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3D0082" w14:textId="77777777" w:rsidR="007F3709" w:rsidRDefault="002B4F87">
      <w:pPr>
        <w:pStyle w:val="PlainText"/>
        <w:jc w:val="center"/>
        <w:rPr>
          <w:i/>
          <w:sz w:val="36"/>
        </w:rPr>
      </w:pPr>
      <w:r>
        <w:rPr>
          <w:i/>
          <w:sz w:val="36"/>
        </w:rPr>
        <w:fldChar w:fldCharType="begin"/>
      </w:r>
      <w:r>
        <w:rPr>
          <w:i/>
          <w:sz w:val="36"/>
        </w:rPr>
        <w:instrText xml:space="preserve"> MACROBUTTON MTEditEquationSection2 </w:instrText>
      </w:r>
      <w:r w:rsidRPr="002B4F87">
        <w:rPr>
          <w:rStyle w:val="MTEquationSection"/>
        </w:rPr>
        <w:instrText>Equation Chapter 1 Section 1</w:instrText>
      </w:r>
      <w:r>
        <w:rPr>
          <w:i/>
          <w:sz w:val="36"/>
        </w:rPr>
        <w:fldChar w:fldCharType="begin"/>
      </w:r>
      <w:r>
        <w:rPr>
          <w:i/>
          <w:sz w:val="36"/>
        </w:rPr>
        <w:instrText xml:space="preserve"> SEQ MTEqn \r \h \* MERGEFORMAT </w:instrText>
      </w:r>
      <w:r>
        <w:rPr>
          <w:i/>
          <w:sz w:val="36"/>
        </w:rPr>
        <w:fldChar w:fldCharType="end"/>
      </w:r>
      <w:r>
        <w:rPr>
          <w:i/>
          <w:sz w:val="36"/>
        </w:rPr>
        <w:fldChar w:fldCharType="begin"/>
      </w:r>
      <w:r>
        <w:rPr>
          <w:i/>
          <w:sz w:val="36"/>
        </w:rPr>
        <w:instrText xml:space="preserve"> SEQ MTSec \r 1 \h \* MERGEFORMAT </w:instrText>
      </w:r>
      <w:r>
        <w:rPr>
          <w:i/>
          <w:sz w:val="36"/>
        </w:rPr>
        <w:fldChar w:fldCharType="end"/>
      </w:r>
      <w:r>
        <w:rPr>
          <w:i/>
          <w:sz w:val="36"/>
        </w:rPr>
        <w:fldChar w:fldCharType="begin"/>
      </w:r>
      <w:r>
        <w:rPr>
          <w:i/>
          <w:sz w:val="36"/>
        </w:rPr>
        <w:instrText xml:space="preserve"> SEQ MTChap \r 1 \h \* MERGEFORMAT </w:instrText>
      </w:r>
      <w:r>
        <w:rPr>
          <w:i/>
          <w:sz w:val="36"/>
        </w:rPr>
        <w:fldChar w:fldCharType="end"/>
      </w:r>
      <w:r>
        <w:rPr>
          <w:i/>
          <w:sz w:val="36"/>
        </w:rPr>
        <w:fldChar w:fldCharType="end"/>
      </w:r>
    </w:p>
    <w:p w14:paraId="41496D6B" w14:textId="77777777" w:rsidR="007F3709" w:rsidRDefault="00364E60" w:rsidP="007F3709">
      <w:pPr>
        <w:pStyle w:val="PlainText"/>
        <w:jc w:val="center"/>
        <w:outlineLvl w:val="0"/>
        <w:rPr>
          <w:i/>
          <w:sz w:val="36"/>
        </w:rPr>
      </w:pPr>
      <w:r>
        <w:rPr>
          <w:i/>
          <w:sz w:val="36"/>
        </w:rPr>
        <w:t>LIGO Laboratory / LIGO Scientific Collaboration</w:t>
      </w:r>
    </w:p>
    <w:p w14:paraId="38F774D1" w14:textId="77777777" w:rsidR="007F3709" w:rsidRDefault="007F3709">
      <w:pPr>
        <w:pStyle w:val="PlainText"/>
        <w:jc w:val="center"/>
        <w:rPr>
          <w:sz w:val="36"/>
        </w:rPr>
      </w:pPr>
    </w:p>
    <w:p w14:paraId="084952B1" w14:textId="77777777" w:rsidR="007F3709" w:rsidRDefault="007F3709">
      <w:pPr>
        <w:pStyle w:val="PlainText"/>
        <w:jc w:val="left"/>
        <w:rPr>
          <w:sz w:val="36"/>
        </w:rPr>
      </w:pPr>
    </w:p>
    <w:p w14:paraId="7FF5FED4" w14:textId="7EB6D8CC" w:rsidR="007F3709" w:rsidRDefault="00364E6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00EB278E" w:rsidRPr="00EB278E">
        <w:t>T1300876</w:t>
      </w:r>
      <w:r w:rsidR="00B37BFA">
        <w:t>-v</w:t>
      </w:r>
      <w:r w:rsidR="00C9619B">
        <w:t>4</w:t>
      </w:r>
      <w:r>
        <w:tab/>
      </w:r>
      <w:r>
        <w:rPr>
          <w:rFonts w:ascii="Times" w:hAnsi="Times"/>
          <w:i/>
          <w:color w:val="0000FF"/>
          <w:sz w:val="40"/>
        </w:rPr>
        <w:t>ADVANCED LIGO</w:t>
      </w:r>
      <w:r>
        <w:tab/>
      </w:r>
      <w:r w:rsidR="00C9619B">
        <w:t>9</w:t>
      </w:r>
      <w:r>
        <w:t xml:space="preserve"> </w:t>
      </w:r>
      <w:r w:rsidR="00C9619B">
        <w:t>March</w:t>
      </w:r>
      <w:r>
        <w:t xml:space="preserve"> </w:t>
      </w:r>
      <w:r w:rsidR="0013348F">
        <w:t>201</w:t>
      </w:r>
      <w:r w:rsidR="00C9619B">
        <w:t>5</w:t>
      </w:r>
    </w:p>
    <w:p w14:paraId="1B3E0381"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577FED0A" wp14:editId="61B57F5C">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35192256" w14:textId="77777777" w:rsidR="007F3709" w:rsidRDefault="00EB278E" w:rsidP="007F3709">
      <w:pPr>
        <w:pStyle w:val="BodyText"/>
        <w:pBdr>
          <w:top w:val="threeDEmboss" w:sz="24" w:space="1" w:color="auto"/>
          <w:left w:val="threeDEmboss" w:sz="24" w:space="4" w:color="auto"/>
          <w:bottom w:val="threeDEmboss" w:sz="24" w:space="1" w:color="auto"/>
          <w:right w:val="threeDEmboss" w:sz="24" w:space="4" w:color="auto"/>
        </w:pBdr>
      </w:pPr>
      <w:r>
        <w:t>Violin Mode Frequency Summary</w:t>
      </w:r>
    </w:p>
    <w:p w14:paraId="2047191B"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0AE3C763" wp14:editId="5F64E812">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629AEECF" w14:textId="77777777" w:rsidR="007F3709" w:rsidRDefault="00364E60" w:rsidP="007F3709">
      <w:pPr>
        <w:pBdr>
          <w:top w:val="threeDEmboss" w:sz="24" w:space="1" w:color="auto"/>
          <w:left w:val="threeDEmboss" w:sz="24" w:space="4" w:color="auto"/>
          <w:bottom w:val="threeDEmboss" w:sz="24" w:space="1" w:color="auto"/>
          <w:right w:val="threeDEmboss" w:sz="24" w:space="4" w:color="auto"/>
        </w:pBdr>
        <w:jc w:val="center"/>
        <w:outlineLvl w:val="0"/>
      </w:pPr>
      <w:r>
        <w:t>Mark Barton</w:t>
      </w:r>
    </w:p>
    <w:p w14:paraId="6CC85868" w14:textId="77777777" w:rsidR="007F3709" w:rsidRDefault="007F3709">
      <w:pPr>
        <w:pStyle w:val="PlainText"/>
        <w:spacing w:before="0"/>
        <w:jc w:val="center"/>
      </w:pPr>
    </w:p>
    <w:p w14:paraId="5CF48C7C" w14:textId="77777777" w:rsidR="007F3709" w:rsidRDefault="00364E60">
      <w:pPr>
        <w:pStyle w:val="PlainText"/>
        <w:spacing w:before="0"/>
        <w:jc w:val="center"/>
      </w:pPr>
      <w:r>
        <w:t>Distribution of this document:</w:t>
      </w:r>
    </w:p>
    <w:p w14:paraId="2CBE50E2" w14:textId="77777777" w:rsidR="007F3709" w:rsidRDefault="00364E60">
      <w:pPr>
        <w:pStyle w:val="PlainText"/>
        <w:spacing w:before="0"/>
        <w:jc w:val="center"/>
      </w:pPr>
      <w:r>
        <w:t>DCC</w:t>
      </w:r>
    </w:p>
    <w:p w14:paraId="1C31ADCB" w14:textId="77777777" w:rsidR="007F3709" w:rsidRDefault="007F3709">
      <w:pPr>
        <w:pStyle w:val="PlainText"/>
        <w:spacing w:before="0"/>
        <w:jc w:val="center"/>
      </w:pPr>
    </w:p>
    <w:p w14:paraId="38E5075C" w14:textId="77777777" w:rsidR="007F3709" w:rsidRDefault="00364E60" w:rsidP="007F3709">
      <w:pPr>
        <w:pStyle w:val="PlainText"/>
        <w:spacing w:before="0"/>
        <w:jc w:val="center"/>
        <w:outlineLvl w:val="0"/>
      </w:pPr>
      <w:r>
        <w:t>This is an internal working note</w:t>
      </w:r>
    </w:p>
    <w:p w14:paraId="45581A41" w14:textId="77777777" w:rsidR="007F3709" w:rsidRDefault="00364E60">
      <w:pPr>
        <w:pStyle w:val="PlainText"/>
        <w:spacing w:before="0"/>
        <w:jc w:val="center"/>
      </w:pPr>
      <w:proofErr w:type="gramStart"/>
      <w:r>
        <w:t>of</w:t>
      </w:r>
      <w:proofErr w:type="gramEnd"/>
      <w:r>
        <w:t xml:space="preserve"> the LIGO Laboratory.</w:t>
      </w:r>
    </w:p>
    <w:p w14:paraId="5FF4148A" w14:textId="77777777" w:rsidR="007F3709" w:rsidRDefault="007F3709">
      <w:pPr>
        <w:pStyle w:val="PlainText"/>
        <w:spacing w:before="0"/>
        <w:jc w:val="left"/>
      </w:pPr>
    </w:p>
    <w:tbl>
      <w:tblPr>
        <w:tblW w:w="0" w:type="auto"/>
        <w:tblLayout w:type="fixed"/>
        <w:tblLook w:val="0000" w:firstRow="0" w:lastRow="0" w:firstColumn="0" w:lastColumn="0" w:noHBand="0" w:noVBand="0"/>
      </w:tblPr>
      <w:tblGrid>
        <w:gridCol w:w="4903"/>
        <w:gridCol w:w="4903"/>
      </w:tblGrid>
      <w:tr w:rsidR="007F3709" w14:paraId="15E4DD84" w14:textId="77777777">
        <w:tc>
          <w:tcPr>
            <w:tcW w:w="4903" w:type="dxa"/>
          </w:tcPr>
          <w:p w14:paraId="31C4E5AC" w14:textId="77777777" w:rsidR="007F3709" w:rsidRDefault="00364E60">
            <w:pPr>
              <w:pStyle w:val="PlainText"/>
              <w:spacing w:before="0"/>
              <w:jc w:val="center"/>
              <w:rPr>
                <w:b/>
                <w:color w:val="808080"/>
                <w:lang w:bidi="x-none"/>
              </w:rPr>
            </w:pPr>
            <w:r>
              <w:rPr>
                <w:b/>
                <w:color w:val="808080"/>
                <w:lang w:bidi="x-none"/>
              </w:rPr>
              <w:t>California Institute of Technology</w:t>
            </w:r>
          </w:p>
          <w:p w14:paraId="69ABD4C5" w14:textId="77777777" w:rsidR="007F3709" w:rsidRDefault="00364E60">
            <w:pPr>
              <w:pStyle w:val="PlainText"/>
              <w:spacing w:before="0"/>
              <w:jc w:val="center"/>
              <w:rPr>
                <w:b/>
                <w:color w:val="808080"/>
                <w:lang w:bidi="x-none"/>
              </w:rPr>
            </w:pPr>
            <w:r>
              <w:rPr>
                <w:b/>
                <w:color w:val="808080"/>
                <w:lang w:bidi="x-none"/>
              </w:rPr>
              <w:t>LIGO Project – MS 18-34</w:t>
            </w:r>
          </w:p>
          <w:p w14:paraId="000E68E1" w14:textId="77777777" w:rsidR="007F3709" w:rsidRDefault="00364E60">
            <w:pPr>
              <w:pStyle w:val="PlainText"/>
              <w:spacing w:before="0"/>
              <w:jc w:val="center"/>
              <w:rPr>
                <w:b/>
                <w:color w:val="808080"/>
                <w:lang w:bidi="x-none"/>
              </w:rPr>
            </w:pPr>
            <w:r>
              <w:rPr>
                <w:b/>
                <w:color w:val="808080"/>
                <w:lang w:bidi="x-none"/>
              </w:rPr>
              <w:t>1200 E. California Blvd.</w:t>
            </w:r>
          </w:p>
          <w:p w14:paraId="43DA3503" w14:textId="77777777" w:rsidR="007F3709" w:rsidRDefault="00364E60">
            <w:pPr>
              <w:pStyle w:val="PlainText"/>
              <w:spacing w:before="0"/>
              <w:jc w:val="center"/>
              <w:rPr>
                <w:b/>
                <w:color w:val="808080"/>
                <w:lang w:bidi="x-none"/>
              </w:rPr>
            </w:pPr>
            <w:r>
              <w:rPr>
                <w:b/>
                <w:color w:val="808080"/>
                <w:lang w:bidi="x-none"/>
              </w:rPr>
              <w:t>Pasadena, CA 91125</w:t>
            </w:r>
          </w:p>
          <w:p w14:paraId="2530938D" w14:textId="77777777" w:rsidR="007F3709" w:rsidRDefault="00364E60">
            <w:pPr>
              <w:pStyle w:val="PlainText"/>
              <w:spacing w:before="0"/>
              <w:jc w:val="center"/>
              <w:rPr>
                <w:color w:val="808080"/>
                <w:lang w:bidi="x-none"/>
              </w:rPr>
            </w:pPr>
            <w:r>
              <w:rPr>
                <w:color w:val="808080"/>
                <w:lang w:bidi="x-none"/>
              </w:rPr>
              <w:t>Phone (626) 395-2129</w:t>
            </w:r>
          </w:p>
          <w:p w14:paraId="53995912" w14:textId="77777777" w:rsidR="007F3709" w:rsidRDefault="00364E60">
            <w:pPr>
              <w:pStyle w:val="PlainText"/>
              <w:spacing w:before="0"/>
              <w:jc w:val="center"/>
              <w:rPr>
                <w:color w:val="808080"/>
                <w:lang w:bidi="x-none"/>
              </w:rPr>
            </w:pPr>
            <w:r>
              <w:rPr>
                <w:color w:val="808080"/>
                <w:lang w:bidi="x-none"/>
              </w:rPr>
              <w:t>Fax (626) 304-9834</w:t>
            </w:r>
          </w:p>
          <w:p w14:paraId="3CFAE101" w14:textId="77777777" w:rsidR="007F3709" w:rsidRDefault="00364E60">
            <w:pPr>
              <w:pStyle w:val="PlainText"/>
              <w:spacing w:before="0"/>
              <w:jc w:val="center"/>
              <w:rPr>
                <w:color w:val="808080"/>
                <w:lang w:bidi="x-none"/>
              </w:rPr>
            </w:pPr>
            <w:r>
              <w:rPr>
                <w:color w:val="808080"/>
                <w:lang w:bidi="x-none"/>
              </w:rPr>
              <w:t xml:space="preserve">E-mail: </w:t>
            </w:r>
            <w:hyperlink r:id="rId8" w:history="1">
              <w:r>
                <w:rPr>
                  <w:rStyle w:val="Hyperlink"/>
                  <w:lang w:bidi="x-none"/>
                </w:rPr>
                <w:t>info@ligo.caltech.edu</w:t>
              </w:r>
            </w:hyperlink>
          </w:p>
        </w:tc>
        <w:tc>
          <w:tcPr>
            <w:tcW w:w="4903" w:type="dxa"/>
          </w:tcPr>
          <w:p w14:paraId="7F96B88E" w14:textId="77777777" w:rsidR="007F3709" w:rsidRDefault="00364E60">
            <w:pPr>
              <w:pStyle w:val="PlainText"/>
              <w:spacing w:before="0"/>
              <w:jc w:val="center"/>
              <w:rPr>
                <w:b/>
                <w:color w:val="808080"/>
                <w:lang w:bidi="x-none"/>
              </w:rPr>
            </w:pPr>
            <w:r>
              <w:rPr>
                <w:b/>
                <w:color w:val="808080"/>
                <w:lang w:bidi="x-none"/>
              </w:rPr>
              <w:t>Massachusetts Institute of Technology</w:t>
            </w:r>
          </w:p>
          <w:p w14:paraId="54330D94" w14:textId="77777777" w:rsidR="007F3709" w:rsidRDefault="00364E60">
            <w:pPr>
              <w:pStyle w:val="PlainText"/>
              <w:spacing w:before="0"/>
              <w:jc w:val="center"/>
              <w:rPr>
                <w:b/>
                <w:color w:val="808080"/>
                <w:lang w:bidi="x-none"/>
              </w:rPr>
            </w:pPr>
            <w:r>
              <w:rPr>
                <w:b/>
                <w:color w:val="808080"/>
                <w:lang w:bidi="x-none"/>
              </w:rPr>
              <w:t>LIGO Project – NW22-295</w:t>
            </w:r>
          </w:p>
          <w:p w14:paraId="459CD97B" w14:textId="77777777" w:rsidR="007F3709" w:rsidRDefault="00364E60">
            <w:pPr>
              <w:pStyle w:val="PlainText"/>
              <w:spacing w:before="0"/>
              <w:jc w:val="center"/>
              <w:rPr>
                <w:b/>
                <w:color w:val="808080"/>
                <w:lang w:bidi="x-none"/>
              </w:rPr>
            </w:pPr>
            <w:r>
              <w:rPr>
                <w:b/>
                <w:color w:val="808080"/>
                <w:lang w:bidi="x-none"/>
              </w:rPr>
              <w:t>185 Albany St</w:t>
            </w:r>
          </w:p>
          <w:p w14:paraId="2D50210C" w14:textId="77777777" w:rsidR="007F3709" w:rsidRDefault="00364E60">
            <w:pPr>
              <w:pStyle w:val="PlainText"/>
              <w:spacing w:before="0"/>
              <w:jc w:val="center"/>
              <w:rPr>
                <w:b/>
                <w:color w:val="808080"/>
                <w:lang w:bidi="x-none"/>
              </w:rPr>
            </w:pPr>
            <w:r>
              <w:rPr>
                <w:b/>
                <w:color w:val="808080"/>
                <w:lang w:bidi="x-none"/>
              </w:rPr>
              <w:t>Cambridge, MA 02139</w:t>
            </w:r>
          </w:p>
          <w:p w14:paraId="76108945" w14:textId="77777777" w:rsidR="007F3709" w:rsidRDefault="00364E60">
            <w:pPr>
              <w:pStyle w:val="PlainText"/>
              <w:spacing w:before="0"/>
              <w:jc w:val="center"/>
              <w:rPr>
                <w:color w:val="808080"/>
                <w:lang w:bidi="x-none"/>
              </w:rPr>
            </w:pPr>
            <w:r>
              <w:rPr>
                <w:color w:val="808080"/>
                <w:lang w:bidi="x-none"/>
              </w:rPr>
              <w:t>Phone (617) 253-4824</w:t>
            </w:r>
          </w:p>
          <w:p w14:paraId="736F19F1" w14:textId="77777777" w:rsidR="007F3709" w:rsidRDefault="00364E60">
            <w:pPr>
              <w:pStyle w:val="PlainText"/>
              <w:spacing w:before="0"/>
              <w:jc w:val="center"/>
              <w:rPr>
                <w:color w:val="808080"/>
                <w:lang w:bidi="x-none"/>
              </w:rPr>
            </w:pPr>
            <w:r>
              <w:rPr>
                <w:color w:val="808080"/>
                <w:lang w:bidi="x-none"/>
              </w:rPr>
              <w:t>Fax (617) 253-7014</w:t>
            </w:r>
          </w:p>
          <w:p w14:paraId="084338C0" w14:textId="77777777" w:rsidR="007F3709" w:rsidRDefault="00364E60">
            <w:pPr>
              <w:pStyle w:val="PlainText"/>
              <w:spacing w:before="0"/>
              <w:jc w:val="center"/>
              <w:rPr>
                <w:color w:val="808080"/>
                <w:lang w:bidi="x-none"/>
              </w:rPr>
            </w:pPr>
            <w:r>
              <w:rPr>
                <w:color w:val="808080"/>
                <w:lang w:bidi="x-none"/>
              </w:rPr>
              <w:t>E-mail: info@ligo.mit.edu</w:t>
            </w:r>
          </w:p>
        </w:tc>
      </w:tr>
      <w:tr w:rsidR="007F3709" w14:paraId="0FEA8249" w14:textId="77777777">
        <w:tc>
          <w:tcPr>
            <w:tcW w:w="4903" w:type="dxa"/>
          </w:tcPr>
          <w:p w14:paraId="0812DA89" w14:textId="77777777" w:rsidR="007F3709" w:rsidRDefault="007F3709">
            <w:pPr>
              <w:pStyle w:val="PlainText"/>
              <w:spacing w:before="0"/>
              <w:jc w:val="center"/>
              <w:rPr>
                <w:b/>
                <w:color w:val="808080"/>
                <w:lang w:bidi="x-none"/>
              </w:rPr>
            </w:pPr>
          </w:p>
          <w:p w14:paraId="56567B7B" w14:textId="77777777" w:rsidR="007F3709" w:rsidRDefault="00364E60">
            <w:pPr>
              <w:pStyle w:val="PlainText"/>
              <w:spacing w:before="0"/>
              <w:jc w:val="center"/>
              <w:rPr>
                <w:b/>
                <w:color w:val="808080"/>
                <w:lang w:bidi="x-none"/>
              </w:rPr>
            </w:pPr>
            <w:r>
              <w:rPr>
                <w:b/>
                <w:color w:val="808080"/>
                <w:lang w:bidi="x-none"/>
              </w:rPr>
              <w:t>LIGO Hanford Observatory</w:t>
            </w:r>
          </w:p>
          <w:p w14:paraId="4ECC02FC" w14:textId="77777777" w:rsidR="007F3709" w:rsidRDefault="00364E60">
            <w:pPr>
              <w:pStyle w:val="PlainText"/>
              <w:spacing w:before="0"/>
              <w:jc w:val="center"/>
              <w:rPr>
                <w:b/>
                <w:color w:val="808080"/>
                <w:lang w:bidi="x-none"/>
              </w:rPr>
            </w:pPr>
            <w:r>
              <w:rPr>
                <w:b/>
                <w:color w:val="808080"/>
                <w:lang w:bidi="x-none"/>
              </w:rPr>
              <w:t>P.O. Box 1970</w:t>
            </w:r>
          </w:p>
          <w:p w14:paraId="039B6D92" w14:textId="77777777" w:rsidR="007F3709" w:rsidRDefault="00364E60">
            <w:pPr>
              <w:pStyle w:val="PlainText"/>
              <w:spacing w:before="0"/>
              <w:jc w:val="center"/>
              <w:rPr>
                <w:b/>
                <w:color w:val="808080"/>
                <w:lang w:bidi="x-none"/>
              </w:rPr>
            </w:pPr>
            <w:r>
              <w:rPr>
                <w:b/>
                <w:color w:val="808080"/>
                <w:lang w:bidi="x-none"/>
              </w:rPr>
              <w:t>Mail Stop S9-02</w:t>
            </w:r>
          </w:p>
          <w:p w14:paraId="7CC71C5A" w14:textId="77777777" w:rsidR="007F3709" w:rsidRDefault="00364E60">
            <w:pPr>
              <w:pStyle w:val="PlainText"/>
              <w:spacing w:before="0"/>
              <w:jc w:val="center"/>
              <w:rPr>
                <w:b/>
                <w:color w:val="808080"/>
                <w:lang w:bidi="x-none"/>
              </w:rPr>
            </w:pPr>
            <w:r>
              <w:rPr>
                <w:b/>
                <w:color w:val="808080"/>
                <w:lang w:bidi="x-none"/>
              </w:rPr>
              <w:t>Richland WA 99352</w:t>
            </w:r>
          </w:p>
          <w:p w14:paraId="7D97B03D" w14:textId="77777777" w:rsidR="007F3709" w:rsidRDefault="00364E60">
            <w:pPr>
              <w:pStyle w:val="PlainText"/>
              <w:spacing w:before="0"/>
              <w:jc w:val="center"/>
              <w:rPr>
                <w:color w:val="808080"/>
                <w:lang w:bidi="x-none"/>
              </w:rPr>
            </w:pPr>
            <w:r>
              <w:rPr>
                <w:color w:val="808080"/>
                <w:lang w:bidi="x-none"/>
              </w:rPr>
              <w:t>Phone 509-372-8106</w:t>
            </w:r>
          </w:p>
          <w:p w14:paraId="3F5104A1" w14:textId="77777777" w:rsidR="007F3709" w:rsidRDefault="00364E60">
            <w:pPr>
              <w:pStyle w:val="PlainText"/>
              <w:spacing w:before="0"/>
              <w:jc w:val="center"/>
              <w:rPr>
                <w:b/>
                <w:color w:val="808080"/>
                <w:lang w:bidi="x-none"/>
              </w:rPr>
            </w:pPr>
            <w:r>
              <w:rPr>
                <w:color w:val="808080"/>
                <w:lang w:bidi="x-none"/>
              </w:rPr>
              <w:t>Fax 509-372-8137</w:t>
            </w:r>
          </w:p>
        </w:tc>
        <w:tc>
          <w:tcPr>
            <w:tcW w:w="4903" w:type="dxa"/>
          </w:tcPr>
          <w:p w14:paraId="222B60B1" w14:textId="77777777" w:rsidR="007F3709" w:rsidRDefault="007F3709">
            <w:pPr>
              <w:pStyle w:val="PlainText"/>
              <w:spacing w:before="0"/>
              <w:jc w:val="center"/>
              <w:rPr>
                <w:b/>
                <w:color w:val="808080"/>
                <w:lang w:bidi="x-none"/>
              </w:rPr>
            </w:pPr>
          </w:p>
          <w:p w14:paraId="752935B9" w14:textId="77777777" w:rsidR="007F3709" w:rsidRDefault="00364E60">
            <w:pPr>
              <w:pStyle w:val="PlainText"/>
              <w:spacing w:before="0"/>
              <w:jc w:val="center"/>
              <w:rPr>
                <w:b/>
                <w:color w:val="808080"/>
                <w:lang w:bidi="x-none"/>
              </w:rPr>
            </w:pPr>
            <w:r>
              <w:rPr>
                <w:b/>
                <w:color w:val="808080"/>
                <w:lang w:bidi="x-none"/>
              </w:rPr>
              <w:t>LIGO Livingston Observatory</w:t>
            </w:r>
          </w:p>
          <w:p w14:paraId="48FEE8BA" w14:textId="77777777" w:rsidR="007F3709" w:rsidRDefault="00364E60">
            <w:pPr>
              <w:pStyle w:val="PlainText"/>
              <w:spacing w:before="0"/>
              <w:jc w:val="center"/>
              <w:rPr>
                <w:b/>
                <w:color w:val="808080"/>
                <w:lang w:bidi="x-none"/>
              </w:rPr>
            </w:pPr>
            <w:r>
              <w:rPr>
                <w:b/>
                <w:color w:val="808080"/>
                <w:lang w:bidi="x-none"/>
              </w:rPr>
              <w:t>P.O. Box 940</w:t>
            </w:r>
          </w:p>
          <w:p w14:paraId="7632FE69" w14:textId="77777777" w:rsidR="007F3709" w:rsidRDefault="00364E60">
            <w:pPr>
              <w:pStyle w:val="PlainText"/>
              <w:spacing w:before="0"/>
              <w:jc w:val="center"/>
              <w:rPr>
                <w:b/>
                <w:color w:val="808080"/>
                <w:lang w:bidi="x-none"/>
              </w:rPr>
            </w:pPr>
            <w:r>
              <w:rPr>
                <w:b/>
                <w:color w:val="808080"/>
                <w:lang w:bidi="x-none"/>
              </w:rPr>
              <w:t>Livingston, LA  70754</w:t>
            </w:r>
          </w:p>
          <w:p w14:paraId="1D56EFFE" w14:textId="77777777" w:rsidR="007F3709" w:rsidRDefault="00364E60">
            <w:pPr>
              <w:pStyle w:val="PlainText"/>
              <w:spacing w:before="0"/>
              <w:jc w:val="center"/>
              <w:rPr>
                <w:color w:val="808080"/>
                <w:lang w:bidi="x-none"/>
              </w:rPr>
            </w:pPr>
            <w:r>
              <w:rPr>
                <w:color w:val="808080"/>
                <w:lang w:bidi="x-none"/>
              </w:rPr>
              <w:t>Phone 225-686-3100</w:t>
            </w:r>
          </w:p>
          <w:p w14:paraId="2B41A1D7" w14:textId="77777777" w:rsidR="007F3709" w:rsidRDefault="00364E60">
            <w:pPr>
              <w:pStyle w:val="PlainText"/>
              <w:spacing w:before="0"/>
              <w:jc w:val="center"/>
              <w:rPr>
                <w:b/>
                <w:color w:val="808080"/>
                <w:lang w:bidi="x-none"/>
              </w:rPr>
            </w:pPr>
            <w:r>
              <w:rPr>
                <w:color w:val="808080"/>
                <w:lang w:bidi="x-none"/>
              </w:rPr>
              <w:t>Fax 225-686-7189</w:t>
            </w:r>
          </w:p>
        </w:tc>
      </w:tr>
    </w:tbl>
    <w:p w14:paraId="3294E171" w14:textId="77777777" w:rsidR="007F3709" w:rsidRDefault="00364E60">
      <w:pPr>
        <w:pStyle w:val="PlainText"/>
        <w:jc w:val="center"/>
      </w:pPr>
      <w:r>
        <w:t>http://www.ligo.caltech.edu/</w:t>
      </w:r>
    </w:p>
    <w:p w14:paraId="14998B5D" w14:textId="77777777" w:rsidR="007F3709" w:rsidRDefault="00364E60" w:rsidP="007F3709">
      <w:pPr>
        <w:pStyle w:val="PlainText"/>
        <w:pageBreakBefore/>
        <w:jc w:val="center"/>
        <w:outlineLvl w:val="0"/>
        <w:rPr>
          <w:b/>
          <w:u w:val="single"/>
        </w:rPr>
      </w:pPr>
      <w:r>
        <w:rPr>
          <w:b/>
          <w:u w:val="single"/>
        </w:rPr>
        <w:lastRenderedPageBreak/>
        <w:t>Table of Contents</w:t>
      </w:r>
    </w:p>
    <w:p w14:paraId="5368BFFE" w14:textId="77777777" w:rsidR="00DF04A3" w:rsidRDefault="00364E60">
      <w:pPr>
        <w:pStyle w:val="TOC1"/>
        <w:tabs>
          <w:tab w:val="left" w:pos="360"/>
          <w:tab w:val="right" w:leader="dot" w:pos="9580"/>
        </w:tabs>
        <w:rPr>
          <w:rFonts w:asciiTheme="minorHAnsi" w:hAnsiTheme="minorHAnsi" w:cstheme="minorBidi"/>
          <w:b w:val="0"/>
          <w:i w:val="0"/>
          <w:noProof/>
          <w:lang w:val="en-AU" w:eastAsia="ja-JP"/>
        </w:rPr>
      </w:pPr>
      <w:r>
        <w:fldChar w:fldCharType="begin"/>
      </w:r>
      <w:r>
        <w:instrText xml:space="preserve"> TOC \o "1-3" </w:instrText>
      </w:r>
      <w:r>
        <w:fldChar w:fldCharType="separate"/>
      </w:r>
      <w:r w:rsidR="00DF04A3">
        <w:rPr>
          <w:noProof/>
        </w:rPr>
        <w:t>1</w:t>
      </w:r>
      <w:r w:rsidR="00DF04A3">
        <w:rPr>
          <w:rFonts w:asciiTheme="minorHAnsi" w:hAnsiTheme="minorHAnsi" w:cstheme="minorBidi"/>
          <w:b w:val="0"/>
          <w:i w:val="0"/>
          <w:noProof/>
          <w:lang w:val="en-AU" w:eastAsia="ja-JP"/>
        </w:rPr>
        <w:tab/>
      </w:r>
      <w:r w:rsidR="00DF04A3">
        <w:rPr>
          <w:noProof/>
        </w:rPr>
        <w:t>Introduction</w:t>
      </w:r>
      <w:r w:rsidR="00DF04A3">
        <w:rPr>
          <w:noProof/>
        </w:rPr>
        <w:tab/>
      </w:r>
      <w:r w:rsidR="00DF04A3">
        <w:rPr>
          <w:noProof/>
        </w:rPr>
        <w:fldChar w:fldCharType="begin"/>
      </w:r>
      <w:r w:rsidR="00DF04A3">
        <w:rPr>
          <w:noProof/>
        </w:rPr>
        <w:instrText xml:space="preserve"> PAGEREF _Toc255804040 \h </w:instrText>
      </w:r>
      <w:r w:rsidR="00DF04A3">
        <w:rPr>
          <w:noProof/>
        </w:rPr>
      </w:r>
      <w:r w:rsidR="00DF04A3">
        <w:rPr>
          <w:noProof/>
        </w:rPr>
        <w:fldChar w:fldCharType="separate"/>
      </w:r>
      <w:r w:rsidR="00CA1472">
        <w:rPr>
          <w:noProof/>
        </w:rPr>
        <w:t>3</w:t>
      </w:r>
      <w:r w:rsidR="00DF04A3">
        <w:rPr>
          <w:noProof/>
        </w:rPr>
        <w:fldChar w:fldCharType="end"/>
      </w:r>
    </w:p>
    <w:p w14:paraId="749A4E4F"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1.1</w:t>
      </w:r>
      <w:r>
        <w:rPr>
          <w:rFonts w:asciiTheme="minorHAnsi" w:hAnsiTheme="minorHAnsi" w:cstheme="minorBidi"/>
          <w:b w:val="0"/>
          <w:noProof/>
          <w:lang w:val="en-AU" w:eastAsia="ja-JP"/>
        </w:rPr>
        <w:tab/>
      </w:r>
      <w:r>
        <w:rPr>
          <w:noProof/>
        </w:rPr>
        <w:t>Purpose and Scope</w:t>
      </w:r>
      <w:r>
        <w:rPr>
          <w:noProof/>
        </w:rPr>
        <w:tab/>
      </w:r>
      <w:r>
        <w:rPr>
          <w:noProof/>
        </w:rPr>
        <w:fldChar w:fldCharType="begin"/>
      </w:r>
      <w:r>
        <w:rPr>
          <w:noProof/>
        </w:rPr>
        <w:instrText xml:space="preserve"> PAGEREF _Toc255804041 \h </w:instrText>
      </w:r>
      <w:r>
        <w:rPr>
          <w:noProof/>
        </w:rPr>
      </w:r>
      <w:r>
        <w:rPr>
          <w:noProof/>
        </w:rPr>
        <w:fldChar w:fldCharType="separate"/>
      </w:r>
      <w:r w:rsidR="00CA1472">
        <w:rPr>
          <w:noProof/>
        </w:rPr>
        <w:t>3</w:t>
      </w:r>
      <w:r>
        <w:rPr>
          <w:noProof/>
        </w:rPr>
        <w:fldChar w:fldCharType="end"/>
      </w:r>
    </w:p>
    <w:p w14:paraId="5EBB2123"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1.2</w:t>
      </w:r>
      <w:r>
        <w:rPr>
          <w:rFonts w:asciiTheme="minorHAnsi" w:hAnsiTheme="minorHAnsi" w:cstheme="minorBidi"/>
          <w:b w:val="0"/>
          <w:noProof/>
          <w:lang w:val="en-AU" w:eastAsia="ja-JP"/>
        </w:rPr>
        <w:tab/>
      </w:r>
      <w:r>
        <w:rPr>
          <w:noProof/>
        </w:rPr>
        <w:t>References</w:t>
      </w:r>
      <w:r>
        <w:rPr>
          <w:noProof/>
        </w:rPr>
        <w:tab/>
      </w:r>
      <w:r>
        <w:rPr>
          <w:noProof/>
        </w:rPr>
        <w:fldChar w:fldCharType="begin"/>
      </w:r>
      <w:r>
        <w:rPr>
          <w:noProof/>
        </w:rPr>
        <w:instrText xml:space="preserve"> PAGEREF _Toc255804042 \h </w:instrText>
      </w:r>
      <w:r>
        <w:rPr>
          <w:noProof/>
        </w:rPr>
      </w:r>
      <w:r>
        <w:rPr>
          <w:noProof/>
        </w:rPr>
        <w:fldChar w:fldCharType="separate"/>
      </w:r>
      <w:r w:rsidR="00CA1472">
        <w:rPr>
          <w:noProof/>
        </w:rPr>
        <w:t>3</w:t>
      </w:r>
      <w:r>
        <w:rPr>
          <w:noProof/>
        </w:rPr>
        <w:fldChar w:fldCharType="end"/>
      </w:r>
    </w:p>
    <w:p w14:paraId="4BF3200B"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1.3</w:t>
      </w:r>
      <w:r>
        <w:rPr>
          <w:rFonts w:asciiTheme="minorHAnsi" w:hAnsiTheme="minorHAnsi" w:cstheme="minorBidi"/>
          <w:b w:val="0"/>
          <w:noProof/>
          <w:lang w:val="en-AU" w:eastAsia="ja-JP"/>
        </w:rPr>
        <w:tab/>
      </w:r>
      <w:r>
        <w:rPr>
          <w:noProof/>
        </w:rPr>
        <w:t>Version history</w:t>
      </w:r>
      <w:r>
        <w:rPr>
          <w:noProof/>
        </w:rPr>
        <w:tab/>
      </w:r>
      <w:r>
        <w:rPr>
          <w:noProof/>
        </w:rPr>
        <w:fldChar w:fldCharType="begin"/>
      </w:r>
      <w:r>
        <w:rPr>
          <w:noProof/>
        </w:rPr>
        <w:instrText xml:space="preserve"> PAGEREF _Toc255804043 \h </w:instrText>
      </w:r>
      <w:r>
        <w:rPr>
          <w:noProof/>
        </w:rPr>
      </w:r>
      <w:r>
        <w:rPr>
          <w:noProof/>
        </w:rPr>
        <w:fldChar w:fldCharType="separate"/>
      </w:r>
      <w:r w:rsidR="00CA1472">
        <w:rPr>
          <w:noProof/>
        </w:rPr>
        <w:t>3</w:t>
      </w:r>
      <w:r>
        <w:rPr>
          <w:noProof/>
        </w:rPr>
        <w:fldChar w:fldCharType="end"/>
      </w:r>
    </w:p>
    <w:p w14:paraId="49212827" w14:textId="77777777" w:rsidR="00DF04A3" w:rsidRDefault="00DF04A3">
      <w:pPr>
        <w:pStyle w:val="TOC1"/>
        <w:tabs>
          <w:tab w:val="left" w:pos="360"/>
          <w:tab w:val="right" w:leader="dot" w:pos="9580"/>
        </w:tabs>
        <w:rPr>
          <w:rFonts w:asciiTheme="minorHAnsi" w:hAnsiTheme="minorHAnsi" w:cstheme="minorBidi"/>
          <w:b w:val="0"/>
          <w:i w:val="0"/>
          <w:noProof/>
          <w:lang w:val="en-AU" w:eastAsia="ja-JP"/>
        </w:rPr>
      </w:pPr>
      <w:r>
        <w:rPr>
          <w:noProof/>
        </w:rPr>
        <w:t>2</w:t>
      </w:r>
      <w:r>
        <w:rPr>
          <w:rFonts w:asciiTheme="minorHAnsi" w:hAnsiTheme="minorHAnsi" w:cstheme="minorBidi"/>
          <w:b w:val="0"/>
          <w:i w:val="0"/>
          <w:noProof/>
          <w:lang w:val="en-AU" w:eastAsia="ja-JP"/>
        </w:rPr>
        <w:tab/>
      </w:r>
      <w:r>
        <w:rPr>
          <w:noProof/>
        </w:rPr>
        <w:t>Theory</w:t>
      </w:r>
      <w:r>
        <w:rPr>
          <w:noProof/>
        </w:rPr>
        <w:tab/>
      </w:r>
      <w:r>
        <w:rPr>
          <w:noProof/>
        </w:rPr>
        <w:fldChar w:fldCharType="begin"/>
      </w:r>
      <w:r>
        <w:rPr>
          <w:noProof/>
        </w:rPr>
        <w:instrText xml:space="preserve"> PAGEREF _Toc255804044 \h </w:instrText>
      </w:r>
      <w:r>
        <w:rPr>
          <w:noProof/>
        </w:rPr>
      </w:r>
      <w:r>
        <w:rPr>
          <w:noProof/>
        </w:rPr>
        <w:fldChar w:fldCharType="separate"/>
      </w:r>
      <w:r w:rsidR="00CA1472">
        <w:rPr>
          <w:noProof/>
        </w:rPr>
        <w:t>3</w:t>
      </w:r>
      <w:r>
        <w:rPr>
          <w:noProof/>
        </w:rPr>
        <w:fldChar w:fldCharType="end"/>
      </w:r>
    </w:p>
    <w:p w14:paraId="180E3810"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2.1</w:t>
      </w:r>
      <w:r>
        <w:rPr>
          <w:rFonts w:asciiTheme="minorHAnsi" w:hAnsiTheme="minorHAnsi" w:cstheme="minorBidi"/>
          <w:b w:val="0"/>
          <w:noProof/>
          <w:lang w:val="en-AU" w:eastAsia="ja-JP"/>
        </w:rPr>
        <w:tab/>
      </w:r>
      <w:r>
        <w:rPr>
          <w:noProof/>
        </w:rPr>
        <w:t>Mode Frequencies</w:t>
      </w:r>
      <w:r>
        <w:rPr>
          <w:noProof/>
        </w:rPr>
        <w:tab/>
      </w:r>
      <w:r>
        <w:rPr>
          <w:noProof/>
        </w:rPr>
        <w:fldChar w:fldCharType="begin"/>
      </w:r>
      <w:r>
        <w:rPr>
          <w:noProof/>
        </w:rPr>
        <w:instrText xml:space="preserve"> PAGEREF _Toc255804045 \h </w:instrText>
      </w:r>
      <w:r>
        <w:rPr>
          <w:noProof/>
        </w:rPr>
      </w:r>
      <w:r>
        <w:rPr>
          <w:noProof/>
        </w:rPr>
        <w:fldChar w:fldCharType="separate"/>
      </w:r>
      <w:r w:rsidR="00CA1472">
        <w:rPr>
          <w:noProof/>
        </w:rPr>
        <w:t>3</w:t>
      </w:r>
      <w:r>
        <w:rPr>
          <w:noProof/>
        </w:rPr>
        <w:fldChar w:fldCharType="end"/>
      </w:r>
    </w:p>
    <w:p w14:paraId="748973C2"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2.2</w:t>
      </w:r>
      <w:r>
        <w:rPr>
          <w:rFonts w:asciiTheme="minorHAnsi" w:hAnsiTheme="minorHAnsi" w:cstheme="minorBidi"/>
          <w:b w:val="0"/>
          <w:noProof/>
          <w:lang w:val="en-AU" w:eastAsia="ja-JP"/>
        </w:rPr>
        <w:tab/>
      </w:r>
      <w:r>
        <w:rPr>
          <w:noProof/>
        </w:rPr>
        <w:t>Damping</w:t>
      </w:r>
      <w:r>
        <w:rPr>
          <w:noProof/>
        </w:rPr>
        <w:tab/>
      </w:r>
      <w:r>
        <w:rPr>
          <w:noProof/>
        </w:rPr>
        <w:fldChar w:fldCharType="begin"/>
      </w:r>
      <w:r>
        <w:rPr>
          <w:noProof/>
        </w:rPr>
        <w:instrText xml:space="preserve"> PAGEREF _Toc255804046 \h </w:instrText>
      </w:r>
      <w:r>
        <w:rPr>
          <w:noProof/>
        </w:rPr>
      </w:r>
      <w:r>
        <w:rPr>
          <w:noProof/>
        </w:rPr>
        <w:fldChar w:fldCharType="separate"/>
      </w:r>
      <w:r w:rsidR="00CA1472">
        <w:rPr>
          <w:noProof/>
        </w:rPr>
        <w:t>5</w:t>
      </w:r>
      <w:r>
        <w:rPr>
          <w:noProof/>
        </w:rPr>
        <w:fldChar w:fldCharType="end"/>
      </w:r>
    </w:p>
    <w:p w14:paraId="582AD149" w14:textId="77777777" w:rsidR="00DF04A3" w:rsidRDefault="00DF04A3">
      <w:pPr>
        <w:pStyle w:val="TOC1"/>
        <w:tabs>
          <w:tab w:val="left" w:pos="360"/>
          <w:tab w:val="right" w:leader="dot" w:pos="9580"/>
        </w:tabs>
        <w:rPr>
          <w:rFonts w:asciiTheme="minorHAnsi" w:hAnsiTheme="minorHAnsi" w:cstheme="minorBidi"/>
          <w:b w:val="0"/>
          <w:i w:val="0"/>
          <w:noProof/>
          <w:lang w:val="en-AU" w:eastAsia="ja-JP"/>
        </w:rPr>
      </w:pPr>
      <w:r>
        <w:rPr>
          <w:noProof/>
        </w:rPr>
        <w:t>3</w:t>
      </w:r>
      <w:r>
        <w:rPr>
          <w:rFonts w:asciiTheme="minorHAnsi" w:hAnsiTheme="minorHAnsi" w:cstheme="minorBidi"/>
          <w:b w:val="0"/>
          <w:i w:val="0"/>
          <w:noProof/>
          <w:lang w:val="en-AU" w:eastAsia="ja-JP"/>
        </w:rPr>
        <w:tab/>
      </w:r>
      <w:r>
        <w:rPr>
          <w:noProof/>
        </w:rPr>
        <w:t>Results</w:t>
      </w:r>
      <w:r>
        <w:rPr>
          <w:noProof/>
        </w:rPr>
        <w:tab/>
      </w:r>
      <w:r>
        <w:rPr>
          <w:noProof/>
        </w:rPr>
        <w:fldChar w:fldCharType="begin"/>
      </w:r>
      <w:r>
        <w:rPr>
          <w:noProof/>
        </w:rPr>
        <w:instrText xml:space="preserve"> PAGEREF _Toc255804047 \h </w:instrText>
      </w:r>
      <w:r>
        <w:rPr>
          <w:noProof/>
        </w:rPr>
      </w:r>
      <w:r>
        <w:rPr>
          <w:noProof/>
        </w:rPr>
        <w:fldChar w:fldCharType="separate"/>
      </w:r>
      <w:r w:rsidR="00CA1472">
        <w:rPr>
          <w:noProof/>
        </w:rPr>
        <w:t>5</w:t>
      </w:r>
      <w:r>
        <w:rPr>
          <w:noProof/>
        </w:rPr>
        <w:fldChar w:fldCharType="end"/>
      </w:r>
    </w:p>
    <w:p w14:paraId="7DABC870"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1</w:t>
      </w:r>
      <w:r>
        <w:rPr>
          <w:rFonts w:asciiTheme="minorHAnsi" w:hAnsiTheme="minorHAnsi" w:cstheme="minorBidi"/>
          <w:b w:val="0"/>
          <w:noProof/>
          <w:lang w:val="en-AU" w:eastAsia="ja-JP"/>
        </w:rPr>
        <w:tab/>
      </w:r>
      <w:r>
        <w:rPr>
          <w:noProof/>
        </w:rPr>
        <w:t>Monolithic QUAD</w:t>
      </w:r>
      <w:r>
        <w:rPr>
          <w:noProof/>
        </w:rPr>
        <w:tab/>
      </w:r>
      <w:r>
        <w:rPr>
          <w:noProof/>
        </w:rPr>
        <w:fldChar w:fldCharType="begin"/>
      </w:r>
      <w:r>
        <w:rPr>
          <w:noProof/>
        </w:rPr>
        <w:instrText xml:space="preserve"> PAGEREF _Toc255804048 \h </w:instrText>
      </w:r>
      <w:r>
        <w:rPr>
          <w:noProof/>
        </w:rPr>
      </w:r>
      <w:r>
        <w:rPr>
          <w:noProof/>
        </w:rPr>
        <w:fldChar w:fldCharType="separate"/>
      </w:r>
      <w:r w:rsidR="00CA1472">
        <w:rPr>
          <w:noProof/>
        </w:rPr>
        <w:t>7</w:t>
      </w:r>
      <w:r>
        <w:rPr>
          <w:noProof/>
        </w:rPr>
        <w:fldChar w:fldCharType="end"/>
      </w:r>
    </w:p>
    <w:p w14:paraId="4235789C"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2</w:t>
      </w:r>
      <w:r>
        <w:rPr>
          <w:rFonts w:asciiTheme="minorHAnsi" w:hAnsiTheme="minorHAnsi" w:cstheme="minorBidi"/>
          <w:b w:val="0"/>
          <w:noProof/>
          <w:lang w:val="en-AU" w:eastAsia="ja-JP"/>
        </w:rPr>
        <w:tab/>
      </w:r>
      <w:r>
        <w:rPr>
          <w:noProof/>
        </w:rPr>
        <w:t>Rehung QUAD</w:t>
      </w:r>
      <w:r>
        <w:rPr>
          <w:noProof/>
        </w:rPr>
        <w:tab/>
      </w:r>
      <w:r>
        <w:rPr>
          <w:noProof/>
        </w:rPr>
        <w:fldChar w:fldCharType="begin"/>
      </w:r>
      <w:r>
        <w:rPr>
          <w:noProof/>
        </w:rPr>
        <w:instrText xml:space="preserve"> PAGEREF _Toc255804049 \h </w:instrText>
      </w:r>
      <w:r>
        <w:rPr>
          <w:noProof/>
        </w:rPr>
      </w:r>
      <w:r>
        <w:rPr>
          <w:noProof/>
        </w:rPr>
        <w:fldChar w:fldCharType="separate"/>
      </w:r>
      <w:r w:rsidR="00CA1472">
        <w:rPr>
          <w:noProof/>
        </w:rPr>
        <w:t>8</w:t>
      </w:r>
      <w:r>
        <w:rPr>
          <w:noProof/>
        </w:rPr>
        <w:fldChar w:fldCharType="end"/>
      </w:r>
    </w:p>
    <w:p w14:paraId="1860BF55"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3</w:t>
      </w:r>
      <w:r>
        <w:rPr>
          <w:rFonts w:asciiTheme="minorHAnsi" w:hAnsiTheme="minorHAnsi" w:cstheme="minorBidi"/>
          <w:b w:val="0"/>
          <w:noProof/>
          <w:lang w:val="en-AU" w:eastAsia="ja-JP"/>
        </w:rPr>
        <w:tab/>
      </w:r>
      <w:r>
        <w:rPr>
          <w:noProof/>
        </w:rPr>
        <w:t>Pilot Hang QUAD</w:t>
      </w:r>
      <w:r>
        <w:rPr>
          <w:noProof/>
        </w:rPr>
        <w:tab/>
      </w:r>
      <w:r>
        <w:rPr>
          <w:noProof/>
        </w:rPr>
        <w:fldChar w:fldCharType="begin"/>
      </w:r>
      <w:r>
        <w:rPr>
          <w:noProof/>
        </w:rPr>
        <w:instrText xml:space="preserve"> PAGEREF _Toc255804050 \h </w:instrText>
      </w:r>
      <w:r>
        <w:rPr>
          <w:noProof/>
        </w:rPr>
      </w:r>
      <w:r>
        <w:rPr>
          <w:noProof/>
        </w:rPr>
        <w:fldChar w:fldCharType="separate"/>
      </w:r>
      <w:r w:rsidR="00CA1472">
        <w:rPr>
          <w:noProof/>
        </w:rPr>
        <w:t>9</w:t>
      </w:r>
      <w:r>
        <w:rPr>
          <w:noProof/>
        </w:rPr>
        <w:fldChar w:fldCharType="end"/>
      </w:r>
    </w:p>
    <w:p w14:paraId="5298DE5E"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4</w:t>
      </w:r>
      <w:r>
        <w:rPr>
          <w:rFonts w:asciiTheme="minorHAnsi" w:hAnsiTheme="minorHAnsi" w:cstheme="minorBidi"/>
          <w:b w:val="0"/>
          <w:noProof/>
          <w:lang w:val="en-AU" w:eastAsia="ja-JP"/>
        </w:rPr>
        <w:tab/>
      </w:r>
      <w:r>
        <w:rPr>
          <w:noProof/>
        </w:rPr>
        <w:t>QUAD CP</w:t>
      </w:r>
      <w:r>
        <w:rPr>
          <w:noProof/>
        </w:rPr>
        <w:tab/>
      </w:r>
      <w:r>
        <w:rPr>
          <w:noProof/>
        </w:rPr>
        <w:fldChar w:fldCharType="begin"/>
      </w:r>
      <w:r>
        <w:rPr>
          <w:noProof/>
        </w:rPr>
        <w:instrText xml:space="preserve"> PAGEREF _Toc255804051 \h </w:instrText>
      </w:r>
      <w:r>
        <w:rPr>
          <w:noProof/>
        </w:rPr>
      </w:r>
      <w:r>
        <w:rPr>
          <w:noProof/>
        </w:rPr>
        <w:fldChar w:fldCharType="separate"/>
      </w:r>
      <w:r w:rsidR="00CA1472">
        <w:rPr>
          <w:noProof/>
        </w:rPr>
        <w:t>10</w:t>
      </w:r>
      <w:r>
        <w:rPr>
          <w:noProof/>
        </w:rPr>
        <w:fldChar w:fldCharType="end"/>
      </w:r>
    </w:p>
    <w:p w14:paraId="4D97A8B8"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5</w:t>
      </w:r>
      <w:r>
        <w:rPr>
          <w:rFonts w:asciiTheme="minorHAnsi" w:hAnsiTheme="minorHAnsi" w:cstheme="minorBidi"/>
          <w:b w:val="0"/>
          <w:noProof/>
          <w:lang w:val="en-AU" w:eastAsia="ja-JP"/>
        </w:rPr>
        <w:tab/>
      </w:r>
      <w:r>
        <w:rPr>
          <w:noProof/>
        </w:rPr>
        <w:t>ERM</w:t>
      </w:r>
      <w:r>
        <w:rPr>
          <w:noProof/>
        </w:rPr>
        <w:tab/>
      </w:r>
      <w:r>
        <w:rPr>
          <w:noProof/>
        </w:rPr>
        <w:fldChar w:fldCharType="begin"/>
      </w:r>
      <w:r>
        <w:rPr>
          <w:noProof/>
        </w:rPr>
        <w:instrText xml:space="preserve"> PAGEREF _Toc255804052 \h </w:instrText>
      </w:r>
      <w:r>
        <w:rPr>
          <w:noProof/>
        </w:rPr>
      </w:r>
      <w:r>
        <w:rPr>
          <w:noProof/>
        </w:rPr>
        <w:fldChar w:fldCharType="separate"/>
      </w:r>
      <w:r w:rsidR="00CA1472">
        <w:rPr>
          <w:noProof/>
        </w:rPr>
        <w:t>12</w:t>
      </w:r>
      <w:r>
        <w:rPr>
          <w:noProof/>
        </w:rPr>
        <w:fldChar w:fldCharType="end"/>
      </w:r>
    </w:p>
    <w:p w14:paraId="4E307C40"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6</w:t>
      </w:r>
      <w:r>
        <w:rPr>
          <w:rFonts w:asciiTheme="minorHAnsi" w:hAnsiTheme="minorHAnsi" w:cstheme="minorBidi"/>
          <w:b w:val="0"/>
          <w:noProof/>
          <w:lang w:val="en-AU" w:eastAsia="ja-JP"/>
        </w:rPr>
        <w:tab/>
      </w:r>
      <w:r>
        <w:rPr>
          <w:noProof/>
        </w:rPr>
        <w:t>BS</w:t>
      </w:r>
      <w:r>
        <w:rPr>
          <w:noProof/>
        </w:rPr>
        <w:tab/>
      </w:r>
      <w:r>
        <w:rPr>
          <w:noProof/>
        </w:rPr>
        <w:fldChar w:fldCharType="begin"/>
      </w:r>
      <w:r>
        <w:rPr>
          <w:noProof/>
        </w:rPr>
        <w:instrText xml:space="preserve"> PAGEREF _Toc255804053 \h </w:instrText>
      </w:r>
      <w:r>
        <w:rPr>
          <w:noProof/>
        </w:rPr>
      </w:r>
      <w:r>
        <w:rPr>
          <w:noProof/>
        </w:rPr>
        <w:fldChar w:fldCharType="separate"/>
      </w:r>
      <w:r w:rsidR="00CA1472">
        <w:rPr>
          <w:noProof/>
        </w:rPr>
        <w:t>13</w:t>
      </w:r>
      <w:r>
        <w:rPr>
          <w:noProof/>
        </w:rPr>
        <w:fldChar w:fldCharType="end"/>
      </w:r>
    </w:p>
    <w:p w14:paraId="351B822F"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7</w:t>
      </w:r>
      <w:r>
        <w:rPr>
          <w:rFonts w:asciiTheme="minorHAnsi" w:hAnsiTheme="minorHAnsi" w:cstheme="minorBidi"/>
          <w:b w:val="0"/>
          <w:noProof/>
          <w:lang w:val="en-AU" w:eastAsia="ja-JP"/>
        </w:rPr>
        <w:tab/>
      </w:r>
      <w:r>
        <w:rPr>
          <w:noProof/>
        </w:rPr>
        <w:t>HLTS</w:t>
      </w:r>
      <w:r>
        <w:rPr>
          <w:noProof/>
        </w:rPr>
        <w:tab/>
      </w:r>
      <w:r>
        <w:rPr>
          <w:noProof/>
        </w:rPr>
        <w:fldChar w:fldCharType="begin"/>
      </w:r>
      <w:r>
        <w:rPr>
          <w:noProof/>
        </w:rPr>
        <w:instrText xml:space="preserve"> PAGEREF _Toc255804054 \h </w:instrText>
      </w:r>
      <w:r>
        <w:rPr>
          <w:noProof/>
        </w:rPr>
      </w:r>
      <w:r>
        <w:rPr>
          <w:noProof/>
        </w:rPr>
        <w:fldChar w:fldCharType="separate"/>
      </w:r>
      <w:r w:rsidR="00CA1472">
        <w:rPr>
          <w:noProof/>
        </w:rPr>
        <w:t>14</w:t>
      </w:r>
      <w:r>
        <w:rPr>
          <w:noProof/>
        </w:rPr>
        <w:fldChar w:fldCharType="end"/>
      </w:r>
    </w:p>
    <w:p w14:paraId="7B5E243B"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8</w:t>
      </w:r>
      <w:r>
        <w:rPr>
          <w:rFonts w:asciiTheme="minorHAnsi" w:hAnsiTheme="minorHAnsi" w:cstheme="minorBidi"/>
          <w:b w:val="0"/>
          <w:noProof/>
          <w:lang w:val="en-AU" w:eastAsia="ja-JP"/>
        </w:rPr>
        <w:tab/>
      </w:r>
      <w:r>
        <w:rPr>
          <w:noProof/>
        </w:rPr>
        <w:t>HSTS</w:t>
      </w:r>
      <w:r>
        <w:rPr>
          <w:noProof/>
        </w:rPr>
        <w:tab/>
      </w:r>
      <w:r>
        <w:rPr>
          <w:noProof/>
        </w:rPr>
        <w:fldChar w:fldCharType="begin"/>
      </w:r>
      <w:r>
        <w:rPr>
          <w:noProof/>
        </w:rPr>
        <w:instrText xml:space="preserve"> PAGEREF _Toc255804055 \h </w:instrText>
      </w:r>
      <w:r>
        <w:rPr>
          <w:noProof/>
        </w:rPr>
      </w:r>
      <w:r>
        <w:rPr>
          <w:noProof/>
        </w:rPr>
        <w:fldChar w:fldCharType="separate"/>
      </w:r>
      <w:r w:rsidR="00CA1472">
        <w:rPr>
          <w:noProof/>
        </w:rPr>
        <w:t>15</w:t>
      </w:r>
      <w:r>
        <w:rPr>
          <w:noProof/>
        </w:rPr>
        <w:fldChar w:fldCharType="end"/>
      </w:r>
    </w:p>
    <w:p w14:paraId="65A0DF7F" w14:textId="77777777" w:rsidR="00DF04A3" w:rsidRDefault="00DF04A3">
      <w:pPr>
        <w:pStyle w:val="TOC2"/>
        <w:tabs>
          <w:tab w:val="left" w:pos="780"/>
          <w:tab w:val="right" w:leader="dot" w:pos="9580"/>
        </w:tabs>
        <w:rPr>
          <w:rFonts w:asciiTheme="minorHAnsi" w:hAnsiTheme="minorHAnsi" w:cstheme="minorBidi"/>
          <w:b w:val="0"/>
          <w:noProof/>
          <w:lang w:val="en-AU" w:eastAsia="ja-JP"/>
        </w:rPr>
      </w:pPr>
      <w:r>
        <w:rPr>
          <w:noProof/>
        </w:rPr>
        <w:t>3.9</w:t>
      </w:r>
      <w:r>
        <w:rPr>
          <w:rFonts w:asciiTheme="minorHAnsi" w:hAnsiTheme="minorHAnsi" w:cstheme="minorBidi"/>
          <w:b w:val="0"/>
          <w:noProof/>
          <w:lang w:val="en-AU" w:eastAsia="ja-JP"/>
        </w:rPr>
        <w:tab/>
      </w:r>
      <w:r>
        <w:rPr>
          <w:noProof/>
        </w:rPr>
        <w:t>OMCS</w:t>
      </w:r>
      <w:r>
        <w:rPr>
          <w:noProof/>
        </w:rPr>
        <w:tab/>
      </w:r>
      <w:r>
        <w:rPr>
          <w:noProof/>
        </w:rPr>
        <w:fldChar w:fldCharType="begin"/>
      </w:r>
      <w:r>
        <w:rPr>
          <w:noProof/>
        </w:rPr>
        <w:instrText xml:space="preserve"> PAGEREF _Toc255804056 \h </w:instrText>
      </w:r>
      <w:r>
        <w:rPr>
          <w:noProof/>
        </w:rPr>
      </w:r>
      <w:r>
        <w:rPr>
          <w:noProof/>
        </w:rPr>
        <w:fldChar w:fldCharType="separate"/>
      </w:r>
      <w:r w:rsidR="00CA1472">
        <w:rPr>
          <w:noProof/>
        </w:rPr>
        <w:t>16</w:t>
      </w:r>
      <w:r>
        <w:rPr>
          <w:noProof/>
        </w:rPr>
        <w:fldChar w:fldCharType="end"/>
      </w:r>
    </w:p>
    <w:p w14:paraId="67AAF2E9" w14:textId="77777777" w:rsidR="00DF04A3" w:rsidRDefault="00DF04A3">
      <w:pPr>
        <w:pStyle w:val="TOC2"/>
        <w:tabs>
          <w:tab w:val="left" w:pos="900"/>
          <w:tab w:val="right" w:leader="dot" w:pos="9580"/>
        </w:tabs>
        <w:rPr>
          <w:rFonts w:asciiTheme="minorHAnsi" w:hAnsiTheme="minorHAnsi" w:cstheme="minorBidi"/>
          <w:b w:val="0"/>
          <w:noProof/>
          <w:lang w:val="en-AU" w:eastAsia="ja-JP"/>
        </w:rPr>
      </w:pPr>
      <w:r>
        <w:rPr>
          <w:noProof/>
        </w:rPr>
        <w:t>3.10</w:t>
      </w:r>
      <w:r>
        <w:rPr>
          <w:rFonts w:asciiTheme="minorHAnsi" w:hAnsiTheme="minorHAnsi" w:cstheme="minorBidi"/>
          <w:b w:val="0"/>
          <w:noProof/>
          <w:lang w:val="en-AU" w:eastAsia="ja-JP"/>
        </w:rPr>
        <w:tab/>
      </w:r>
      <w:r>
        <w:rPr>
          <w:noProof/>
        </w:rPr>
        <w:t>TMTS First Article</w:t>
      </w:r>
      <w:r>
        <w:rPr>
          <w:noProof/>
        </w:rPr>
        <w:tab/>
      </w:r>
      <w:r>
        <w:rPr>
          <w:noProof/>
        </w:rPr>
        <w:fldChar w:fldCharType="begin"/>
      </w:r>
      <w:r>
        <w:rPr>
          <w:noProof/>
        </w:rPr>
        <w:instrText xml:space="preserve"> PAGEREF _Toc255804057 \h </w:instrText>
      </w:r>
      <w:r>
        <w:rPr>
          <w:noProof/>
        </w:rPr>
      </w:r>
      <w:r>
        <w:rPr>
          <w:noProof/>
        </w:rPr>
        <w:fldChar w:fldCharType="separate"/>
      </w:r>
      <w:r w:rsidR="00CA1472">
        <w:rPr>
          <w:noProof/>
        </w:rPr>
        <w:t>16</w:t>
      </w:r>
      <w:r>
        <w:rPr>
          <w:noProof/>
        </w:rPr>
        <w:fldChar w:fldCharType="end"/>
      </w:r>
    </w:p>
    <w:p w14:paraId="2435C471" w14:textId="77777777" w:rsidR="00DF04A3" w:rsidRDefault="00DF04A3">
      <w:pPr>
        <w:pStyle w:val="TOC2"/>
        <w:tabs>
          <w:tab w:val="left" w:pos="900"/>
          <w:tab w:val="right" w:leader="dot" w:pos="9580"/>
        </w:tabs>
        <w:rPr>
          <w:rFonts w:asciiTheme="minorHAnsi" w:hAnsiTheme="minorHAnsi" w:cstheme="minorBidi"/>
          <w:b w:val="0"/>
          <w:noProof/>
          <w:lang w:val="en-AU" w:eastAsia="ja-JP"/>
        </w:rPr>
      </w:pPr>
      <w:r>
        <w:rPr>
          <w:noProof/>
        </w:rPr>
        <w:t>3.11</w:t>
      </w:r>
      <w:r>
        <w:rPr>
          <w:rFonts w:asciiTheme="minorHAnsi" w:hAnsiTheme="minorHAnsi" w:cstheme="minorBidi"/>
          <w:b w:val="0"/>
          <w:noProof/>
          <w:lang w:val="en-AU" w:eastAsia="ja-JP"/>
        </w:rPr>
        <w:tab/>
      </w:r>
      <w:r>
        <w:rPr>
          <w:noProof/>
        </w:rPr>
        <w:t>TMTS Production</w:t>
      </w:r>
      <w:r>
        <w:rPr>
          <w:noProof/>
        </w:rPr>
        <w:tab/>
      </w:r>
      <w:r>
        <w:rPr>
          <w:noProof/>
        </w:rPr>
        <w:fldChar w:fldCharType="begin"/>
      </w:r>
      <w:r>
        <w:rPr>
          <w:noProof/>
        </w:rPr>
        <w:instrText xml:space="preserve"> PAGEREF _Toc255804058 \h </w:instrText>
      </w:r>
      <w:r>
        <w:rPr>
          <w:noProof/>
        </w:rPr>
      </w:r>
      <w:r>
        <w:rPr>
          <w:noProof/>
        </w:rPr>
        <w:fldChar w:fldCharType="separate"/>
      </w:r>
      <w:r w:rsidR="00CA1472">
        <w:rPr>
          <w:noProof/>
        </w:rPr>
        <w:t>17</w:t>
      </w:r>
      <w:r>
        <w:rPr>
          <w:noProof/>
        </w:rPr>
        <w:fldChar w:fldCharType="end"/>
      </w:r>
    </w:p>
    <w:p w14:paraId="3DBDD6D4" w14:textId="77777777" w:rsidR="00DF04A3" w:rsidRDefault="00DF04A3">
      <w:pPr>
        <w:pStyle w:val="TOC2"/>
        <w:tabs>
          <w:tab w:val="left" w:pos="900"/>
          <w:tab w:val="right" w:leader="dot" w:pos="9580"/>
        </w:tabs>
        <w:rPr>
          <w:rFonts w:asciiTheme="minorHAnsi" w:hAnsiTheme="minorHAnsi" w:cstheme="minorBidi"/>
          <w:b w:val="0"/>
          <w:noProof/>
          <w:lang w:val="en-AU" w:eastAsia="ja-JP"/>
        </w:rPr>
      </w:pPr>
      <w:r>
        <w:rPr>
          <w:noProof/>
        </w:rPr>
        <w:t>3.12</w:t>
      </w:r>
      <w:r>
        <w:rPr>
          <w:rFonts w:asciiTheme="minorHAnsi" w:hAnsiTheme="minorHAnsi" w:cstheme="minorBidi"/>
          <w:b w:val="0"/>
          <w:noProof/>
          <w:lang w:val="en-AU" w:eastAsia="ja-JP"/>
        </w:rPr>
        <w:tab/>
      </w:r>
      <w:r>
        <w:rPr>
          <w:noProof/>
        </w:rPr>
        <w:t>HAUX</w:t>
      </w:r>
      <w:r>
        <w:rPr>
          <w:noProof/>
        </w:rPr>
        <w:tab/>
      </w:r>
      <w:r>
        <w:rPr>
          <w:noProof/>
        </w:rPr>
        <w:fldChar w:fldCharType="begin"/>
      </w:r>
      <w:r>
        <w:rPr>
          <w:noProof/>
        </w:rPr>
        <w:instrText xml:space="preserve"> PAGEREF _Toc255804059 \h </w:instrText>
      </w:r>
      <w:r>
        <w:rPr>
          <w:noProof/>
        </w:rPr>
      </w:r>
      <w:r>
        <w:rPr>
          <w:noProof/>
        </w:rPr>
        <w:fldChar w:fldCharType="separate"/>
      </w:r>
      <w:r w:rsidR="00CA1472">
        <w:rPr>
          <w:noProof/>
        </w:rPr>
        <w:t>18</w:t>
      </w:r>
      <w:r>
        <w:rPr>
          <w:noProof/>
        </w:rPr>
        <w:fldChar w:fldCharType="end"/>
      </w:r>
    </w:p>
    <w:p w14:paraId="36E74A33" w14:textId="77777777" w:rsidR="00DF04A3" w:rsidRDefault="00DF04A3">
      <w:pPr>
        <w:pStyle w:val="TOC2"/>
        <w:tabs>
          <w:tab w:val="left" w:pos="900"/>
          <w:tab w:val="right" w:leader="dot" w:pos="9580"/>
        </w:tabs>
        <w:rPr>
          <w:rFonts w:asciiTheme="minorHAnsi" w:hAnsiTheme="minorHAnsi" w:cstheme="minorBidi"/>
          <w:b w:val="0"/>
          <w:noProof/>
          <w:lang w:val="en-AU" w:eastAsia="ja-JP"/>
        </w:rPr>
      </w:pPr>
      <w:r>
        <w:rPr>
          <w:noProof/>
        </w:rPr>
        <w:t>3.13</w:t>
      </w:r>
      <w:r>
        <w:rPr>
          <w:rFonts w:asciiTheme="minorHAnsi" w:hAnsiTheme="minorHAnsi" w:cstheme="minorBidi"/>
          <w:b w:val="0"/>
          <w:noProof/>
          <w:lang w:val="en-AU" w:eastAsia="ja-JP"/>
        </w:rPr>
        <w:tab/>
      </w:r>
      <w:r>
        <w:rPr>
          <w:noProof/>
        </w:rPr>
        <w:t>HTTS (Tip-Tilt)</w:t>
      </w:r>
      <w:r>
        <w:rPr>
          <w:noProof/>
        </w:rPr>
        <w:tab/>
      </w:r>
      <w:r>
        <w:rPr>
          <w:noProof/>
        </w:rPr>
        <w:fldChar w:fldCharType="begin"/>
      </w:r>
      <w:r>
        <w:rPr>
          <w:noProof/>
        </w:rPr>
        <w:instrText xml:space="preserve"> PAGEREF _Toc255804060 \h </w:instrText>
      </w:r>
      <w:r>
        <w:rPr>
          <w:noProof/>
        </w:rPr>
      </w:r>
      <w:r>
        <w:rPr>
          <w:noProof/>
        </w:rPr>
        <w:fldChar w:fldCharType="separate"/>
      </w:r>
      <w:r w:rsidR="00CA1472">
        <w:rPr>
          <w:noProof/>
        </w:rPr>
        <w:t>18</w:t>
      </w:r>
      <w:r>
        <w:rPr>
          <w:noProof/>
        </w:rPr>
        <w:fldChar w:fldCharType="end"/>
      </w:r>
    </w:p>
    <w:p w14:paraId="4E6ECFD7" w14:textId="77777777" w:rsidR="007F3709" w:rsidRDefault="00364E60">
      <w:pPr>
        <w:pStyle w:val="PlainText"/>
      </w:pPr>
      <w:r>
        <w:fldChar w:fldCharType="end"/>
      </w:r>
    </w:p>
    <w:p w14:paraId="0C285176" w14:textId="77777777" w:rsidR="007F3709" w:rsidRDefault="00364E60" w:rsidP="007F3709">
      <w:pPr>
        <w:pStyle w:val="Heading1"/>
      </w:pPr>
      <w:bookmarkStart w:id="0" w:name="_Toc505150607"/>
      <w:r>
        <w:br w:type="page"/>
      </w:r>
      <w:bookmarkStart w:id="1" w:name="_Ref213471786"/>
      <w:bookmarkStart w:id="2" w:name="_Toc255804040"/>
      <w:r>
        <w:t>Introduction</w:t>
      </w:r>
      <w:bookmarkEnd w:id="0"/>
      <w:bookmarkEnd w:id="1"/>
      <w:bookmarkEnd w:id="2"/>
    </w:p>
    <w:p w14:paraId="01C9D3FE" w14:textId="77777777" w:rsidR="007F3709" w:rsidRDefault="00364E60" w:rsidP="007F3709">
      <w:pPr>
        <w:pStyle w:val="Heading2"/>
      </w:pPr>
      <w:bookmarkStart w:id="3" w:name="_Toc505150608"/>
      <w:bookmarkStart w:id="4" w:name="_Toc255804041"/>
      <w:r>
        <w:t>Purpose and Scope</w:t>
      </w:r>
      <w:bookmarkEnd w:id="3"/>
      <w:bookmarkEnd w:id="4"/>
    </w:p>
    <w:p w14:paraId="36D66CA0" w14:textId="5F78A889" w:rsidR="007F3709" w:rsidRPr="00AF5D0B" w:rsidRDefault="0013348F">
      <w:r w:rsidRPr="0013348F">
        <w:t xml:space="preserve">This is a </w:t>
      </w:r>
      <w:r w:rsidR="00133B10">
        <w:t>summary of estimated violin mode frequencies</w:t>
      </w:r>
      <w:r w:rsidR="007A01E0">
        <w:t xml:space="preserve"> and Qs</w:t>
      </w:r>
      <w:r w:rsidR="00133B10">
        <w:t xml:space="preserve"> for all wires in all suspensions</w:t>
      </w:r>
      <w:r w:rsidR="00EB3800">
        <w:t>.</w:t>
      </w:r>
    </w:p>
    <w:p w14:paraId="5B11F631" w14:textId="77777777" w:rsidR="007F3709" w:rsidRDefault="00364E60" w:rsidP="007F3709">
      <w:pPr>
        <w:pStyle w:val="Heading2"/>
      </w:pPr>
      <w:bookmarkStart w:id="5" w:name="_Toc255804042"/>
      <w:r>
        <w:t>References</w:t>
      </w:r>
      <w:bookmarkEnd w:id="5"/>
    </w:p>
    <w:p w14:paraId="5B1E8BE4" w14:textId="77777777" w:rsidR="007F3709" w:rsidRDefault="0013348F" w:rsidP="007F3709">
      <w:bookmarkStart w:id="6" w:name="OLE_LINK2"/>
      <w:bookmarkStart w:id="7" w:name="OLE_LINK3"/>
      <w:r>
        <w:t xml:space="preserve">LLO </w:t>
      </w:r>
      <w:proofErr w:type="spellStart"/>
      <w:r>
        <w:t>alog</w:t>
      </w:r>
      <w:proofErr w:type="spellEnd"/>
      <w:r>
        <w:t xml:space="preserve"> entries </w:t>
      </w:r>
      <w:hyperlink r:id="rId9" w:history="1">
        <w:r w:rsidRPr="0013348F">
          <w:rPr>
            <w:rStyle w:val="Hyperlink"/>
          </w:rPr>
          <w:t>4470</w:t>
        </w:r>
      </w:hyperlink>
      <w:bookmarkStart w:id="8" w:name="OLE_LINK19"/>
      <w:bookmarkStart w:id="9" w:name="OLE_LINK20"/>
      <w:r>
        <w:t xml:space="preserve">, </w:t>
      </w:r>
      <w:bookmarkEnd w:id="8"/>
      <w:bookmarkEnd w:id="9"/>
      <w:r w:rsidR="00632ED9">
        <w:fldChar w:fldCharType="begin"/>
      </w:r>
      <w:r w:rsidR="00632ED9">
        <w:instrText xml:space="preserve"> HYPERLINK "https://alog.ligo-la.caltech.edu/aLOG/index.php?callRep=4472" </w:instrText>
      </w:r>
      <w:r w:rsidR="00632ED9">
        <w:fldChar w:fldCharType="separate"/>
      </w:r>
      <w:r w:rsidRPr="0013348F">
        <w:rPr>
          <w:rStyle w:val="Hyperlink"/>
        </w:rPr>
        <w:t>4472</w:t>
      </w:r>
      <w:r w:rsidR="00632ED9">
        <w:rPr>
          <w:rStyle w:val="Hyperlink"/>
        </w:rPr>
        <w:fldChar w:fldCharType="end"/>
      </w:r>
      <w:r w:rsidR="00B37BFA">
        <w:t xml:space="preserve">, </w:t>
      </w:r>
      <w:bookmarkStart w:id="10" w:name="OLE_LINK21"/>
      <w:bookmarkStart w:id="11" w:name="OLE_LINK22"/>
      <w:r w:rsidR="00B37BFA">
        <w:fldChar w:fldCharType="begin"/>
      </w:r>
      <w:r w:rsidR="00B37BFA">
        <w:instrText xml:space="preserve"> HYPERLINK "https://alog.ligo-la.caltech.edu/aLOG/index.php?callRep=5097" </w:instrText>
      </w:r>
      <w:r w:rsidR="00B37BFA">
        <w:fldChar w:fldCharType="separate"/>
      </w:r>
      <w:r w:rsidR="00B37BFA" w:rsidRPr="00B37BFA">
        <w:rPr>
          <w:rStyle w:val="Hyperlink"/>
        </w:rPr>
        <w:t>5097</w:t>
      </w:r>
      <w:r w:rsidR="00B37BFA">
        <w:fldChar w:fldCharType="end"/>
      </w:r>
      <w:bookmarkEnd w:id="10"/>
      <w:bookmarkEnd w:id="11"/>
      <w:r w:rsidR="00303BDE">
        <w:t xml:space="preserve">, </w:t>
      </w:r>
      <w:bookmarkStart w:id="12" w:name="OLE_LINK8"/>
      <w:bookmarkStart w:id="13" w:name="OLE_LINK9"/>
      <w:bookmarkStart w:id="14" w:name="OLE_LINK38"/>
      <w:r w:rsidR="00303BDE">
        <w:fldChar w:fldCharType="begin"/>
      </w:r>
      <w:r w:rsidR="00303BDE">
        <w:instrText xml:space="preserve"> HYPERLINK "https://alog.ligo-la.caltech.edu/aLOG/index.php?callRep=5280" </w:instrText>
      </w:r>
      <w:r w:rsidR="00303BDE">
        <w:fldChar w:fldCharType="separate"/>
      </w:r>
      <w:r w:rsidR="00303BDE" w:rsidRPr="00303BDE">
        <w:rPr>
          <w:rStyle w:val="Hyperlink"/>
        </w:rPr>
        <w:t>5280</w:t>
      </w:r>
      <w:r w:rsidR="00303BDE">
        <w:fldChar w:fldCharType="end"/>
      </w:r>
      <w:bookmarkEnd w:id="12"/>
      <w:bookmarkEnd w:id="13"/>
      <w:bookmarkEnd w:id="14"/>
    </w:p>
    <w:p w14:paraId="3DE99EB7" w14:textId="77777777" w:rsidR="00576DF1" w:rsidRDefault="00576DF1" w:rsidP="007F3709">
      <w:r w:rsidRPr="00576DF1">
        <w:t>G</w:t>
      </w:r>
      <w:r>
        <w:t>.</w:t>
      </w:r>
      <w:r w:rsidRPr="00576DF1">
        <w:t xml:space="preserve"> </w:t>
      </w:r>
      <w:proofErr w:type="spellStart"/>
      <w:r w:rsidRPr="00576DF1">
        <w:t>Cagnoli</w:t>
      </w:r>
      <w:proofErr w:type="spellEnd"/>
      <w:r w:rsidRPr="00576DF1">
        <w:t xml:space="preserve"> et al</w:t>
      </w:r>
      <w:r>
        <w:t xml:space="preserve">., Phys. </w:t>
      </w:r>
      <w:proofErr w:type="spellStart"/>
      <w:r>
        <w:t>Lett</w:t>
      </w:r>
      <w:proofErr w:type="spellEnd"/>
      <w:r>
        <w:t>. A 255 (</w:t>
      </w:r>
      <w:r w:rsidRPr="00576DF1">
        <w:t>1999</w:t>
      </w:r>
      <w:r>
        <w:t>), p230</w:t>
      </w:r>
    </w:p>
    <w:p w14:paraId="467ABA1B" w14:textId="77777777" w:rsidR="00576DF1" w:rsidRPr="00303BDE" w:rsidRDefault="00F24163" w:rsidP="007F3709">
      <w:hyperlink r:id="rId10" w:history="1">
        <w:r w:rsidR="00576DF1" w:rsidRPr="00576DF1">
          <w:rPr>
            <w:rStyle w:val="Hyperlink"/>
          </w:rPr>
          <w:t>T0900415</w:t>
        </w:r>
      </w:hyperlink>
      <w:r w:rsidR="00576DF1">
        <w:t xml:space="preserve">: </w:t>
      </w:r>
      <w:r w:rsidR="00576DF1" w:rsidRPr="00576DF1">
        <w:rPr>
          <w:bCs/>
        </w:rPr>
        <w:t>Upper Limit to Suspension Thermal Noise from LIGO 1 and Implications for Wire Suspensions in Advanced LIGO</w:t>
      </w:r>
    </w:p>
    <w:p w14:paraId="6D427FAA" w14:textId="77777777" w:rsidR="00884D85" w:rsidRPr="00884D85" w:rsidRDefault="00884D85" w:rsidP="00884D85">
      <w:bookmarkStart w:id="15" w:name="OLE_LINK13"/>
      <w:bookmarkStart w:id="16" w:name="OLE_LINK14"/>
      <w:r w:rsidRPr="00884D85">
        <w:t>T070101</w:t>
      </w:r>
      <w:bookmarkEnd w:id="15"/>
      <w:bookmarkEnd w:id="16"/>
      <w:r w:rsidRPr="00884D85">
        <w:t xml:space="preserve">: </w:t>
      </w:r>
      <w:hyperlink r:id="rId11" w:history="1">
        <w:r w:rsidRPr="00884D85">
          <w:rPr>
            <w:rStyle w:val="Hyperlink"/>
          </w:rPr>
          <w:t>Dissipation Dilution</w:t>
        </w:r>
      </w:hyperlink>
    </w:p>
    <w:p w14:paraId="2B287F24" w14:textId="77777777" w:rsidR="00884D85" w:rsidRDefault="00884D85" w:rsidP="00884D85">
      <w:bookmarkStart w:id="17" w:name="OLE_LINK4"/>
      <w:bookmarkStart w:id="18" w:name="OLE_LINK5"/>
      <w:r w:rsidRPr="00884D85">
        <w:t>T080096</w:t>
      </w:r>
      <w:bookmarkEnd w:id="17"/>
      <w:bookmarkEnd w:id="18"/>
      <w:r w:rsidRPr="00884D85">
        <w:t xml:space="preserve">: </w:t>
      </w:r>
      <w:hyperlink r:id="rId12" w:history="1">
        <w:r w:rsidRPr="00884D85">
          <w:rPr>
            <w:rStyle w:val="Hyperlink"/>
          </w:rPr>
          <w:t>Wire Attachment Points and Flexure Corrections</w:t>
        </w:r>
      </w:hyperlink>
    </w:p>
    <w:p w14:paraId="4BA24E96" w14:textId="77777777" w:rsidR="008E70F9" w:rsidRPr="008E70F9" w:rsidRDefault="008E70F9" w:rsidP="008E70F9">
      <w:r w:rsidRPr="008E70F9">
        <w:t xml:space="preserve">LIGO-T0900435: </w:t>
      </w:r>
      <w:hyperlink r:id="rId13" w:history="1">
        <w:r w:rsidRPr="008E70F9">
          <w:rPr>
            <w:rStyle w:val="Hyperlink"/>
          </w:rPr>
          <w:t>HAM Small Triple Suspension (HSTS) Final Design Document</w:t>
        </w:r>
      </w:hyperlink>
    </w:p>
    <w:p w14:paraId="2CADA769" w14:textId="77777777" w:rsidR="008E70F9" w:rsidRDefault="008E70F9" w:rsidP="008E70F9">
      <w:r w:rsidRPr="008E70F9">
        <w:t xml:space="preserve">LIGO-D020700: </w:t>
      </w:r>
      <w:hyperlink r:id="rId14" w:history="1">
        <w:r w:rsidRPr="008E70F9">
          <w:rPr>
            <w:rStyle w:val="Hyperlink"/>
          </w:rPr>
          <w:t>HSTS Overall Assembly</w:t>
        </w:r>
      </w:hyperlink>
    </w:p>
    <w:p w14:paraId="1CFC3599" w14:textId="77777777" w:rsidR="00A72720" w:rsidRPr="00A72720" w:rsidRDefault="00A72720" w:rsidP="00A72720">
      <w:r>
        <w:t xml:space="preserve">Cumming et al., </w:t>
      </w:r>
      <w:r w:rsidRPr="00A72720">
        <w:t>Design and development of the advanced LIGO monolithic fused silica suspension</w:t>
      </w:r>
      <w:r>
        <w:t xml:space="preserve">, Class. Quantum </w:t>
      </w:r>
      <w:proofErr w:type="spellStart"/>
      <w:r>
        <w:t>Grav</w:t>
      </w:r>
      <w:proofErr w:type="spellEnd"/>
      <w:r>
        <w:t xml:space="preserve">. </w:t>
      </w:r>
      <w:proofErr w:type="gramStart"/>
      <w:r>
        <w:t>29 (2012) 035003.</w:t>
      </w:r>
      <w:proofErr w:type="gramEnd"/>
    </w:p>
    <w:p w14:paraId="12A0E8E1" w14:textId="4634F2F3" w:rsidR="00A72720" w:rsidRPr="007F484A" w:rsidRDefault="00DC5332" w:rsidP="008E70F9">
      <w:bookmarkStart w:id="19" w:name="OLE_LINK6"/>
      <w:bookmarkStart w:id="20" w:name="OLE_LINK7"/>
      <w:r w:rsidRPr="00DC5332">
        <w:t>T1200418</w:t>
      </w:r>
      <w:bookmarkEnd w:id="19"/>
      <w:bookmarkEnd w:id="20"/>
      <w:r w:rsidRPr="00DC5332">
        <w:t xml:space="preserve">: </w:t>
      </w:r>
      <w:hyperlink r:id="rId15" w:history="1">
        <w:r w:rsidRPr="00DC5332">
          <w:rPr>
            <w:rStyle w:val="Hyperlink"/>
          </w:rPr>
          <w:t>LLO MC2 Violin Mode Q</w:t>
        </w:r>
      </w:hyperlink>
    </w:p>
    <w:p w14:paraId="4212BF5A" w14:textId="77777777" w:rsidR="007F3709" w:rsidRDefault="00364E60" w:rsidP="007F3709">
      <w:pPr>
        <w:pStyle w:val="Heading2"/>
      </w:pPr>
      <w:bookmarkStart w:id="21" w:name="_Toc255804043"/>
      <w:bookmarkEnd w:id="6"/>
      <w:bookmarkEnd w:id="7"/>
      <w:r>
        <w:t>Version history</w:t>
      </w:r>
      <w:bookmarkEnd w:id="21"/>
    </w:p>
    <w:p w14:paraId="6443C1B3" w14:textId="2208ADD4" w:rsidR="007F3709" w:rsidRDefault="00EB278E">
      <w:r>
        <w:t>10</w:t>
      </w:r>
      <w:r w:rsidR="005A5330">
        <w:t>/</w:t>
      </w:r>
      <w:r w:rsidR="00F95582">
        <w:t>24</w:t>
      </w:r>
      <w:r w:rsidR="00364E60">
        <w:t>/</w:t>
      </w:r>
      <w:r w:rsidR="005A5330">
        <w:t>1</w:t>
      </w:r>
      <w:r>
        <w:t>3</w:t>
      </w:r>
      <w:r w:rsidR="00364E60">
        <w:t xml:space="preserve">: </w:t>
      </w:r>
      <w:bookmarkStart w:id="22" w:name="OLE_LINK1"/>
      <w:r w:rsidR="00364E60">
        <w:t>-v1.</w:t>
      </w:r>
      <w:bookmarkEnd w:id="22"/>
    </w:p>
    <w:p w14:paraId="3BF73ACA" w14:textId="6620AC0C" w:rsidR="00341C70" w:rsidRDefault="00341C70">
      <w:r>
        <w:t xml:space="preserve">3/6/14: -v2. </w:t>
      </w:r>
      <w:bookmarkStart w:id="23" w:name="OLE_LINK57"/>
      <w:bookmarkStart w:id="24" w:name="OLE_LINK58"/>
      <w:r>
        <w:t xml:space="preserve">Added </w:t>
      </w:r>
      <w:r w:rsidR="00CD17F3">
        <w:t xml:space="preserve">damping </w:t>
      </w:r>
      <w:proofErr w:type="gramStart"/>
      <w:r w:rsidR="00CD17F3">
        <w:t>theory,</w:t>
      </w:r>
      <w:proofErr w:type="gramEnd"/>
      <w:r w:rsidR="00CD17F3">
        <w:t xml:space="preserve"> calculated </w:t>
      </w:r>
      <w:r>
        <w:t xml:space="preserve">Qs and associated parameters. </w:t>
      </w:r>
      <w:r w:rsidR="00CD17F3">
        <w:t>Used updated models for</w:t>
      </w:r>
      <w:r w:rsidR="00643D50">
        <w:t xml:space="preserve"> BS, TMTS First Article and Production</w:t>
      </w:r>
      <w:r w:rsidR="00CD17F3">
        <w:t xml:space="preserve">, </w:t>
      </w:r>
      <w:r w:rsidR="00643D50">
        <w:t>HAUX and HTTS</w:t>
      </w:r>
      <w:r w:rsidR="00832801">
        <w:t>.</w:t>
      </w:r>
      <w:bookmarkEnd w:id="23"/>
      <w:bookmarkEnd w:id="24"/>
    </w:p>
    <w:p w14:paraId="03EFB7CD" w14:textId="4AE29055" w:rsidR="00AD7621" w:rsidRDefault="00AD7621">
      <w:r>
        <w:t>9/10/14: -v3 with renumbering of equations and fix to Eq. 1.11 (</w:t>
      </w:r>
      <w:r w:rsidRPr="001C6658">
        <w:rPr>
          <w:position w:val="-4"/>
        </w:rPr>
        <w:object w:dxaOrig="180" w:dyaOrig="200" w14:anchorId="1E6AEE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o:ole="">
            <v:imagedata r:id="rId16" o:title=""/>
          </v:shape>
          <o:OLEObject Type="Embed" ProgID="Equation.DSMT4" ShapeID="_x0000_i1025" DrawAspect="Content" ObjectID="_1361277896" r:id="rId17"/>
        </w:object>
      </w:r>
      <w:r>
        <w:t xml:space="preserve"> should have been </w:t>
      </w:r>
      <w:r w:rsidRPr="001C6658">
        <w:rPr>
          <w:position w:val="-4"/>
        </w:rPr>
        <w:object w:dxaOrig="200" w:dyaOrig="260" w14:anchorId="073EBD8A">
          <v:shape id="_x0000_i1026" type="#_x0000_t75" style="width:10pt;height:13pt" o:ole="">
            <v:imagedata r:id="rId18" o:title=""/>
          </v:shape>
          <o:OLEObject Type="Embed" ProgID="Equation.DSMT4" ShapeID="_x0000_i1026" DrawAspect="Content" ObjectID="_1361277897" r:id="rId19"/>
        </w:object>
      </w:r>
      <w:r>
        <w:t>).</w:t>
      </w:r>
    </w:p>
    <w:p w14:paraId="3BA4CE39" w14:textId="3DBB19A4" w:rsidR="00C9619B" w:rsidRDefault="00C9619B" w:rsidP="00C9619B">
      <w:bookmarkStart w:id="25" w:name="_Toc255804044"/>
      <w:r>
        <w:t>3</w:t>
      </w:r>
      <w:r>
        <w:t>/</w:t>
      </w:r>
      <w:r>
        <w:t>9/15: -v4</w:t>
      </w:r>
      <w:r>
        <w:t xml:space="preserve"> wit</w:t>
      </w:r>
      <w:r>
        <w:t xml:space="preserve">h correction of </w:t>
      </w:r>
      <w:proofErr w:type="spellStart"/>
      <w:r>
        <w:t>fibre</w:t>
      </w:r>
      <w:proofErr w:type="spellEnd"/>
      <w:r>
        <w:t xml:space="preserve"> modes (had used neck thickness rather than </w:t>
      </w:r>
      <w:proofErr w:type="spellStart"/>
      <w:r>
        <w:t>centre</w:t>
      </w:r>
      <w:proofErr w:type="spellEnd"/>
      <w:r>
        <w:t xml:space="preserve"> section thickness, so modes too low by about √2)</w:t>
      </w:r>
      <w:r w:rsidR="00F24163">
        <w:t xml:space="preserve">, and update of model from </w:t>
      </w:r>
      <w:r w:rsidR="00F24163" w:rsidRPr="00384375">
        <w:rPr>
          <w:rFonts w:ascii="Courier New" w:hAnsi="Courier New"/>
          <w:sz w:val="22"/>
          <w:szCs w:val="22"/>
        </w:rPr>
        <w:t>20120</w:t>
      </w:r>
      <w:r w:rsidR="00F24163">
        <w:rPr>
          <w:rFonts w:ascii="Courier New" w:hAnsi="Courier New"/>
          <w:sz w:val="22"/>
          <w:szCs w:val="22"/>
        </w:rPr>
        <w:t>60</w:t>
      </w:r>
      <w:r w:rsidR="00F24163" w:rsidRPr="00384375">
        <w:rPr>
          <w:rFonts w:ascii="Courier New" w:hAnsi="Courier New"/>
          <w:sz w:val="22"/>
          <w:szCs w:val="22"/>
        </w:rPr>
        <w:t>1TMproductionTM</w:t>
      </w:r>
      <w:r w:rsidR="00F24163">
        <w:t xml:space="preserve"> </w:t>
      </w:r>
      <w:proofErr w:type="gramStart"/>
      <w:r w:rsidR="00F24163">
        <w:t xml:space="preserve">to </w:t>
      </w:r>
      <w:r>
        <w:t>.</w:t>
      </w:r>
      <w:proofErr w:type="gramEnd"/>
    </w:p>
    <w:p w14:paraId="166AE059" w14:textId="654C4747" w:rsidR="003835B9" w:rsidRDefault="003835B9" w:rsidP="003835B9">
      <w:pPr>
        <w:pStyle w:val="Heading1"/>
      </w:pPr>
      <w:r>
        <w:t>Theory</w:t>
      </w:r>
      <w:bookmarkEnd w:id="25"/>
    </w:p>
    <w:p w14:paraId="1A68671D" w14:textId="3517D02A" w:rsidR="00DC5332" w:rsidRDefault="00DC5332" w:rsidP="00882DEC">
      <w:pPr>
        <w:pStyle w:val="MTDisplayEquation"/>
      </w:pPr>
      <w:r>
        <w:t xml:space="preserve">The following theory is borrowed from </w:t>
      </w:r>
      <w:r w:rsidRPr="00DC5332">
        <w:t>T1200418</w:t>
      </w:r>
      <w:r>
        <w:t xml:space="preserve"> (LLO MC2 Violin Mode Q).</w:t>
      </w:r>
    </w:p>
    <w:p w14:paraId="69FE659B" w14:textId="25BED8DC" w:rsidR="007A01E0" w:rsidRDefault="007A01E0" w:rsidP="007A01E0">
      <w:pPr>
        <w:pStyle w:val="Heading2"/>
      </w:pPr>
      <w:bookmarkStart w:id="26" w:name="_Toc255804045"/>
      <w:r>
        <w:t>Mode Frequencies</w:t>
      </w:r>
      <w:bookmarkEnd w:id="26"/>
    </w:p>
    <w:p w14:paraId="1D2D7486" w14:textId="5F8CD4CE" w:rsidR="00882DEC" w:rsidRDefault="00882DEC" w:rsidP="00882DEC">
      <w:pPr>
        <w:pStyle w:val="MTDisplayEquation"/>
      </w:pPr>
      <w:r>
        <w:t>Per Eq. 2</w:t>
      </w:r>
      <w:r w:rsidR="003E7CB1">
        <w:t xml:space="preserve">.67 of Fletcher and </w:t>
      </w:r>
      <w:proofErr w:type="spellStart"/>
      <w:r w:rsidR="003E7CB1">
        <w:t>Rossing</w:t>
      </w:r>
      <w:proofErr w:type="spellEnd"/>
      <w:r w:rsidR="003E7CB1">
        <w:t xml:space="preserve">, </w:t>
      </w:r>
      <w:r w:rsidR="00287EA5">
        <w:t xml:space="preserve">to second order in small quantities, </w:t>
      </w:r>
      <w:r>
        <w:t>the frequency of a violin mode is</w:t>
      </w:r>
    </w:p>
    <w:p w14:paraId="73DC0960" w14:textId="77777777" w:rsidR="002B5A2F" w:rsidRDefault="00882DEC" w:rsidP="00882DEC">
      <w:pPr>
        <w:pStyle w:val="MTDisplayEquation"/>
      </w:pPr>
      <w:r>
        <w:tab/>
      </w:r>
      <w:r w:rsidR="00F24163">
        <w:rPr>
          <w:position w:val="-30"/>
        </w:rPr>
        <w:pict w14:anchorId="3D27E2D7">
          <v:shape id="_x0000_i1027" type="#_x0000_t75" style="width:147pt;height:37pt">
            <v:imagedata r:id="rId20" o:title=""/>
          </v:shape>
        </w:pict>
      </w:r>
      <w:r w:rsidR="002B4F87">
        <w:rPr>
          <w:position w:val="-30"/>
        </w:rPr>
        <w:tab/>
      </w:r>
      <w:r>
        <w:t xml:space="preserve"> </w:t>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2B4F87">
        <w:instrText>.</w:instrText>
      </w:r>
      <w:r w:rsidR="00F24163">
        <w:fldChar w:fldCharType="begin"/>
      </w:r>
      <w:r w:rsidR="00F24163">
        <w:instrText xml:space="preserve"> SEQ MTEqn \c \* Arabic \* MERGEFORMAT </w:instrText>
      </w:r>
      <w:r w:rsidR="00F24163">
        <w:fldChar w:fldCharType="separate"/>
      </w:r>
      <w:r w:rsidR="00CA1472">
        <w:rPr>
          <w:noProof/>
        </w:rPr>
        <w:instrText>1</w:instrText>
      </w:r>
      <w:r w:rsidR="00F24163">
        <w:rPr>
          <w:noProof/>
        </w:rPr>
        <w:fldChar w:fldCharType="end"/>
      </w:r>
      <w:r w:rsidR="002B4F87">
        <w:instrText>)</w:instrText>
      </w:r>
      <w:r w:rsidR="002B4F87">
        <w:fldChar w:fldCharType="end"/>
      </w:r>
    </w:p>
    <w:p w14:paraId="5B6099C4" w14:textId="77777777" w:rsidR="00204A05" w:rsidRDefault="00204A05" w:rsidP="002B5A2F">
      <w:pPr>
        <w:pStyle w:val="MTDisplayEquation"/>
      </w:pPr>
      <w:r>
        <w:t>(</w:t>
      </w:r>
      <w:proofErr w:type="gramStart"/>
      <w:r>
        <w:t>T</w:t>
      </w:r>
      <w:r w:rsidR="00393BD4">
        <w:t>heir</w:t>
      </w:r>
      <w:proofErr w:type="gramEnd"/>
      <w:r>
        <w:t xml:space="preserve"> </w:t>
      </w:r>
      <w:bookmarkStart w:id="27" w:name="OLE_LINK144"/>
      <w:bookmarkStart w:id="28" w:name="OLE_LINK145"/>
      <w:r w:rsidR="00F24163">
        <w:rPr>
          <w:position w:val="-10"/>
        </w:rPr>
        <w:pict w14:anchorId="3E3625F3">
          <v:shape id="_x0000_i1028" type="#_x0000_t75" style="width:11pt;height:16pt">
            <v:imagedata r:id="rId21" o:title=""/>
          </v:shape>
        </w:pict>
      </w:r>
      <w:bookmarkEnd w:id="27"/>
      <w:bookmarkEnd w:id="28"/>
      <w:r w:rsidR="00393BD4">
        <w:t xml:space="preserve"> </w:t>
      </w:r>
      <w:r>
        <w:t xml:space="preserve">has been renamed </w:t>
      </w:r>
      <w:r w:rsidR="00F24163">
        <w:rPr>
          <w:position w:val="-4"/>
        </w:rPr>
        <w:pict w14:anchorId="3E5ABEEF">
          <v:shape id="_x0000_i1029" type="#_x0000_t75" style="width:10pt;height:13pt">
            <v:imagedata r:id="rId22" o:title=""/>
          </v:shape>
        </w:pict>
      </w:r>
      <w:r>
        <w:t xml:space="preserve"> to avoid confusion with the thermodynamic material property </w:t>
      </w:r>
      <w:r w:rsidR="00F24163">
        <w:rPr>
          <w:position w:val="-10"/>
        </w:rPr>
        <w:pict w14:anchorId="3A5BA0A1">
          <v:shape id="_x0000_i1030" type="#_x0000_t75" style="width:11pt;height:16pt">
            <v:imagedata r:id="rId23" o:title=""/>
          </v:shape>
        </w:pict>
      </w:r>
      <w:r>
        <w:t xml:space="preserve"> used below.) </w:t>
      </w:r>
    </w:p>
    <w:p w14:paraId="23F7D1A4" w14:textId="77777777" w:rsidR="00882DEC" w:rsidRDefault="003E7CB1" w:rsidP="002B5A2F">
      <w:pPr>
        <w:pStyle w:val="MTDisplayEquation"/>
      </w:pPr>
      <w:r>
        <w:t>Here</w:t>
      </w:r>
      <w:r w:rsidR="00882DEC">
        <w:t xml:space="preserve"> </w:t>
      </w:r>
      <w:r w:rsidR="00F24163">
        <w:rPr>
          <w:position w:val="-8"/>
        </w:rPr>
        <w:pict w14:anchorId="682E171A">
          <v:shape id="_x0000_i1031" type="#_x0000_t75" style="width:55pt;height:15pt">
            <v:imagedata r:id="rId24" o:title=""/>
          </v:shape>
        </w:pict>
      </w:r>
      <w:r>
        <w:t xml:space="preserve"> is the mode number,</w:t>
      </w:r>
      <w:r w:rsidR="00DB0811">
        <w:t xml:space="preserve"> and</w:t>
      </w:r>
    </w:p>
    <w:p w14:paraId="75324775" w14:textId="77777777" w:rsidR="004230BF" w:rsidRDefault="004230BF" w:rsidP="004230BF">
      <w:pPr>
        <w:pStyle w:val="MTDisplayEquation"/>
      </w:pPr>
      <w:r>
        <w:tab/>
      </w:r>
      <w:r w:rsidR="00F24163">
        <w:rPr>
          <w:position w:val="-30"/>
        </w:rPr>
        <w:pict w14:anchorId="4B393FC0">
          <v:shape id="_x0000_i1032" type="#_x0000_t75" style="width:69pt;height:37pt">
            <v:imagedata r:id="rId25" o:title=""/>
          </v:shape>
        </w:pict>
      </w:r>
      <w:r>
        <w:t xml:space="preserve"> </w:t>
      </w:r>
      <w:r w:rsidR="00287EA5">
        <w:t>,</w:t>
      </w:r>
      <w:r w:rsid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2B4F87" w:rsidRPr="002B4F87">
        <w:instrText>.</w:instrText>
      </w:r>
      <w:r w:rsidR="00F24163">
        <w:fldChar w:fldCharType="begin"/>
      </w:r>
      <w:r w:rsidR="00F24163">
        <w:instrText xml:space="preserve"> SEQ MTEqn \c \* Arabic \* MERGEFORMAT </w:instrText>
      </w:r>
      <w:r w:rsidR="00F24163">
        <w:fldChar w:fldCharType="separate"/>
      </w:r>
      <w:r w:rsidR="00CA1472">
        <w:rPr>
          <w:noProof/>
        </w:rPr>
        <w:instrText>2</w:instrText>
      </w:r>
      <w:r w:rsidR="00F24163">
        <w:rPr>
          <w:noProof/>
        </w:rPr>
        <w:fldChar w:fldCharType="end"/>
      </w:r>
      <w:r w:rsidR="002B4F87" w:rsidRPr="002B4F87">
        <w:instrText>)</w:instrText>
      </w:r>
      <w:r w:rsidR="002B4F87" w:rsidRPr="002B4F87">
        <w:fldChar w:fldCharType="end"/>
      </w:r>
    </w:p>
    <w:p w14:paraId="24EC4D44" w14:textId="77777777" w:rsidR="003E7CB1" w:rsidRDefault="004230BF" w:rsidP="004230BF">
      <w:proofErr w:type="gramStart"/>
      <w:r>
        <w:t>is</w:t>
      </w:r>
      <w:proofErr w:type="gramEnd"/>
      <w:r>
        <w:t xml:space="preserve"> the frequency of a wire</w:t>
      </w:r>
      <w:r w:rsidR="00274567">
        <w:t xml:space="preserve"> without bending stiffness but</w:t>
      </w:r>
      <w:r>
        <w:t xml:space="preserve"> the same </w:t>
      </w:r>
      <w:r w:rsidR="00E676D9">
        <w:t xml:space="preserve">length </w:t>
      </w:r>
      <w:r w:rsidR="00F24163">
        <w:rPr>
          <w:position w:val="-4"/>
        </w:rPr>
        <w:pict w14:anchorId="6E4F7387">
          <v:shape id="_x0000_i1033" type="#_x0000_t75" style="width:11pt;height:12pt">
            <v:imagedata r:id="rId26" o:title=""/>
          </v:shape>
        </w:pict>
      </w:r>
      <w:r w:rsidR="00E676D9">
        <w:t xml:space="preserve">, </w:t>
      </w:r>
      <w:r>
        <w:t xml:space="preserve">tension </w:t>
      </w:r>
      <w:r w:rsidR="00F24163">
        <w:rPr>
          <w:position w:val="-4"/>
        </w:rPr>
        <w:pict w14:anchorId="790FE685">
          <v:shape id="_x0000_i1034" type="#_x0000_t75" style="width:12pt;height:12pt">
            <v:imagedata r:id="rId27" o:title=""/>
          </v:shape>
        </w:pict>
      </w:r>
      <w:r>
        <w:t xml:space="preserve">and </w:t>
      </w:r>
      <w:r w:rsidR="00E676D9">
        <w:t xml:space="preserve">mass per length </w:t>
      </w:r>
      <w:r w:rsidR="00F24163">
        <w:rPr>
          <w:position w:val="-10"/>
        </w:rPr>
        <w:pict w14:anchorId="720B6C7B">
          <v:shape id="_x0000_i1035" type="#_x0000_t75" style="width:16pt;height:16pt">
            <v:imagedata r:id="rId28" o:title=""/>
          </v:shape>
        </w:pict>
      </w:r>
      <w:r w:rsidR="00DB0811">
        <w:t>.</w:t>
      </w:r>
    </w:p>
    <w:p w14:paraId="185CE3A0" w14:textId="77777777" w:rsidR="00DB0811" w:rsidRDefault="00DB0811" w:rsidP="004230BF">
      <w:r>
        <w:t xml:space="preserve">The </w:t>
      </w:r>
      <w:r w:rsidR="00E676D9">
        <w:t xml:space="preserve">dimensionless </w:t>
      </w:r>
      <w:r>
        <w:t>quantity</w:t>
      </w:r>
      <w:r w:rsidR="00BE1ADB">
        <w:t xml:space="preserve"> </w:t>
      </w:r>
      <w:r w:rsidR="00F24163">
        <w:rPr>
          <w:position w:val="-4"/>
        </w:rPr>
        <w:pict w14:anchorId="3B4DA7BD">
          <v:shape id="_x0000_i1036" type="#_x0000_t75" style="width:10pt;height:13pt">
            <v:imagedata r:id="rId29" o:title=""/>
          </v:shape>
        </w:pict>
      </w:r>
      <w:r w:rsidR="00BE1ADB">
        <w:t xml:space="preserve"> (formerly</w:t>
      </w:r>
      <w:r w:rsidR="00F24163">
        <w:rPr>
          <w:position w:val="-10"/>
        </w:rPr>
        <w:pict w14:anchorId="2D28DDA5">
          <v:shape id="_x0000_i1037" type="#_x0000_t75" style="width:11pt;height:16pt">
            <v:imagedata r:id="rId30" o:title=""/>
          </v:shape>
        </w:pict>
      </w:r>
      <w:r w:rsidR="00BE1ADB">
        <w:t xml:space="preserve">) </w:t>
      </w:r>
      <w:r w:rsidR="00E676D9">
        <w:t xml:space="preserve">is </w:t>
      </w:r>
    </w:p>
    <w:p w14:paraId="3E953443" w14:textId="77777777" w:rsidR="00BE1ADB" w:rsidRDefault="00BE1ADB" w:rsidP="00BE1ADB">
      <w:pPr>
        <w:pStyle w:val="MTDisplayEquation"/>
      </w:pPr>
      <w:r>
        <w:tab/>
      </w:r>
      <w:r w:rsidR="00F24163">
        <w:rPr>
          <w:position w:val="-24"/>
        </w:rPr>
        <w:pict w14:anchorId="13CBD092">
          <v:shape id="_x0000_i1038" type="#_x0000_t75" style="width:65pt;height:34pt">
            <v:imagedata r:id="rId31" o:title=""/>
          </v:shape>
        </w:pict>
      </w:r>
      <w:r>
        <w:rPr>
          <w:position w:val="-24"/>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instrText>.</w:instrText>
      </w:r>
      <w:r w:rsidR="00F24163">
        <w:fldChar w:fldCharType="begin"/>
      </w:r>
      <w:r w:rsidR="00F24163">
        <w:instrText xml:space="preserve"> SEQ MTEqn \c \* Arabic \* MERGEFORMAT </w:instrText>
      </w:r>
      <w:r w:rsidR="00F24163">
        <w:fldChar w:fldCharType="separate"/>
      </w:r>
      <w:r w:rsidR="00CA1472">
        <w:rPr>
          <w:noProof/>
        </w:rPr>
        <w:instrText>3</w:instrText>
      </w:r>
      <w:r w:rsidR="00F24163">
        <w:rPr>
          <w:noProof/>
        </w:rPr>
        <w:fldChar w:fldCharType="end"/>
      </w:r>
      <w:r>
        <w:instrText>)</w:instrText>
      </w:r>
      <w:r>
        <w:fldChar w:fldCharType="end"/>
      </w:r>
    </w:p>
    <w:p w14:paraId="7D02BE96" w14:textId="77777777" w:rsidR="004230BF" w:rsidRDefault="003E7CB1" w:rsidP="004230BF">
      <w:proofErr w:type="gramStart"/>
      <w:r>
        <w:t>where</w:t>
      </w:r>
      <w:proofErr w:type="gramEnd"/>
      <w:r>
        <w:t xml:space="preserve"> </w:t>
      </w:r>
      <w:r w:rsidR="00F24163">
        <w:rPr>
          <w:position w:val="-4"/>
        </w:rPr>
        <w:pict w14:anchorId="0D0D2B69">
          <v:shape id="_x0000_i1039" type="#_x0000_t75" style="width:13pt;height:12pt">
            <v:imagedata r:id="rId32" o:title=""/>
          </v:shape>
        </w:pict>
      </w:r>
      <w:r>
        <w:t xml:space="preserve"> is the radius of gyration of the wire</w:t>
      </w:r>
      <w:r w:rsidR="004162C6">
        <w:t>,</w:t>
      </w:r>
      <w:r w:rsidR="00287EA5">
        <w:t xml:space="preserve"> </w:t>
      </w:r>
      <w:r w:rsidR="00F24163">
        <w:rPr>
          <w:position w:val="-4"/>
        </w:rPr>
        <w:pict w14:anchorId="4D4721BA">
          <v:shape id="_x0000_i1040" type="#_x0000_t75" style="width:11pt;height:12pt">
            <v:imagedata r:id="rId33" o:title=""/>
          </v:shape>
        </w:pict>
      </w:r>
      <w:r w:rsidR="00287EA5">
        <w:t xml:space="preserve"> is the Young’s Modulus</w:t>
      </w:r>
      <w:r w:rsidR="00E676D9">
        <w:t>,</w:t>
      </w:r>
      <w:r w:rsidR="004162C6">
        <w:t xml:space="preserve"> and </w:t>
      </w:r>
      <w:r w:rsidR="00F24163">
        <w:rPr>
          <w:position w:val="-4"/>
        </w:rPr>
        <w:pict w14:anchorId="3CE5BA75">
          <v:shape id="_x0000_i1041" type="#_x0000_t75" style="width:12pt;height:12pt">
            <v:imagedata r:id="rId34" o:title=""/>
          </v:shape>
        </w:pict>
      </w:r>
      <w:r w:rsidR="004162C6">
        <w:t xml:space="preserve">  is the cross-sectional area,</w:t>
      </w:r>
      <w:r w:rsidR="00E676D9">
        <w:t xml:space="preserve"> but it is closely related to the usual flexure length, defined (</w:t>
      </w:r>
      <w:r w:rsidR="00E676D9" w:rsidRPr="00884D85">
        <w:t>T080096</w:t>
      </w:r>
      <w:r w:rsidR="00E676D9">
        <w:t>) as</w:t>
      </w:r>
    </w:p>
    <w:p w14:paraId="6D566EEF" w14:textId="77777777" w:rsidR="00E676D9" w:rsidRDefault="00E676D9" w:rsidP="00E676D9">
      <w:pPr>
        <w:pStyle w:val="MTDisplayEquation"/>
        <w:rPr>
          <w:i/>
          <w:sz w:val="36"/>
        </w:rPr>
      </w:pPr>
      <w:r>
        <w:rPr>
          <w:i/>
          <w:sz w:val="36"/>
        </w:rPr>
        <w:tab/>
      </w:r>
      <w:r w:rsidR="00F24163">
        <w:rPr>
          <w:i/>
          <w:position w:val="-24"/>
          <w:sz w:val="36"/>
        </w:rPr>
        <w:pict w14:anchorId="542EE4D5">
          <v:shape id="_x0000_i1042" type="#_x0000_t75" style="width:71pt;height:34pt">
            <v:imagedata r:id="rId35" o:title=""/>
          </v:shape>
        </w:pict>
      </w:r>
      <w:r>
        <w:rPr>
          <w:i/>
          <w:sz w:val="36"/>
        </w:rP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2B4F87" w:rsidRPr="002B4F87">
        <w:instrText>.</w:instrText>
      </w:r>
      <w:r w:rsidR="00F24163">
        <w:fldChar w:fldCharType="begin"/>
      </w:r>
      <w:r w:rsidR="00F24163">
        <w:instrText xml:space="preserve"> SEQ MTEqn \c \* Arabic \* MERGEFORMAT </w:instrText>
      </w:r>
      <w:r w:rsidR="00F24163">
        <w:fldChar w:fldCharType="separate"/>
      </w:r>
      <w:r w:rsidR="00CA1472">
        <w:rPr>
          <w:noProof/>
        </w:rPr>
        <w:instrText>4</w:instrText>
      </w:r>
      <w:r w:rsidR="00F24163">
        <w:rPr>
          <w:noProof/>
        </w:rPr>
        <w:fldChar w:fldCharType="end"/>
      </w:r>
      <w:r w:rsidR="002B4F87" w:rsidRPr="002B4F87">
        <w:instrText>)</w:instrText>
      </w:r>
      <w:r w:rsidR="002B4F87" w:rsidRPr="002B4F87">
        <w:fldChar w:fldCharType="end"/>
      </w:r>
    </w:p>
    <w:p w14:paraId="27EABD23" w14:textId="77777777" w:rsidR="00E676D9" w:rsidRDefault="004162C6" w:rsidP="004230BF">
      <w:r>
        <w:t>Here,</w:t>
      </w:r>
      <w:r w:rsidR="00E676D9">
        <w:t xml:space="preserve"> </w:t>
      </w:r>
      <w:r w:rsidR="00F24163">
        <w:rPr>
          <w:position w:val="-4"/>
        </w:rPr>
        <w:pict w14:anchorId="260DA06A">
          <v:shape id="_x0000_i1043" type="#_x0000_t75" style="width:9pt;height:12pt">
            <v:imagedata r:id="rId36" o:title=""/>
          </v:shape>
        </w:pict>
      </w:r>
      <w:r w:rsidR="00E676D9">
        <w:t xml:space="preserve"> is the second moment of area of the wire</w:t>
      </w:r>
      <w:r>
        <w:t xml:space="preserve"> in the bending direction</w:t>
      </w:r>
      <w:r w:rsidR="00E676D9">
        <w:t xml:space="preserve">, equal to </w:t>
      </w:r>
      <w:r w:rsidR="00F24163">
        <w:rPr>
          <w:position w:val="-6"/>
        </w:rPr>
        <w:pict w14:anchorId="73CFBE99">
          <v:shape id="_x0000_i1044" type="#_x0000_t75" style="width:36pt;height:16pt">
            <v:imagedata r:id="rId37" o:title=""/>
          </v:shape>
        </w:pict>
      </w:r>
      <w:r w:rsidR="00E676D9">
        <w:t xml:space="preserve"> </w:t>
      </w:r>
      <w:r w:rsidR="00706267">
        <w:t xml:space="preserve">in any direction </w:t>
      </w:r>
      <w:r w:rsidR="00E676D9">
        <w:t>for a wire of circular cross-section.</w:t>
      </w:r>
      <w:r>
        <w:t xml:space="preserve"> (The moments of area </w:t>
      </w:r>
      <w:r w:rsidR="00706267">
        <w:t xml:space="preserve">of the bottom wires </w:t>
      </w:r>
      <w:r>
        <w:t xml:space="preserve">in the longitudinal and transverse directions are called </w:t>
      </w:r>
      <w:r w:rsidRPr="00CD3BD8">
        <w:rPr>
          <w:rFonts w:ascii="Courier New" w:hAnsi="Courier New"/>
        </w:rPr>
        <w:t>M</w:t>
      </w:r>
      <w:r>
        <w:rPr>
          <w:rFonts w:ascii="Courier New" w:hAnsi="Courier New"/>
        </w:rPr>
        <w:t>31</w:t>
      </w:r>
      <w:r w:rsidRPr="00CA36AE">
        <w:t xml:space="preserve"> </w:t>
      </w:r>
      <w:r>
        <w:t>and</w:t>
      </w:r>
      <w:r w:rsidRPr="00CA36AE">
        <w:t xml:space="preserve"> </w:t>
      </w:r>
      <w:r>
        <w:rPr>
          <w:rFonts w:ascii="Courier New" w:hAnsi="Courier New"/>
        </w:rPr>
        <w:t>M32</w:t>
      </w:r>
      <w:r>
        <w:t xml:space="preserve"> in the model code.)</w:t>
      </w:r>
    </w:p>
    <w:p w14:paraId="7366BA5C" w14:textId="77777777" w:rsidR="00E676D9" w:rsidRPr="004230BF" w:rsidRDefault="00C01F66" w:rsidP="004230BF">
      <w:r>
        <w:t xml:space="preserve">It is convenient and instructive to put the above formula in terms of </w:t>
      </w:r>
      <w:r w:rsidR="00F24163">
        <w:rPr>
          <w:position w:val="-4"/>
        </w:rPr>
        <w:pict w14:anchorId="03CFE75A">
          <v:shape id="_x0000_i1045" type="#_x0000_t75" style="width:10pt;height:10pt">
            <v:imagedata r:id="rId38" o:title=""/>
          </v:shape>
        </w:pict>
      </w:r>
      <w:r>
        <w:t>:</w:t>
      </w:r>
    </w:p>
    <w:p w14:paraId="470842AC" w14:textId="77777777" w:rsidR="002B5A2F" w:rsidRPr="002B4F87" w:rsidRDefault="002B5A2F" w:rsidP="002B5A2F">
      <w:pPr>
        <w:pStyle w:val="MTDisplayEquation"/>
      </w:pPr>
      <w:r>
        <w:rPr>
          <w:i/>
          <w:sz w:val="36"/>
        </w:rPr>
        <w:tab/>
      </w:r>
      <w:r w:rsidR="00F24163">
        <w:rPr>
          <w:i/>
          <w:position w:val="-64"/>
          <w:sz w:val="36"/>
        </w:rPr>
        <w:pict w14:anchorId="59EB0D3C">
          <v:shape id="_x0000_i1046" type="#_x0000_t75" style="width:157pt;height:54pt">
            <v:imagedata r:id="rId39" o:title=""/>
          </v:shape>
        </w:pic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2B4F87">
        <w:instrText>.</w:instrText>
      </w:r>
      <w:r w:rsidR="00F24163">
        <w:fldChar w:fldCharType="begin"/>
      </w:r>
      <w:r w:rsidR="00F24163">
        <w:instrText xml:space="preserve"> SEQ MTEqn \c \* Arabic \* MERGEFORMAT </w:instrText>
      </w:r>
      <w:r w:rsidR="00F24163">
        <w:fldChar w:fldCharType="separate"/>
      </w:r>
      <w:r w:rsidR="00CA1472">
        <w:rPr>
          <w:noProof/>
        </w:rPr>
        <w:instrText>5</w:instrText>
      </w:r>
      <w:r w:rsidR="00F24163">
        <w:rPr>
          <w:noProof/>
        </w:rPr>
        <w:fldChar w:fldCharType="end"/>
      </w:r>
      <w:r w:rsidR="002B4F87">
        <w:instrText>)</w:instrText>
      </w:r>
      <w:r w:rsidR="002B4F87">
        <w:fldChar w:fldCharType="end"/>
      </w:r>
    </w:p>
    <w:p w14:paraId="22F2A604" w14:textId="77777777" w:rsidR="00274567" w:rsidRDefault="00C01F66" w:rsidP="00274567">
      <w:pPr>
        <w:pStyle w:val="MTDisplayEquation"/>
      </w:pPr>
      <w:r>
        <w:t>This</w:t>
      </w:r>
      <w:r w:rsidR="00D12555">
        <w:t xml:space="preserve"> makes it obvious that to first order in</w:t>
      </w:r>
      <w:r w:rsidR="00EE07D0">
        <w:t xml:space="preserve"> </w:t>
      </w:r>
      <w:bookmarkStart w:id="29" w:name="OLE_LINK102"/>
      <w:bookmarkStart w:id="30" w:name="OLE_LINK103"/>
      <w:r w:rsidR="00F24163">
        <w:rPr>
          <w:position w:val="-16"/>
        </w:rPr>
        <w:pict w14:anchorId="296790B6">
          <v:shape id="_x0000_i1047" type="#_x0000_t75" style="width:46pt;height:23pt">
            <v:imagedata r:id="rId40" o:title=""/>
          </v:shape>
        </w:pict>
      </w:r>
      <w:bookmarkStart w:id="31" w:name="OLE_LINK35"/>
      <w:bookmarkStart w:id="32" w:name="OLE_LINK36"/>
      <w:bookmarkEnd w:id="29"/>
      <w:bookmarkEnd w:id="30"/>
      <w:r w:rsidR="003A789F">
        <w:t xml:space="preserve"> </w:t>
      </w:r>
      <w:bookmarkEnd w:id="31"/>
      <w:bookmarkEnd w:id="32"/>
      <w:r w:rsidR="00AF1530">
        <w:t>(</w:t>
      </w:r>
      <w:r w:rsidR="003A789F">
        <w:t>≈ 0.00248</w:t>
      </w:r>
      <w:r w:rsidR="00D12555">
        <w:t xml:space="preserve"> </w:t>
      </w:r>
      <w:r w:rsidR="00AF1530">
        <w:t xml:space="preserve">for the HSTS) </w:t>
      </w:r>
      <w:r w:rsidR="00D12555">
        <w:t xml:space="preserve">the effect is simply to shorten the wire by one flexure length </w:t>
      </w:r>
      <w:bookmarkStart w:id="33" w:name="OLE_LINK104"/>
      <w:bookmarkStart w:id="34" w:name="OLE_LINK105"/>
      <w:r w:rsidR="00F24163">
        <w:rPr>
          <w:position w:val="-4"/>
        </w:rPr>
        <w:pict w14:anchorId="05276EC3">
          <v:shape id="_x0000_i1048" type="#_x0000_t75" style="width:10pt;height:10pt">
            <v:imagedata r:id="rId41" o:title=""/>
          </v:shape>
        </w:pict>
      </w:r>
      <w:bookmarkEnd w:id="33"/>
      <w:bookmarkEnd w:id="34"/>
      <w:r w:rsidR="00D12555">
        <w:t xml:space="preserve"> at each end</w:t>
      </w:r>
      <w:r w:rsidR="003A789F">
        <w:t xml:space="preserve"> for all harmonics</w:t>
      </w:r>
      <w:r>
        <w:t>. This is consistent with the fact that a wire of non-zero bending stiffness does not bend</w:t>
      </w:r>
      <w:r w:rsidR="008148F0">
        <w:t xml:space="preserve"> sharply at the clamp point but</w:t>
      </w:r>
      <w:r w:rsidR="004D37F5">
        <w:t xml:space="preserve"> along a curve that</w:t>
      </w:r>
      <w:r>
        <w:t xml:space="preserve"> </w:t>
      </w:r>
      <w:r w:rsidR="004D37F5">
        <w:t>for most purposes gives the effect of a pivot</w:t>
      </w:r>
      <w:r>
        <w:t xml:space="preserve"> </w:t>
      </w:r>
      <w:r w:rsidR="00F24163">
        <w:rPr>
          <w:position w:val="-4"/>
        </w:rPr>
        <w:pict w14:anchorId="54D0DDBE">
          <v:shape id="_x0000_i1049" type="#_x0000_t75" style="width:10pt;height:10pt">
            <v:imagedata r:id="rId42" o:title=""/>
          </v:shape>
        </w:pict>
      </w:r>
      <w:r>
        <w:t xml:space="preserve"> away</w:t>
      </w:r>
      <w:r w:rsidR="004D37F5">
        <w:t xml:space="preserve"> from the attachment point</w:t>
      </w:r>
      <w:r>
        <w:t xml:space="preserve">. In addition, there is </w:t>
      </w:r>
      <w:r w:rsidR="00CA36AE">
        <w:t xml:space="preserve">also </w:t>
      </w:r>
      <w:r>
        <w:t>a tiny</w:t>
      </w:r>
      <w:r w:rsidR="00441D07">
        <w:t xml:space="preserve"> </w:t>
      </w:r>
      <w:r w:rsidR="003A789F">
        <w:t xml:space="preserve">shortening </w:t>
      </w:r>
      <w:r w:rsidR="00F24163">
        <w:rPr>
          <w:position w:val="-16"/>
        </w:rPr>
        <w:pict w14:anchorId="6BD7B6FC">
          <v:shape id="_x0000_i1050" type="#_x0000_t75" style="width:53pt;height:25pt">
            <v:imagedata r:id="rId43" o:title=""/>
          </v:shape>
        </w:pict>
      </w:r>
      <w:r w:rsidR="003A789F">
        <w:t xml:space="preserve"> second order in both </w:t>
      </w:r>
      <w:r w:rsidR="00F24163">
        <w:rPr>
          <w:position w:val="-16"/>
        </w:rPr>
        <w:pict w14:anchorId="4D93D024">
          <v:shape id="_x0000_i1051" type="#_x0000_t75" style="width:19pt;height:23pt">
            <v:imagedata r:id="rId44" o:title=""/>
          </v:shape>
        </w:pict>
      </w:r>
      <w:r w:rsidR="003A789F">
        <w:t xml:space="preserve"> and mode number </w:t>
      </w:r>
      <w:r w:rsidR="00F24163">
        <w:rPr>
          <w:position w:val="-4"/>
        </w:rPr>
        <w:pict w14:anchorId="3AA4D2D0">
          <v:shape id="_x0000_i1052" type="#_x0000_t75" style="width:10pt;height:10pt">
            <v:imagedata r:id="rId45" o:title=""/>
          </v:shape>
        </w:pict>
      </w:r>
      <w:r w:rsidR="00D12555">
        <w:t>.</w:t>
      </w:r>
      <w:r w:rsidR="00EF776C">
        <w:t xml:space="preserve"> </w:t>
      </w:r>
      <w:r w:rsidR="00274567">
        <w:t xml:space="preserve">The plain </w:t>
      </w:r>
      <w:r w:rsidR="00F24163">
        <w:rPr>
          <w:position w:val="-4"/>
        </w:rPr>
        <w:pict w14:anchorId="60385851">
          <v:shape id="_x0000_i1053" type="#_x0000_t75" style="width:14pt;height:15pt">
            <v:imagedata r:id="rId46" o:title=""/>
          </v:shape>
        </w:pict>
      </w:r>
      <w:r>
        <w:t xml:space="preserve"> term disappears because it turns out to be</w:t>
      </w:r>
      <w:r w:rsidR="00274567">
        <w:t xml:space="preserve"> an artifact of doing the expansion in the numerator rather than the denominator, i.e.,</w:t>
      </w:r>
    </w:p>
    <w:p w14:paraId="51D79FA6" w14:textId="77777777" w:rsidR="00274567" w:rsidRDefault="00274567" w:rsidP="00274567">
      <w:pPr>
        <w:pStyle w:val="MTDisplayEquation"/>
      </w:pPr>
      <w:r>
        <w:tab/>
      </w:r>
      <w:r w:rsidR="00F24163">
        <w:rPr>
          <w:position w:val="-16"/>
        </w:rPr>
        <w:pict w14:anchorId="6CA104B3">
          <v:shape id="_x0000_i1054" type="#_x0000_t75" style="width:139pt;height:22pt">
            <v:imagedata r:id="rId47" o:title=""/>
          </v:shape>
        </w:pict>
      </w:r>
      <w: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2B4F87" w:rsidRPr="002B4F87">
        <w:instrText>.</w:instrText>
      </w:r>
      <w:r w:rsidR="00F24163">
        <w:fldChar w:fldCharType="begin"/>
      </w:r>
      <w:r w:rsidR="00F24163">
        <w:instrText xml:space="preserve"> SEQ MTEqn \c \* Arabic \* ME</w:instrText>
      </w:r>
      <w:r w:rsidR="00F24163">
        <w:instrText xml:space="preserve">RGEFORMAT </w:instrText>
      </w:r>
      <w:r w:rsidR="00F24163">
        <w:fldChar w:fldCharType="separate"/>
      </w:r>
      <w:r w:rsidR="00CA1472">
        <w:rPr>
          <w:noProof/>
        </w:rPr>
        <w:instrText>6</w:instrText>
      </w:r>
      <w:r w:rsidR="00F24163">
        <w:rPr>
          <w:noProof/>
        </w:rPr>
        <w:fldChar w:fldCharType="end"/>
      </w:r>
      <w:r w:rsidR="002B4F87" w:rsidRPr="002B4F87">
        <w:instrText>)</w:instrText>
      </w:r>
      <w:r w:rsidR="002B4F87" w:rsidRPr="002B4F87">
        <w:fldChar w:fldCharType="end"/>
      </w:r>
    </w:p>
    <w:p w14:paraId="581485FC" w14:textId="77777777" w:rsidR="00D83A35" w:rsidRDefault="00D83A35" w:rsidP="00D83A35">
      <w:r>
        <w:t xml:space="preserve">In a practical suspension with multiple </w:t>
      </w:r>
      <w:proofErr w:type="gramStart"/>
      <w:r>
        <w:t>wires which</w:t>
      </w:r>
      <w:proofErr w:type="gramEnd"/>
      <w:r>
        <w:t xml:space="preserve"> may not be exactly vertical, the tension is given by</w:t>
      </w:r>
    </w:p>
    <w:p w14:paraId="2664F6DB" w14:textId="07B8B2CA" w:rsidR="00D83A35" w:rsidRDefault="00D83A35" w:rsidP="00D83A35">
      <w:pPr>
        <w:pStyle w:val="MTDisplayEquation"/>
      </w:pPr>
      <w:r>
        <w:tab/>
      </w:r>
      <w:r w:rsidR="00F24163">
        <w:rPr>
          <w:position w:val="-30"/>
        </w:rPr>
        <w:pict w14:anchorId="783E28BB">
          <v:shape id="_x0000_i1055" type="#_x0000_t75" style="width:64pt;height:34pt">
            <v:imagedata r:id="rId48" o:title=""/>
          </v:shape>
        </w:pict>
      </w:r>
      <w:r w:rsidR="00CA1472">
        <w:t xml:space="preserve"> </w:t>
      </w:r>
      <w:r w:rsidR="00CA1472">
        <w:tab/>
      </w:r>
      <w:r w:rsidR="00CA1472">
        <w:fldChar w:fldCharType="begin"/>
      </w:r>
      <w:r w:rsidR="00CA1472">
        <w:instrText xml:space="preserve"> MACROBUTTON MTPlaceRef \* MERGEFORMAT </w:instrText>
      </w:r>
      <w:r w:rsidR="00CA1472">
        <w:fldChar w:fldCharType="begin"/>
      </w:r>
      <w:r w:rsidR="00CA1472">
        <w:instrText xml:space="preserve"> SEQ MTEqn \h \* MERGEFORMAT </w:instrText>
      </w:r>
      <w:r w:rsidR="00CA1472">
        <w:fldChar w:fldCharType="end"/>
      </w:r>
      <w:r w:rsidR="00CA1472">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CA1472">
        <w:instrText>.</w:instrText>
      </w:r>
      <w:r w:rsidR="00F24163">
        <w:fldChar w:fldCharType="begin"/>
      </w:r>
      <w:r w:rsidR="00F24163">
        <w:instrText xml:space="preserve"> SEQ MTEqn \c \* Arabic \* MERGEFORMAT </w:instrText>
      </w:r>
      <w:r w:rsidR="00F24163">
        <w:fldChar w:fldCharType="separate"/>
      </w:r>
      <w:r w:rsidR="00CA1472">
        <w:rPr>
          <w:noProof/>
        </w:rPr>
        <w:instrText>7</w:instrText>
      </w:r>
      <w:r w:rsidR="00F24163">
        <w:rPr>
          <w:noProof/>
        </w:rPr>
        <w:fldChar w:fldCharType="end"/>
      </w:r>
      <w:r w:rsidR="00CA1472">
        <w:instrText>)</w:instrText>
      </w:r>
      <w:r w:rsidR="00CA1472">
        <w:fldChar w:fldCharType="end"/>
      </w:r>
    </w:p>
    <w:p w14:paraId="0A5EEF07" w14:textId="43DC0BFC" w:rsidR="00D83A35" w:rsidRDefault="00D83A35" w:rsidP="00D83A35">
      <w:proofErr w:type="gramStart"/>
      <w:r>
        <w:t>where</w:t>
      </w:r>
      <w:proofErr w:type="gramEnd"/>
      <w:r>
        <w:t xml:space="preserve"> m is the net mass supported by a set of wires, g is local gravity (taken to be 9.81 m/s</w:t>
      </w:r>
      <w:r>
        <w:rPr>
          <w:vertAlign w:val="superscript"/>
        </w:rPr>
        <w:t>2</w:t>
      </w:r>
      <w:r w:rsidR="00E86E7C">
        <w:t>),</w:t>
      </w:r>
      <w:r>
        <w:t xml:space="preserve"> </w:t>
      </w:r>
      <w:r w:rsidR="00F24163">
        <w:rPr>
          <w:position w:val="-10"/>
        </w:rPr>
        <w:pict w14:anchorId="03AD88BF">
          <v:shape id="_x0000_i1056" type="#_x0000_t75" style="width:16pt;height:16pt">
            <v:imagedata r:id="rId49" o:title=""/>
          </v:shape>
        </w:pict>
      </w:r>
      <w:r>
        <w:t xml:space="preserve"> is the number of wires sharing the load, and </w:t>
      </w:r>
      <w:r w:rsidR="00F24163">
        <w:rPr>
          <w:position w:val="-6"/>
        </w:rPr>
        <w:pict w14:anchorId="3363AFC6">
          <v:shape id="_x0000_i1057" type="#_x0000_t75" style="width:10pt;height:14pt">
            <v:imagedata r:id="rId50" o:title=""/>
          </v:shape>
        </w:pict>
      </w:r>
      <w:r>
        <w:t xml:space="preserve"> is the angle of the wires to the vertical.</w:t>
      </w:r>
      <w:r w:rsidR="00CF579D">
        <w:t xml:space="preserve"> The cross-sectional area and moment of area are</w:t>
      </w:r>
    </w:p>
    <w:p w14:paraId="619FA078" w14:textId="0BFB3F4B" w:rsidR="00CF579D" w:rsidRDefault="00CF579D" w:rsidP="00CF579D">
      <w:pPr>
        <w:pStyle w:val="MTDisplayEquation"/>
      </w:pPr>
      <w:r>
        <w:tab/>
      </w:r>
      <w:r w:rsidR="00F24163">
        <w:rPr>
          <w:position w:val="-6"/>
        </w:rPr>
        <w:pict w14:anchorId="7356B51D">
          <v:shape id="_x0000_i1058" type="#_x0000_t75" style="width:41pt;height:16pt">
            <v:imagedata r:id="rId51" o:title=""/>
          </v:shape>
        </w:pict>
      </w:r>
      <w:r w:rsidR="00CA1472">
        <w:t xml:space="preserve"> </w:t>
      </w:r>
      <w:r w:rsidR="00CA1472">
        <w:tab/>
      </w:r>
      <w:r w:rsidR="00CA1472">
        <w:fldChar w:fldCharType="begin"/>
      </w:r>
      <w:r w:rsidR="00CA1472">
        <w:instrText xml:space="preserve"> MACROBUTTON MTPlaceRef \* MERGEFORMAT </w:instrText>
      </w:r>
      <w:r w:rsidR="00CA1472">
        <w:fldChar w:fldCharType="begin"/>
      </w:r>
      <w:r w:rsidR="00CA1472">
        <w:instrText xml:space="preserve"> SEQ MTEqn \h \* MERGEFORMAT </w:instrText>
      </w:r>
      <w:r w:rsidR="00CA1472">
        <w:fldChar w:fldCharType="end"/>
      </w:r>
      <w:r w:rsidR="00CA1472">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00CA1472">
        <w:instrText>.</w:instrText>
      </w:r>
      <w:r w:rsidR="00F24163">
        <w:fldChar w:fldCharType="begin"/>
      </w:r>
      <w:r w:rsidR="00F24163">
        <w:instrText xml:space="preserve"> SEQ MTEqn \c \* Arabic \* MERGEFORMAT </w:instrText>
      </w:r>
      <w:r w:rsidR="00F24163">
        <w:fldChar w:fldCharType="separate"/>
      </w:r>
      <w:r w:rsidR="00CA1472">
        <w:rPr>
          <w:noProof/>
        </w:rPr>
        <w:instrText>8</w:instrText>
      </w:r>
      <w:r w:rsidR="00F24163">
        <w:rPr>
          <w:noProof/>
        </w:rPr>
        <w:fldChar w:fldCharType="end"/>
      </w:r>
      <w:r w:rsidR="00CA1472">
        <w:instrText>)</w:instrText>
      </w:r>
      <w:r w:rsidR="00CA1472">
        <w:fldChar w:fldCharType="end"/>
      </w:r>
    </w:p>
    <w:p w14:paraId="0BE70C49" w14:textId="666D02C2" w:rsidR="00CF579D" w:rsidRDefault="00CF579D" w:rsidP="00CF579D">
      <w:pPr>
        <w:pStyle w:val="MTDisplayEquation"/>
      </w:pPr>
      <w:r>
        <w:tab/>
      </w:r>
      <w:r w:rsidR="00F24163">
        <w:rPr>
          <w:position w:val="-24"/>
        </w:rPr>
        <w:pict w14:anchorId="3F390239">
          <v:shape id="_x0000_i1059" type="#_x0000_t75" style="width:41pt;height:33pt">
            <v:imagedata r:id="rId52" o:title=""/>
          </v:shape>
        </w:pict>
      </w:r>
      <w:r>
        <w:t xml:space="preserve"> </w:t>
      </w:r>
      <w:r w:rsidR="00CA1472">
        <w:tab/>
      </w:r>
      <w:r w:rsidR="00CA1472">
        <w:rPr>
          <w:lang w:val="en-AU"/>
        </w:rPr>
        <w:fldChar w:fldCharType="begin"/>
      </w:r>
      <w:r w:rsidR="00CA1472">
        <w:rPr>
          <w:lang w:val="en-AU"/>
        </w:rPr>
        <w:instrText xml:space="preserve"> MACROBUTTON MTPlaceRef \* MERGEFORMAT </w:instrText>
      </w:r>
      <w:r w:rsidR="00CA1472">
        <w:rPr>
          <w:lang w:val="en-AU"/>
        </w:rPr>
        <w:fldChar w:fldCharType="begin"/>
      </w:r>
      <w:r w:rsidR="00CA1472">
        <w:rPr>
          <w:lang w:val="en-AU"/>
        </w:rPr>
        <w:instrText xml:space="preserve"> SEQ MTEqn \h \* MERGEFORMAT </w:instrText>
      </w:r>
      <w:r w:rsidR="00CA1472">
        <w:rPr>
          <w:lang w:val="en-AU"/>
        </w:rPr>
        <w:fldChar w:fldCharType="end"/>
      </w:r>
      <w:r w:rsidR="00CA1472">
        <w:rPr>
          <w:lang w:val="en-AU"/>
        </w:rPr>
        <w:instrText>(</w:instrText>
      </w:r>
      <w:r w:rsidR="00CA1472">
        <w:rPr>
          <w:lang w:val="en-AU"/>
        </w:rPr>
        <w:fldChar w:fldCharType="begin"/>
      </w:r>
      <w:r w:rsidR="00CA1472">
        <w:rPr>
          <w:lang w:val="en-AU"/>
        </w:rPr>
        <w:instrText xml:space="preserve"> SEQ MTSec \c \* Arabic \* MERGEFORMAT </w:instrText>
      </w:r>
      <w:r w:rsidR="00CA1472">
        <w:rPr>
          <w:lang w:val="en-AU"/>
        </w:rPr>
        <w:fldChar w:fldCharType="separate"/>
      </w:r>
      <w:r w:rsidR="00CA1472">
        <w:rPr>
          <w:noProof/>
          <w:lang w:val="en-AU"/>
        </w:rPr>
        <w:instrText>1</w:instrText>
      </w:r>
      <w:r w:rsidR="00CA1472">
        <w:rPr>
          <w:lang w:val="en-AU"/>
        </w:rPr>
        <w:fldChar w:fldCharType="end"/>
      </w:r>
      <w:r w:rsidR="00CA1472">
        <w:rPr>
          <w:lang w:val="en-AU"/>
        </w:rPr>
        <w:instrText>.</w:instrText>
      </w:r>
      <w:r w:rsidR="00CA1472">
        <w:rPr>
          <w:lang w:val="en-AU"/>
        </w:rPr>
        <w:fldChar w:fldCharType="begin"/>
      </w:r>
      <w:r w:rsidR="00CA1472">
        <w:rPr>
          <w:lang w:val="en-AU"/>
        </w:rPr>
        <w:instrText xml:space="preserve"> SEQ MTEqn \c \* Arabic \* MERGEFORMAT </w:instrText>
      </w:r>
      <w:r w:rsidR="00CA1472">
        <w:rPr>
          <w:lang w:val="en-AU"/>
        </w:rPr>
        <w:fldChar w:fldCharType="separate"/>
      </w:r>
      <w:r w:rsidR="00CA1472">
        <w:rPr>
          <w:noProof/>
          <w:lang w:val="en-AU"/>
        </w:rPr>
        <w:instrText>9</w:instrText>
      </w:r>
      <w:r w:rsidR="00CA1472">
        <w:rPr>
          <w:lang w:val="en-AU"/>
        </w:rPr>
        <w:fldChar w:fldCharType="end"/>
      </w:r>
      <w:r w:rsidR="00CA1472">
        <w:rPr>
          <w:lang w:val="en-AU"/>
        </w:rPr>
        <w:instrText>)</w:instrText>
      </w:r>
      <w:r w:rsidR="00CA1472">
        <w:rPr>
          <w:lang w:val="en-AU"/>
        </w:rPr>
        <w:fldChar w:fldCharType="end"/>
      </w:r>
    </w:p>
    <w:p w14:paraId="522A28CD" w14:textId="366C275A" w:rsidR="00D21937" w:rsidRPr="00D21937" w:rsidRDefault="00D21937" w:rsidP="00D21937">
      <w:proofErr w:type="gramStart"/>
      <w:r>
        <w:t>where</w:t>
      </w:r>
      <w:proofErr w:type="gramEnd"/>
      <w:r>
        <w:t xml:space="preserve"> r is the radius.</w:t>
      </w:r>
    </w:p>
    <w:p w14:paraId="0406D09A" w14:textId="77777777" w:rsidR="007A01E0" w:rsidRPr="00EF776C" w:rsidRDefault="007A01E0" w:rsidP="007A01E0">
      <w:pPr>
        <w:pStyle w:val="Heading2"/>
      </w:pPr>
      <w:bookmarkStart w:id="35" w:name="_Toc255804046"/>
      <w:bookmarkStart w:id="36" w:name="_Ref213378331"/>
      <w:r>
        <w:t>Damping</w:t>
      </w:r>
      <w:bookmarkEnd w:id="35"/>
    </w:p>
    <w:p w14:paraId="45F7C7E0" w14:textId="66D948F3" w:rsidR="00FA1824" w:rsidRDefault="00FA1824" w:rsidP="00FA1824">
      <w:proofErr w:type="gramStart"/>
      <w:r>
        <w:t xml:space="preserve">The </w:t>
      </w:r>
      <w:r>
        <w:rPr>
          <w:noProof/>
          <w:position w:val="-10"/>
        </w:rPr>
        <w:drawing>
          <wp:inline distT="0" distB="0" distL="0" distR="0" wp14:anchorId="1E686960" wp14:editId="4A4F7F73">
            <wp:extent cx="152400" cy="196215"/>
            <wp:effectExtent l="0" t="0" r="0" b="698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400" cy="196215"/>
                    </a:xfrm>
                    <a:prstGeom prst="rect">
                      <a:avLst/>
                    </a:prstGeom>
                    <a:noFill/>
                    <a:ln>
                      <a:noFill/>
                    </a:ln>
                  </pic:spPr>
                </pic:pic>
              </a:graphicData>
            </a:graphic>
          </wp:inline>
        </w:drawing>
      </w:r>
      <w:r>
        <w:rPr>
          <w:position w:val="-10"/>
        </w:rPr>
        <w:t xml:space="preserve"> </w:t>
      </w:r>
      <w:r>
        <w:t>of</w:t>
      </w:r>
      <w:proofErr w:type="gramEnd"/>
      <w:r>
        <w:t xml:space="preserve"> the violin mode depends on the material damping factor </w:t>
      </w:r>
      <w:r>
        <w:rPr>
          <w:noProof/>
          <w:position w:val="-10"/>
        </w:rPr>
        <w:drawing>
          <wp:inline distT="0" distB="0" distL="0" distR="0" wp14:anchorId="269F3E93" wp14:editId="38A16E31">
            <wp:extent cx="130810" cy="196215"/>
            <wp:effectExtent l="0" t="0" r="0" b="698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0810" cy="196215"/>
                    </a:xfrm>
                    <a:prstGeom prst="rect">
                      <a:avLst/>
                    </a:prstGeom>
                    <a:noFill/>
                    <a:ln>
                      <a:noFill/>
                    </a:ln>
                  </pic:spPr>
                </pic:pic>
              </a:graphicData>
            </a:graphic>
          </wp:inline>
        </w:drawing>
      </w:r>
      <w:r>
        <w:t xml:space="preserve"> and the dissipation dilution factor</w:t>
      </w:r>
      <w:bookmarkStart w:id="37" w:name="OLE_LINK113"/>
      <w:bookmarkStart w:id="38" w:name="OLE_LINK114"/>
      <w:r>
        <w:t xml:space="preserve"> </w:t>
      </w:r>
      <w:bookmarkStart w:id="39" w:name="OLE_LINK109"/>
      <w:bookmarkStart w:id="40" w:name="OLE_LINK110"/>
      <w:r>
        <w:rPr>
          <w:noProof/>
          <w:position w:val="-4"/>
        </w:rPr>
        <w:drawing>
          <wp:inline distT="0" distB="0" distL="0" distR="0" wp14:anchorId="463057CE" wp14:editId="670F5277">
            <wp:extent cx="163195" cy="1524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3195" cy="152400"/>
                    </a:xfrm>
                    <a:prstGeom prst="rect">
                      <a:avLst/>
                    </a:prstGeom>
                    <a:noFill/>
                    <a:ln>
                      <a:noFill/>
                    </a:ln>
                  </pic:spPr>
                </pic:pic>
              </a:graphicData>
            </a:graphic>
          </wp:inline>
        </w:drawing>
      </w:r>
      <w:bookmarkEnd w:id="37"/>
      <w:bookmarkEnd w:id="38"/>
      <w:r>
        <w:t>.</w:t>
      </w:r>
      <w:bookmarkEnd w:id="39"/>
      <w:bookmarkEnd w:id="40"/>
      <w:r>
        <w:t xml:space="preserve"> The damping factor is modeled as a frequency-independent structural term </w:t>
      </w:r>
      <w:r>
        <w:rPr>
          <w:noProof/>
          <w:position w:val="-10"/>
        </w:rPr>
        <w:drawing>
          <wp:inline distT="0" distB="0" distL="0" distR="0" wp14:anchorId="47A561D6" wp14:editId="0276CC41">
            <wp:extent cx="958215" cy="228600"/>
            <wp:effectExtent l="0" t="0" r="698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58215" cy="228600"/>
                    </a:xfrm>
                    <a:prstGeom prst="rect">
                      <a:avLst/>
                    </a:prstGeom>
                    <a:noFill/>
                    <a:ln>
                      <a:noFill/>
                    </a:ln>
                  </pic:spPr>
                </pic:pic>
              </a:graphicData>
            </a:graphic>
          </wp:inline>
        </w:drawing>
      </w:r>
      <w:r>
        <w:t xml:space="preserve"> (</w:t>
      </w:r>
      <w:proofErr w:type="spellStart"/>
      <w:r>
        <w:t>Cagnoli</w:t>
      </w:r>
      <w:proofErr w:type="spellEnd"/>
      <w:r>
        <w:t xml:space="preserve"> et al. 1999; also T0900415) plus a thermoelastic term:</w:t>
      </w:r>
    </w:p>
    <w:p w14:paraId="4DBBC89C" w14:textId="17732FBB" w:rsidR="00FA1824" w:rsidRDefault="00FA1824" w:rsidP="00FA1824">
      <w:pPr>
        <w:pStyle w:val="MTDisplayEquation"/>
      </w:pPr>
      <w:r>
        <w:tab/>
      </w:r>
      <w:r>
        <w:rPr>
          <w:noProof/>
          <w:position w:val="-4"/>
        </w:rPr>
        <w:drawing>
          <wp:inline distT="0" distB="0" distL="0" distR="0" wp14:anchorId="2EA72D14" wp14:editId="26CCBCC9">
            <wp:extent cx="120015" cy="16319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0015" cy="163195"/>
                    </a:xfrm>
                    <a:prstGeom prst="rect">
                      <a:avLst/>
                    </a:prstGeom>
                    <a:noFill/>
                    <a:ln>
                      <a:noFill/>
                    </a:ln>
                  </pic:spPr>
                </pic:pic>
              </a:graphicData>
            </a:graphic>
          </wp:inline>
        </w:drawing>
      </w:r>
      <w:r>
        <w:t xml:space="preserve"> </w:t>
      </w:r>
      <w:r>
        <w:rPr>
          <w:noProof/>
          <w:position w:val="-34"/>
        </w:rPr>
        <w:drawing>
          <wp:inline distT="0" distB="0" distL="0" distR="0" wp14:anchorId="5E79260A" wp14:editId="03D21EC0">
            <wp:extent cx="2601595" cy="4572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01595" cy="4572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4163">
        <w:fldChar w:fldCharType="begin"/>
      </w:r>
      <w:r w:rsidR="00F24163">
        <w:instrText xml:space="preserve"> SEQ MTSec \c \* Arabic \* MERGEFOR</w:instrText>
      </w:r>
      <w:r w:rsidR="00F24163">
        <w:instrText xml:space="preserve">MAT </w:instrText>
      </w:r>
      <w:r w:rsidR="00F24163">
        <w:fldChar w:fldCharType="separate"/>
      </w:r>
      <w:r w:rsidR="00CA1472">
        <w:rPr>
          <w:noProof/>
        </w:rPr>
        <w:instrText>1</w:instrText>
      </w:r>
      <w:r w:rsidR="00F24163">
        <w:rPr>
          <w:noProof/>
        </w:rPr>
        <w:fldChar w:fldCharType="end"/>
      </w:r>
      <w:r>
        <w:instrText>.</w:instrText>
      </w:r>
      <w:r w:rsidR="00F24163">
        <w:fldChar w:fldCharType="begin"/>
      </w:r>
      <w:r w:rsidR="00F24163">
        <w:instrText xml:space="preserve"> SEQ MTEqn \c \* Arabic \* MERGEFORMAT </w:instrText>
      </w:r>
      <w:r w:rsidR="00F24163">
        <w:fldChar w:fldCharType="separate"/>
      </w:r>
      <w:r w:rsidR="00CA1472">
        <w:rPr>
          <w:noProof/>
        </w:rPr>
        <w:instrText>10</w:instrText>
      </w:r>
      <w:r w:rsidR="00F24163">
        <w:rPr>
          <w:noProof/>
        </w:rPr>
        <w:fldChar w:fldCharType="end"/>
      </w:r>
      <w:r>
        <w:instrText>)</w:instrText>
      </w:r>
      <w:r>
        <w:fldChar w:fldCharType="end"/>
      </w:r>
    </w:p>
    <w:p w14:paraId="380BDDF1" w14:textId="77777777" w:rsidR="00FA1824" w:rsidRDefault="00FA1824" w:rsidP="00FA1824">
      <w:proofErr w:type="gramStart"/>
      <w:r>
        <w:t>where</w:t>
      </w:r>
      <w:proofErr w:type="gramEnd"/>
      <w:r>
        <w:t xml:space="preserve"> (e.g., Cumming et al.)</w:t>
      </w:r>
    </w:p>
    <w:p w14:paraId="3A4E3527" w14:textId="4F910C10" w:rsidR="00FA1824" w:rsidRDefault="00FA1824" w:rsidP="00FA1824">
      <w:pPr>
        <w:pStyle w:val="MTDisplayEquation"/>
      </w:pPr>
      <w:r>
        <w:tab/>
      </w:r>
      <w:r w:rsidR="00CA1472" w:rsidRPr="00CA1472">
        <w:rPr>
          <w:position w:val="-10"/>
        </w:rPr>
        <w:object w:dxaOrig="2040" w:dyaOrig="360" w14:anchorId="7DB62407">
          <v:shape id="_x0000_i1060" type="#_x0000_t75" style="width:102pt;height:18pt" o:ole="">
            <v:imagedata r:id="rId59" o:title=""/>
          </v:shape>
          <o:OLEObject Type="Embed" ProgID="Equation.DSMT4" ShapeID="_x0000_i1060" DrawAspect="Content" ObjectID="_1361277898" r:id="rId60"/>
        </w:object>
      </w:r>
      <w:r w:rsidR="00CA1472">
        <w:t xml:space="preserve"> </w:t>
      </w:r>
      <w:r>
        <w:t xml:space="preserve"> </w:t>
      </w:r>
      <w:r w:rsidRPr="002B4F87">
        <w:tab/>
      </w:r>
      <w:r w:rsidRPr="002B4F87">
        <w:fldChar w:fldCharType="begin"/>
      </w:r>
      <w:r w:rsidRPr="002B4F87">
        <w:instrText xml:space="preserve"> MACROBUTTON MTPlaceRef \* MERGEFORMAT </w:instrText>
      </w:r>
      <w:r w:rsidRPr="002B4F87">
        <w:fldChar w:fldCharType="begin"/>
      </w:r>
      <w:r w:rsidRPr="002B4F87">
        <w:instrText xml:space="preserve"> SEQ MTEqn \h \* MERGEFORMAT </w:instrText>
      </w:r>
      <w:r w:rsidRPr="002B4F87">
        <w:fldChar w:fldCharType="end"/>
      </w:r>
      <w:r w:rsidRPr="002B4F87">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rsidRPr="002B4F87">
        <w:instrText>.</w:instrText>
      </w:r>
      <w:r w:rsidR="00F24163">
        <w:fldChar w:fldCharType="begin"/>
      </w:r>
      <w:r w:rsidR="00F24163">
        <w:instrText xml:space="preserve"> SEQ MTEqn \c \* Arabic \</w:instrText>
      </w:r>
      <w:r w:rsidR="00F24163">
        <w:instrText xml:space="preserve">* MERGEFORMAT </w:instrText>
      </w:r>
      <w:r w:rsidR="00F24163">
        <w:fldChar w:fldCharType="separate"/>
      </w:r>
      <w:r w:rsidR="00CA1472">
        <w:rPr>
          <w:noProof/>
        </w:rPr>
        <w:instrText>11</w:instrText>
      </w:r>
      <w:r w:rsidR="00F24163">
        <w:rPr>
          <w:noProof/>
        </w:rPr>
        <w:fldChar w:fldCharType="end"/>
      </w:r>
      <w:r w:rsidRPr="002B4F87">
        <w:instrText>)</w:instrText>
      </w:r>
      <w:r w:rsidRPr="002B4F87">
        <w:fldChar w:fldCharType="end"/>
      </w:r>
    </w:p>
    <w:p w14:paraId="6559E166" w14:textId="343F6BFB" w:rsidR="00FA1824" w:rsidRDefault="00FA1824" w:rsidP="00FA1824">
      <w:proofErr w:type="gramStart"/>
      <w:r>
        <w:t>is</w:t>
      </w:r>
      <w:proofErr w:type="gramEnd"/>
      <w:r>
        <w:t xml:space="preserve"> a time constant for heat diffusion across the wire (</w:t>
      </w:r>
      <w:r>
        <w:rPr>
          <w:noProof/>
          <w:position w:val="-4"/>
        </w:rPr>
        <w:drawing>
          <wp:inline distT="0" distB="0" distL="0" distR="0" wp14:anchorId="0BD73AAE" wp14:editId="3D3EEBD5">
            <wp:extent cx="152400" cy="1524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is heat capacity</w:t>
      </w:r>
      <w:r w:rsidR="00CA1472">
        <w:t>,</w:t>
      </w:r>
      <w:r>
        <w:t xml:space="preserve"> </w:t>
      </w:r>
      <w:r>
        <w:rPr>
          <w:noProof/>
          <w:position w:val="-4"/>
        </w:rPr>
        <w:drawing>
          <wp:inline distT="0" distB="0" distL="0" distR="0" wp14:anchorId="5AF2DD7B" wp14:editId="411E6790">
            <wp:extent cx="141605" cy="130810"/>
            <wp:effectExtent l="0" t="0" r="1079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1605" cy="130810"/>
                    </a:xfrm>
                    <a:prstGeom prst="rect">
                      <a:avLst/>
                    </a:prstGeom>
                    <a:noFill/>
                    <a:ln>
                      <a:noFill/>
                    </a:ln>
                  </pic:spPr>
                </pic:pic>
              </a:graphicData>
            </a:graphic>
          </wp:inline>
        </w:drawing>
      </w:r>
      <w:r>
        <w:t xml:space="preserve"> is heat conductivity</w:t>
      </w:r>
      <w:r w:rsidR="00CA1472">
        <w:t xml:space="preserve"> and </w:t>
      </w:r>
      <w:r w:rsidR="00CA1472" w:rsidRPr="00CA1472">
        <w:rPr>
          <w:position w:val="-4"/>
        </w:rPr>
        <w:object w:dxaOrig="680" w:dyaOrig="260" w14:anchorId="76407144">
          <v:shape id="_x0000_i1061" type="#_x0000_t75" style="width:34pt;height:13pt" o:ole="">
            <v:imagedata r:id="rId63" o:title=""/>
          </v:shape>
          <o:OLEObject Type="Embed" ProgID="Equation.DSMT4" ShapeID="_x0000_i1061" DrawAspect="Content" ObjectID="_1361277899" r:id="rId64"/>
        </w:object>
      </w:r>
      <w:r w:rsidR="00CA1472">
        <w:t xml:space="preserve"> is diameter</w:t>
      </w:r>
      <w:r>
        <w:t xml:space="preserve">), and </w:t>
      </w:r>
    </w:p>
    <w:p w14:paraId="4428E3CA" w14:textId="60CE73E6" w:rsidR="00FA1824" w:rsidRDefault="00FA1824" w:rsidP="00FA1824">
      <w:pPr>
        <w:pStyle w:val="MTDisplayEquation"/>
      </w:pPr>
      <w:r>
        <w:tab/>
      </w:r>
      <w:r>
        <w:rPr>
          <w:noProof/>
          <w:position w:val="-30"/>
        </w:rPr>
        <w:drawing>
          <wp:inline distT="0" distB="0" distL="0" distR="0" wp14:anchorId="3227A155" wp14:editId="2591AE0A">
            <wp:extent cx="1263015" cy="467995"/>
            <wp:effectExtent l="0" t="0" r="698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63015" cy="467995"/>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instrText>.</w:instrText>
      </w:r>
      <w:r w:rsidR="00F24163">
        <w:fldChar w:fldCharType="begin"/>
      </w:r>
      <w:r w:rsidR="00F24163">
        <w:instrText xml:space="preserve"> SEQ MTEqn \c \* Arabic \* MERGEFORMAT </w:instrText>
      </w:r>
      <w:r w:rsidR="00F24163">
        <w:fldChar w:fldCharType="separate"/>
      </w:r>
      <w:r w:rsidR="00CA1472">
        <w:rPr>
          <w:noProof/>
        </w:rPr>
        <w:instrText>12</w:instrText>
      </w:r>
      <w:r w:rsidR="00F24163">
        <w:rPr>
          <w:noProof/>
        </w:rPr>
        <w:fldChar w:fldCharType="end"/>
      </w:r>
      <w:r>
        <w:instrText>)</w:instrText>
      </w:r>
      <w:r>
        <w:fldChar w:fldCharType="end"/>
      </w:r>
    </w:p>
    <w:p w14:paraId="6FB79F23" w14:textId="4749F8E4" w:rsidR="00FA1824" w:rsidRDefault="00FA1824" w:rsidP="00FA1824">
      <w:pPr>
        <w:pStyle w:val="MTDisplayEquation"/>
      </w:pPr>
      <w:proofErr w:type="gramStart"/>
      <w:r>
        <w:t>is</w:t>
      </w:r>
      <w:proofErr w:type="gramEnd"/>
      <w:r>
        <w:t xml:space="preserve"> twice the thermoelastic damping at the peak frequency </w:t>
      </w:r>
      <w:r>
        <w:rPr>
          <w:noProof/>
          <w:position w:val="-10"/>
        </w:rPr>
        <w:drawing>
          <wp:inline distT="0" distB="0" distL="0" distR="0" wp14:anchorId="35651811" wp14:editId="45C23A78">
            <wp:extent cx="402590" cy="207010"/>
            <wp:effectExtent l="0" t="0" r="381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2590" cy="207010"/>
                    </a:xfrm>
                    <a:prstGeom prst="rect">
                      <a:avLst/>
                    </a:prstGeom>
                    <a:noFill/>
                    <a:ln>
                      <a:noFill/>
                    </a:ln>
                  </pic:spPr>
                </pic:pic>
              </a:graphicData>
            </a:graphic>
          </wp:inline>
        </w:drawing>
      </w:r>
      <w:r>
        <w:rPr>
          <w:position w:val="-10"/>
        </w:rPr>
        <w:t xml:space="preserve"> </w:t>
      </w:r>
      <w:r>
        <w:t>(</w:t>
      </w:r>
      <w:r>
        <w:rPr>
          <w:noProof/>
          <w:position w:val="-10"/>
        </w:rPr>
        <w:drawing>
          <wp:inline distT="0" distB="0" distL="0" distR="0" wp14:anchorId="02590405" wp14:editId="13043732">
            <wp:extent cx="207010" cy="20701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is temperature, </w:t>
      </w:r>
      <w:r>
        <w:rPr>
          <w:noProof/>
          <w:position w:val="-6"/>
        </w:rPr>
        <w:drawing>
          <wp:inline distT="0" distB="0" distL="0" distR="0" wp14:anchorId="2BFBDE01" wp14:editId="77AE01CC">
            <wp:extent cx="152400" cy="141605"/>
            <wp:effectExtent l="0" t="0" r="0" b="1079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2400" cy="141605"/>
                    </a:xfrm>
                    <a:prstGeom prst="rect">
                      <a:avLst/>
                    </a:prstGeom>
                    <a:noFill/>
                    <a:ln>
                      <a:noFill/>
                    </a:ln>
                  </pic:spPr>
                </pic:pic>
              </a:graphicData>
            </a:graphic>
          </wp:inline>
        </w:drawing>
      </w:r>
      <w:r>
        <w:t xml:space="preserve"> is linear expansion, </w:t>
      </w:r>
      <w:r>
        <w:rPr>
          <w:noProof/>
          <w:position w:val="-30"/>
        </w:rPr>
        <w:drawing>
          <wp:inline distT="0" distB="0" distL="0" distR="0" wp14:anchorId="788089F4" wp14:editId="70B99751">
            <wp:extent cx="707390" cy="435610"/>
            <wp:effectExtent l="0" t="0" r="381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07390" cy="435610"/>
                    </a:xfrm>
                    <a:prstGeom prst="rect">
                      <a:avLst/>
                    </a:prstGeom>
                    <a:noFill/>
                    <a:ln>
                      <a:noFill/>
                    </a:ln>
                  </pic:spPr>
                </pic:pic>
              </a:graphicData>
            </a:graphic>
          </wp:inline>
        </w:drawing>
      </w:r>
      <w:r>
        <w:t xml:space="preserve">, and </w:t>
      </w:r>
      <w:r>
        <w:rPr>
          <w:noProof/>
          <w:position w:val="-6"/>
        </w:rPr>
        <w:drawing>
          <wp:inline distT="0" distB="0" distL="0" distR="0" wp14:anchorId="76395251" wp14:editId="393C0016">
            <wp:extent cx="609600" cy="173990"/>
            <wp:effectExtent l="0" t="0" r="0" b="381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9600" cy="173990"/>
                    </a:xfrm>
                    <a:prstGeom prst="rect">
                      <a:avLst/>
                    </a:prstGeom>
                    <a:noFill/>
                    <a:ln>
                      <a:noFill/>
                    </a:ln>
                  </pic:spPr>
                </pic:pic>
              </a:graphicData>
            </a:graphic>
          </wp:inline>
        </w:drawing>
      </w:r>
      <w:r>
        <w:t xml:space="preserve"> is stress). The magic number 0.0732 is a geometrical factor for wires of cylindrical shape, equal to </w:t>
      </w:r>
      <w:r>
        <w:rPr>
          <w:noProof/>
          <w:position w:val="-26"/>
        </w:rPr>
        <w:drawing>
          <wp:inline distT="0" distB="0" distL="0" distR="0" wp14:anchorId="1017F739" wp14:editId="5D7A7C17">
            <wp:extent cx="424815" cy="359410"/>
            <wp:effectExtent l="0" t="0" r="698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24815" cy="359410"/>
                    </a:xfrm>
                    <a:prstGeom prst="rect">
                      <a:avLst/>
                    </a:prstGeom>
                    <a:noFill/>
                    <a:ln>
                      <a:noFill/>
                    </a:ln>
                  </pic:spPr>
                </pic:pic>
              </a:graphicData>
            </a:graphic>
          </wp:inline>
        </w:drawing>
      </w:r>
      <w:r>
        <w:t xml:space="preserve"> where </w:t>
      </w:r>
      <w:r>
        <w:rPr>
          <w:noProof/>
          <w:position w:val="-10"/>
        </w:rPr>
        <w:drawing>
          <wp:inline distT="0" distB="0" distL="0" distR="0" wp14:anchorId="0273FAAF" wp14:editId="6E933EB4">
            <wp:extent cx="130810" cy="217805"/>
            <wp:effectExtent l="0" t="0" r="0" b="1079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0810" cy="217805"/>
                    </a:xfrm>
                    <a:prstGeom prst="rect">
                      <a:avLst/>
                    </a:prstGeom>
                    <a:noFill/>
                    <a:ln>
                      <a:noFill/>
                    </a:ln>
                  </pic:spPr>
                </pic:pic>
              </a:graphicData>
            </a:graphic>
          </wp:inline>
        </w:drawing>
      </w:r>
      <w:r>
        <w:t xml:space="preserve"> is the first zero of the derivative of the first Bessel function of the first kind:</w:t>
      </w:r>
    </w:p>
    <w:p w14:paraId="7260EAFD" w14:textId="56D82AAE" w:rsidR="00FA1824" w:rsidRPr="00E156B2" w:rsidRDefault="00FA1824" w:rsidP="00FA1824">
      <w:pPr>
        <w:pStyle w:val="MTDisplayEquation"/>
      </w:pPr>
      <w:r>
        <w:tab/>
      </w:r>
      <w:r>
        <w:rPr>
          <w:noProof/>
          <w:position w:val="-24"/>
        </w:rPr>
        <w:drawing>
          <wp:inline distT="0" distB="0" distL="0" distR="0" wp14:anchorId="3664CF29" wp14:editId="63DAAAD2">
            <wp:extent cx="2101215" cy="402590"/>
            <wp:effectExtent l="0" t="0" r="6985" b="381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01215" cy="402590"/>
                    </a:xfrm>
                    <a:prstGeom prst="rect">
                      <a:avLst/>
                    </a:prstGeom>
                    <a:noFill/>
                    <a:ln>
                      <a:noFill/>
                    </a:ln>
                  </pic:spPr>
                </pic:pic>
              </a:graphicData>
            </a:graphic>
          </wp:inline>
        </w:drawing>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instrText>.</w:instrText>
      </w:r>
      <w:r w:rsidR="00F24163">
        <w:fldChar w:fldCharType="begin"/>
      </w:r>
      <w:r w:rsidR="00F24163">
        <w:instrText xml:space="preserve"> SEQ MTEqn \c \* Arabic \* MERGEFORMAT </w:instrText>
      </w:r>
      <w:r w:rsidR="00F24163">
        <w:fldChar w:fldCharType="separate"/>
      </w:r>
      <w:r w:rsidR="00CA1472">
        <w:rPr>
          <w:noProof/>
        </w:rPr>
        <w:instrText>13</w:instrText>
      </w:r>
      <w:r w:rsidR="00F24163">
        <w:rPr>
          <w:noProof/>
        </w:rPr>
        <w:fldChar w:fldCharType="end"/>
      </w:r>
      <w:r>
        <w:instrText>)</w:instrText>
      </w:r>
      <w:r>
        <w:fldChar w:fldCharType="end"/>
      </w:r>
    </w:p>
    <w:p w14:paraId="0B23CDB2" w14:textId="1F309701" w:rsidR="00FA1824" w:rsidRDefault="00FA1824" w:rsidP="00FA1824">
      <w:r>
        <w:t>Because the energy in a violin mode is stored in second-order stress changes of the elastic material, dissipation dilution is applicable (</w:t>
      </w:r>
      <w:r w:rsidRPr="00884D85">
        <w:t>T070101</w:t>
      </w:r>
      <w:r>
        <w:t xml:space="preserve">) and the quality factor </w:t>
      </w:r>
      <w:r>
        <w:rPr>
          <w:noProof/>
          <w:position w:val="-10"/>
        </w:rPr>
        <w:drawing>
          <wp:inline distT="0" distB="0" distL="0" distR="0" wp14:anchorId="546C2B97" wp14:editId="597601D1">
            <wp:extent cx="152400" cy="196215"/>
            <wp:effectExtent l="0" t="0" r="0" b="698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400" cy="196215"/>
                    </a:xfrm>
                    <a:prstGeom prst="rect">
                      <a:avLst/>
                    </a:prstGeom>
                    <a:noFill/>
                    <a:ln>
                      <a:noFill/>
                    </a:ln>
                  </pic:spPr>
                </pic:pic>
              </a:graphicData>
            </a:graphic>
          </wp:inline>
        </w:drawing>
      </w:r>
      <w:r>
        <w:t xml:space="preserve"> is not just </w:t>
      </w:r>
      <w:r>
        <w:rPr>
          <w:noProof/>
          <w:position w:val="-10"/>
        </w:rPr>
        <w:drawing>
          <wp:inline distT="0" distB="0" distL="0" distR="0" wp14:anchorId="54D12C93" wp14:editId="382D663B">
            <wp:extent cx="272415" cy="207010"/>
            <wp:effectExtent l="0" t="0" r="698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2415" cy="207010"/>
                    </a:xfrm>
                    <a:prstGeom prst="rect">
                      <a:avLst/>
                    </a:prstGeom>
                    <a:noFill/>
                    <a:ln>
                      <a:noFill/>
                    </a:ln>
                  </pic:spPr>
                </pic:pic>
              </a:graphicData>
            </a:graphic>
          </wp:inline>
        </w:drawing>
      </w:r>
      <w:r>
        <w:t xml:space="preserve"> for the material, but </w:t>
      </w:r>
      <w:bookmarkStart w:id="41" w:name="OLE_LINK10"/>
      <w:bookmarkStart w:id="42" w:name="OLE_LINK11"/>
      <w:r>
        <w:rPr>
          <w:noProof/>
          <w:position w:val="-10"/>
        </w:rPr>
        <w:drawing>
          <wp:inline distT="0" distB="0" distL="0" distR="0" wp14:anchorId="77A7F2BE" wp14:editId="56C744F8">
            <wp:extent cx="348615" cy="207010"/>
            <wp:effectExtent l="0" t="0" r="698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8615" cy="207010"/>
                    </a:xfrm>
                    <a:prstGeom prst="rect">
                      <a:avLst/>
                    </a:prstGeom>
                    <a:noFill/>
                    <a:ln>
                      <a:noFill/>
                    </a:ln>
                  </pic:spPr>
                </pic:pic>
              </a:graphicData>
            </a:graphic>
          </wp:inline>
        </w:drawing>
      </w:r>
      <w:r>
        <w:t xml:space="preserve"> </w:t>
      </w:r>
      <w:bookmarkEnd w:id="41"/>
      <w:bookmarkEnd w:id="42"/>
      <w:r>
        <w:t>where</w:t>
      </w:r>
    </w:p>
    <w:p w14:paraId="7796DAC9" w14:textId="5181CDFC" w:rsidR="00FA1824" w:rsidRPr="002B4F87" w:rsidRDefault="00FA1824" w:rsidP="00FA1824">
      <w:pPr>
        <w:pStyle w:val="MTDisplayEquation"/>
      </w:pPr>
      <w:r>
        <w:tab/>
      </w:r>
      <w:r>
        <w:rPr>
          <w:noProof/>
          <w:position w:val="-30"/>
        </w:rPr>
        <w:drawing>
          <wp:inline distT="0" distB="0" distL="0" distR="0" wp14:anchorId="01186015" wp14:editId="7EFD2BAF">
            <wp:extent cx="1263015" cy="457200"/>
            <wp:effectExtent l="0" t="0" r="698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63015" cy="457200"/>
                    </a:xfrm>
                    <a:prstGeom prst="rect">
                      <a:avLst/>
                    </a:prstGeom>
                    <a:noFill/>
                    <a:ln>
                      <a:noFill/>
                    </a:ln>
                  </pic:spPr>
                </pic:pic>
              </a:graphicData>
            </a:graphic>
          </wp:inline>
        </w:drawing>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F24163">
        <w:fldChar w:fldCharType="begin"/>
      </w:r>
      <w:r w:rsidR="00F24163">
        <w:instrText xml:space="preserve"> SEQ MTSec \c \* Arabic \* MERGEFORMAT </w:instrText>
      </w:r>
      <w:r w:rsidR="00F24163">
        <w:fldChar w:fldCharType="separate"/>
      </w:r>
      <w:r w:rsidR="00CA1472">
        <w:rPr>
          <w:noProof/>
        </w:rPr>
        <w:instrText>1</w:instrText>
      </w:r>
      <w:r w:rsidR="00F24163">
        <w:rPr>
          <w:noProof/>
        </w:rPr>
        <w:fldChar w:fldCharType="end"/>
      </w:r>
      <w:r>
        <w:instrText>.</w:instrText>
      </w:r>
      <w:r w:rsidR="00F24163">
        <w:fldChar w:fldCharType="begin"/>
      </w:r>
      <w:r w:rsidR="00F24163">
        <w:instrText xml:space="preserve"> SEQ MTEqn \c \* Arabic \* MERGEFORMAT </w:instrText>
      </w:r>
      <w:r w:rsidR="00F24163">
        <w:fldChar w:fldCharType="separate"/>
      </w:r>
      <w:r w:rsidR="00CA1472">
        <w:rPr>
          <w:noProof/>
        </w:rPr>
        <w:instrText>14</w:instrText>
      </w:r>
      <w:r w:rsidR="00F24163">
        <w:rPr>
          <w:noProof/>
        </w:rPr>
        <w:fldChar w:fldCharType="end"/>
      </w:r>
      <w:r>
        <w:instrText>)</w:instrText>
      </w:r>
      <w:r>
        <w:fldChar w:fldCharType="end"/>
      </w:r>
    </w:p>
    <w:p w14:paraId="715448E7" w14:textId="00CA101C" w:rsidR="00FA1824" w:rsidRDefault="00FA1824" w:rsidP="00FA1824">
      <w:r>
        <w:t xml:space="preserve">Again there is a higher order term proportional to </w:t>
      </w:r>
      <w:r>
        <w:rPr>
          <w:noProof/>
          <w:position w:val="-4"/>
        </w:rPr>
        <w:drawing>
          <wp:inline distT="0" distB="0" distL="0" distR="0" wp14:anchorId="1F2ABF40" wp14:editId="3D019551">
            <wp:extent cx="173990" cy="196215"/>
            <wp:effectExtent l="0" t="0" r="3810" b="698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3990" cy="196215"/>
                    </a:xfrm>
                    <a:prstGeom prst="rect">
                      <a:avLst/>
                    </a:prstGeom>
                    <a:noFill/>
                    <a:ln>
                      <a:noFill/>
                    </a:ln>
                  </pic:spPr>
                </pic:pic>
              </a:graphicData>
            </a:graphic>
          </wp:inline>
        </w:drawing>
      </w:r>
      <w:r>
        <w:t>, which turns out to be significant.</w:t>
      </w:r>
    </w:p>
    <w:p w14:paraId="274DC2F5" w14:textId="77777777" w:rsidR="00103859" w:rsidRDefault="00103859" w:rsidP="00103859">
      <w:pPr>
        <w:pStyle w:val="Heading1"/>
      </w:pPr>
      <w:bookmarkStart w:id="43" w:name="_Toc255804047"/>
      <w:r>
        <w:t>Results</w:t>
      </w:r>
      <w:bookmarkEnd w:id="36"/>
      <w:bookmarkEnd w:id="43"/>
    </w:p>
    <w:p w14:paraId="5E47818B" w14:textId="16E3D63A" w:rsidR="009A0695" w:rsidRDefault="009A0695" w:rsidP="009A0695">
      <w:r>
        <w:t xml:space="preserve">The data used to calculate the modes in the following tables were extracted from the indicated </w:t>
      </w:r>
      <w:proofErr w:type="spellStart"/>
      <w:r>
        <w:t>Mathematica</w:t>
      </w:r>
      <w:proofErr w:type="spellEnd"/>
      <w:r>
        <w:t xml:space="preserve"> model/case pairs (specified by location in the SUS SVN</w:t>
      </w:r>
      <w:r w:rsidRPr="009A0695">
        <w:t xml:space="preserve"> </w:t>
      </w:r>
      <w:r>
        <w:t xml:space="preserve">relative to </w:t>
      </w:r>
      <w:r w:rsidRPr="009A0695">
        <w:rPr>
          <w:rFonts w:ascii="Courier New" w:hAnsi="Courier New"/>
        </w:rPr>
        <w:t>^/trunk/Common/</w:t>
      </w:r>
      <w:proofErr w:type="spellStart"/>
      <w:r w:rsidRPr="009A0695">
        <w:rPr>
          <w:rFonts w:ascii="Courier New" w:hAnsi="Courier New"/>
        </w:rPr>
        <w:t>MathematicaModels</w:t>
      </w:r>
      <w:proofErr w:type="spellEnd"/>
      <w:r w:rsidRPr="009A0695">
        <w:rPr>
          <w:rFonts w:ascii="Courier New" w:hAnsi="Courier New"/>
        </w:rPr>
        <w:t>/</w:t>
      </w:r>
      <w:r w:rsidR="00640C9A">
        <w:t>).</w:t>
      </w:r>
      <w:r w:rsidR="00701390">
        <w:t xml:space="preserve"> In each case, the notebook used to generate the numbers lives in the </w:t>
      </w:r>
      <w:proofErr w:type="spellStart"/>
      <w:r w:rsidR="00701390" w:rsidRPr="00701390">
        <w:rPr>
          <w:rFonts w:ascii="Courier New" w:hAnsi="Courier New"/>
        </w:rPr>
        <w:t>mark.barton</w:t>
      </w:r>
      <w:proofErr w:type="spellEnd"/>
      <w:r w:rsidR="00701390">
        <w:t xml:space="preserve"> calculation directory and has a name like </w:t>
      </w:r>
      <w:proofErr w:type="spellStart"/>
      <w:r w:rsidR="00701390">
        <w:t>XXXXXXXViolinModes.nb</w:t>
      </w:r>
      <w:proofErr w:type="spellEnd"/>
      <w:r w:rsidR="00701390">
        <w:t xml:space="preserve">. So for example, the Quad Monolithic notebook is </w:t>
      </w:r>
    </w:p>
    <w:p w14:paraId="00534DFF" w14:textId="210A80E0" w:rsidR="00701390" w:rsidRPr="007A76DF" w:rsidRDefault="00701390" w:rsidP="009A0695">
      <w:pPr>
        <w:rPr>
          <w:rFonts w:ascii="Courier New" w:hAnsi="Courier New"/>
        </w:rPr>
      </w:pPr>
      <w:r w:rsidRPr="007A76DF">
        <w:rPr>
          <w:rFonts w:ascii="Courier New" w:hAnsi="Courier New"/>
        </w:rPr>
        <w:t>^/trunk/Common/MathematicaModels/QuadLite2Lateral/mark.barton/20120601TMproductionTM/mark.barton/ASUS4XLLateralModelCalcViolinModes.nb</w:t>
      </w:r>
    </w:p>
    <w:p w14:paraId="0E490A7A" w14:textId="313377C9" w:rsidR="00FE0E45" w:rsidRDefault="00FE0E45" w:rsidP="009A0695">
      <w:r>
        <w:t xml:space="preserve">Note that in the above it’s not a mistake </w:t>
      </w:r>
      <w:proofErr w:type="gramStart"/>
      <w:r>
        <w:t>that there two levels</w:t>
      </w:r>
      <w:proofErr w:type="gramEnd"/>
      <w:r>
        <w:t xml:space="preserve"> called </w:t>
      </w:r>
      <w:proofErr w:type="spellStart"/>
      <w:r w:rsidRPr="00FE0E45">
        <w:rPr>
          <w:rFonts w:ascii="Courier New" w:hAnsi="Courier New"/>
        </w:rPr>
        <w:t>mark.barton</w:t>
      </w:r>
      <w:proofErr w:type="spellEnd"/>
      <w:r>
        <w:t>. The first is a directory of related cases (the production quad model really should be moved out of that personal directory to the top level and will be the next time there’s a pretext to do an update), and the second is a directory of customized calculations for a particular case.</w:t>
      </w:r>
    </w:p>
    <w:p w14:paraId="7F2CCB8B" w14:textId="77777777" w:rsidR="00701390" w:rsidRDefault="00701390" w:rsidP="009A0695"/>
    <w:p w14:paraId="4C0B3A1E" w14:textId="77777777" w:rsidR="00A858A6" w:rsidRDefault="00A858A6" w:rsidP="009A0695">
      <w:pPr>
        <w:sectPr w:rsidR="00A858A6" w:rsidSect="007F3709">
          <w:headerReference w:type="default" r:id="rId78"/>
          <w:footerReference w:type="even" r:id="rId79"/>
          <w:footerReference w:type="default" r:id="rId80"/>
          <w:headerReference w:type="first" r:id="rId81"/>
          <w:type w:val="continuous"/>
          <w:pgSz w:w="12240" w:h="15840" w:code="1"/>
          <w:pgMar w:top="1440" w:right="1325" w:bottom="1440" w:left="1325" w:header="720" w:footer="720" w:gutter="0"/>
          <w:cols w:space="720"/>
          <w:titlePg/>
        </w:sectPr>
      </w:pPr>
    </w:p>
    <w:p w14:paraId="0C124F92" w14:textId="17D9B47D" w:rsidR="009A0695" w:rsidRDefault="00640C9A" w:rsidP="00640C9A">
      <w:pPr>
        <w:pStyle w:val="Heading2"/>
      </w:pPr>
      <w:bookmarkStart w:id="44" w:name="_Toc255804048"/>
      <w:r>
        <w:t>Monolithic QUAD</w:t>
      </w:r>
      <w:bookmarkEnd w:id="44"/>
    </w:p>
    <w:p w14:paraId="0082BC98" w14:textId="633AEECF" w:rsidR="00640C9A" w:rsidRPr="00640C9A" w:rsidRDefault="00640C9A" w:rsidP="00640C9A">
      <w:proofErr w:type="gramStart"/>
      <w:r>
        <w:t>For main chain of standard QUAD (ITM or ETM).</w:t>
      </w:r>
      <w:proofErr w:type="gramEnd"/>
    </w:p>
    <w:tbl>
      <w:tblPr>
        <w:tblStyle w:val="TableGrid"/>
        <w:tblW w:w="5000" w:type="pct"/>
        <w:tblLook w:val="04A0" w:firstRow="1" w:lastRow="0" w:firstColumn="1" w:lastColumn="0" w:noHBand="0" w:noVBand="1"/>
      </w:tblPr>
      <w:tblGrid>
        <w:gridCol w:w="890"/>
        <w:gridCol w:w="898"/>
        <w:gridCol w:w="1023"/>
        <w:gridCol w:w="950"/>
        <w:gridCol w:w="1023"/>
        <w:gridCol w:w="1023"/>
        <w:gridCol w:w="1023"/>
        <w:gridCol w:w="882"/>
        <w:gridCol w:w="1023"/>
        <w:gridCol w:w="898"/>
        <w:gridCol w:w="1116"/>
        <w:gridCol w:w="1170"/>
        <w:gridCol w:w="1257"/>
      </w:tblGrid>
      <w:tr w:rsidR="00051866" w:rsidRPr="00271E55" w14:paraId="05613465" w14:textId="10783A7C" w:rsidTr="00051866">
        <w:tc>
          <w:tcPr>
            <w:tcW w:w="5000" w:type="pct"/>
            <w:gridSpan w:val="13"/>
          </w:tcPr>
          <w:p w14:paraId="6F687425" w14:textId="7AFD8B07" w:rsidR="00051866" w:rsidRDefault="00051866" w:rsidP="00F24163">
            <w:pPr>
              <w:tabs>
                <w:tab w:val="left" w:pos="8246"/>
              </w:tabs>
            </w:pPr>
            <w:r>
              <w:t xml:space="preserve">QUAD </w:t>
            </w:r>
            <w:proofErr w:type="spellStart"/>
            <w:r>
              <w:t>fibre</w:t>
            </w:r>
            <w:bookmarkStart w:id="45" w:name="OLE_LINK25"/>
            <w:bookmarkStart w:id="46" w:name="OLE_LINK26"/>
            <w:proofErr w:type="spellEnd"/>
            <w:r>
              <w:t xml:space="preserve">: </w:t>
            </w:r>
            <w:bookmarkStart w:id="47" w:name="OLE_LINK12"/>
            <w:bookmarkStart w:id="48" w:name="OLE_LINK15"/>
            <w:r w:rsidRPr="00384375">
              <w:rPr>
                <w:rFonts w:ascii="Courier New" w:hAnsi="Courier New"/>
                <w:sz w:val="22"/>
                <w:szCs w:val="22"/>
              </w:rPr>
              <w:t>QuadLite2Lateral</w:t>
            </w:r>
            <w:bookmarkEnd w:id="47"/>
            <w:bookmarkEnd w:id="48"/>
            <w:r w:rsidRPr="00384375">
              <w:rPr>
                <w:rFonts w:ascii="Courier New" w:hAnsi="Courier New"/>
                <w:sz w:val="22"/>
                <w:szCs w:val="22"/>
              </w:rPr>
              <w:t>/</w:t>
            </w:r>
            <w:proofErr w:type="spellStart"/>
            <w:r w:rsidRPr="00384375">
              <w:rPr>
                <w:rFonts w:ascii="Courier New" w:hAnsi="Courier New"/>
                <w:sz w:val="22"/>
                <w:szCs w:val="22"/>
              </w:rPr>
              <w:t>mark.barton</w:t>
            </w:r>
            <w:proofErr w:type="spellEnd"/>
            <w:r w:rsidRPr="00384375">
              <w:rPr>
                <w:rFonts w:ascii="Courier New" w:hAnsi="Courier New"/>
                <w:sz w:val="22"/>
                <w:szCs w:val="22"/>
              </w:rPr>
              <w:t>/</w:t>
            </w:r>
            <w:r w:rsidR="00F24163" w:rsidRPr="00F24163">
              <w:rPr>
                <w:rFonts w:ascii="Courier New" w:hAnsi="Courier New"/>
                <w:sz w:val="22"/>
                <w:szCs w:val="22"/>
              </w:rPr>
              <w:t>20140304TMproductionTM</w:t>
            </w:r>
            <w:bookmarkEnd w:id="45"/>
            <w:bookmarkEnd w:id="46"/>
          </w:p>
        </w:tc>
      </w:tr>
      <w:tr w:rsidR="00051866" w:rsidRPr="00271E55" w14:paraId="13586FB9" w14:textId="153CAC20" w:rsidTr="00051866">
        <w:tc>
          <w:tcPr>
            <w:tcW w:w="5000" w:type="pct"/>
            <w:gridSpan w:val="13"/>
          </w:tcPr>
          <w:p w14:paraId="53A404B1" w14:textId="392DD97C" w:rsidR="00051866" w:rsidRDefault="00051866" w:rsidP="00DC5332">
            <w:pPr>
              <w:tabs>
                <w:tab w:val="left" w:pos="8246"/>
              </w:tabs>
            </w:pPr>
            <w:r>
              <w:t>Top Mass Wires</w:t>
            </w:r>
          </w:p>
        </w:tc>
      </w:tr>
      <w:tr w:rsidR="005F42F6" w:rsidRPr="00271E55" w14:paraId="3A40E21C" w14:textId="5654D590" w:rsidTr="00F24163">
        <w:tc>
          <w:tcPr>
            <w:tcW w:w="338" w:type="pct"/>
          </w:tcPr>
          <w:p w14:paraId="4191A8EE" w14:textId="16D94586" w:rsidR="005F42F6" w:rsidRPr="00DC5332" w:rsidRDefault="005F42F6" w:rsidP="00DC5332">
            <w:proofErr w:type="gramStart"/>
            <w:r w:rsidRPr="00DC5332">
              <w:t>m</w:t>
            </w:r>
            <w:proofErr w:type="gramEnd"/>
            <w:r>
              <w:t xml:space="preserve"> (kg)</w:t>
            </w:r>
          </w:p>
        </w:tc>
        <w:tc>
          <w:tcPr>
            <w:tcW w:w="341" w:type="pct"/>
          </w:tcPr>
          <w:p w14:paraId="0C0A95AB" w14:textId="2B1BF833" w:rsidR="005F42F6" w:rsidRPr="00DC5332" w:rsidRDefault="005F42F6" w:rsidP="00DC5332">
            <w:proofErr w:type="spellStart"/>
            <w:proofErr w:type="gramStart"/>
            <w:r w:rsidRPr="00DC5332">
              <w:t>cos</w:t>
            </w:r>
            <w:proofErr w:type="spellEnd"/>
            <w:proofErr w:type="gramEnd"/>
          </w:p>
        </w:tc>
        <w:tc>
          <w:tcPr>
            <w:tcW w:w="388" w:type="pct"/>
          </w:tcPr>
          <w:p w14:paraId="0D1C877B" w14:textId="0109BFF3" w:rsidR="005F42F6" w:rsidRPr="00DC5332" w:rsidRDefault="005F42F6" w:rsidP="00DC5332">
            <w:proofErr w:type="spellStart"/>
            <w:proofErr w:type="gramStart"/>
            <w:r w:rsidRPr="00DC5332">
              <w:t>nw</w:t>
            </w:r>
            <w:proofErr w:type="spellEnd"/>
            <w:proofErr w:type="gramEnd"/>
          </w:p>
        </w:tc>
        <w:tc>
          <w:tcPr>
            <w:tcW w:w="361" w:type="pct"/>
          </w:tcPr>
          <w:p w14:paraId="1A8642AB" w14:textId="0DC1FE72" w:rsidR="005F42F6" w:rsidRPr="00DC5332" w:rsidRDefault="00F24163" w:rsidP="00DC5332">
            <w:r>
              <w:rPr>
                <w:position w:val="-10"/>
              </w:rPr>
              <w:pict w14:anchorId="482D527A">
                <v:shape id="_x0000_i1062" type="#_x0000_t75" style="width:16pt;height:16pt">
                  <v:imagedata r:id="rId82"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2BB84A74" w14:textId="69252B63" w:rsidR="005F42F6" w:rsidRPr="00DC5332" w:rsidRDefault="005F42F6" w:rsidP="00DC5332">
            <w:r w:rsidRPr="00DC5332">
              <w:t>Y</w:t>
            </w:r>
            <w:r>
              <w:t xml:space="preserve"> (Pa</w:t>
            </w:r>
            <w:r>
              <w:rPr>
                <w:rFonts w:ascii="ＭＳ 明朝" w:eastAsia="ＭＳ 明朝" w:hAnsi="ＭＳ 明朝" w:cs="ＭＳ 明朝" w:hint="eastAsia"/>
                <w:lang w:eastAsia="ja-JP"/>
              </w:rPr>
              <w:t>)</w:t>
            </w:r>
          </w:p>
        </w:tc>
        <w:tc>
          <w:tcPr>
            <w:tcW w:w="388" w:type="pct"/>
          </w:tcPr>
          <w:p w14:paraId="580CFDAF" w14:textId="2497E135" w:rsidR="005F42F6" w:rsidRPr="00DC5332" w:rsidRDefault="005F42F6" w:rsidP="00DC5332">
            <w:proofErr w:type="gramStart"/>
            <w:r w:rsidRPr="00DC5332">
              <w:t>r</w:t>
            </w:r>
            <w:proofErr w:type="gramEnd"/>
            <w:r>
              <w:t xml:space="preserve"> (mm)</w:t>
            </w:r>
          </w:p>
        </w:tc>
        <w:tc>
          <w:tcPr>
            <w:tcW w:w="388" w:type="pct"/>
          </w:tcPr>
          <w:p w14:paraId="056D0F99" w14:textId="40B88DF0" w:rsidR="005F42F6" w:rsidRPr="00DC5332" w:rsidRDefault="005F42F6" w:rsidP="00DC5332">
            <w:proofErr w:type="gramStart"/>
            <w:r w:rsidRPr="00DC5332">
              <w:t>l</w:t>
            </w:r>
            <w:proofErr w:type="gramEnd"/>
            <w:r>
              <w:t xml:space="preserve"> (mm)</w:t>
            </w:r>
          </w:p>
        </w:tc>
        <w:tc>
          <w:tcPr>
            <w:tcW w:w="335" w:type="pct"/>
          </w:tcPr>
          <w:p w14:paraId="43FC1F13" w14:textId="7E11C8BF" w:rsidR="005F42F6" w:rsidRPr="00271E55" w:rsidRDefault="005F42F6" w:rsidP="00DC5332">
            <w:proofErr w:type="gramStart"/>
            <w:r w:rsidRPr="00DC5332">
              <w:t>a</w:t>
            </w:r>
            <w:proofErr w:type="gramEnd"/>
            <w:r>
              <w:t xml:space="preserve"> (mm)</w:t>
            </w:r>
          </w:p>
        </w:tc>
        <w:tc>
          <w:tcPr>
            <w:tcW w:w="388" w:type="pct"/>
          </w:tcPr>
          <w:p w14:paraId="30C8D91E" w14:textId="7BED4F5B" w:rsidR="005F42F6" w:rsidRPr="00DC5332" w:rsidRDefault="005F42F6" w:rsidP="00DC5332">
            <w:r w:rsidRPr="005F42F6">
              <w:rPr>
                <w:position w:val="-10"/>
              </w:rPr>
              <w:object w:dxaOrig="200" w:dyaOrig="300" w14:anchorId="0B4F4A98">
                <v:shape id="_x0000_i1063" type="#_x0000_t75" style="width:10pt;height:15pt" o:ole="">
                  <v:imagedata r:id="rId83" o:title=""/>
                </v:shape>
                <o:OLEObject Type="Embed" ProgID="Equation.DSMT4" ShapeID="_x0000_i1063" DrawAspect="Content" ObjectID="_1361277900" r:id="rId84"/>
              </w:object>
            </w:r>
            <w:r>
              <w:t xml:space="preserve"> </w:t>
            </w:r>
          </w:p>
        </w:tc>
        <w:tc>
          <w:tcPr>
            <w:tcW w:w="341" w:type="pct"/>
          </w:tcPr>
          <w:p w14:paraId="243E2679" w14:textId="567A1E18" w:rsidR="005F42F6" w:rsidRPr="00DC5332" w:rsidRDefault="005F42F6" w:rsidP="00DC5332">
            <w:r w:rsidRPr="00A073D7">
              <w:rPr>
                <w:position w:val="-6"/>
              </w:rPr>
              <w:object w:dxaOrig="240" w:dyaOrig="220" w14:anchorId="5A0A415B">
                <v:shape id="_x0000_i1064" type="#_x0000_t75" style="width:12pt;height:11pt" o:ole="">
                  <v:imagedata r:id="rId85" o:title=""/>
                </v:shape>
                <o:OLEObject Type="Embed" ProgID="Equation.DSMT4" ShapeID="_x0000_i1064" DrawAspect="Content" ObjectID="_1361277901" r:id="rId86"/>
              </w:object>
            </w:r>
            <w:r>
              <w:t xml:space="preserve"> (K</w:t>
            </w:r>
            <w:r w:rsidRPr="00A073D7">
              <w:rPr>
                <w:vertAlign w:val="superscript"/>
              </w:rPr>
              <w:t>-1</w:t>
            </w:r>
            <w:r>
              <w:t>)</w:t>
            </w:r>
          </w:p>
        </w:tc>
        <w:tc>
          <w:tcPr>
            <w:tcW w:w="423" w:type="pct"/>
          </w:tcPr>
          <w:p w14:paraId="7F56A9E0" w14:textId="50D2DA56" w:rsidR="005F42F6" w:rsidRPr="00DC5332" w:rsidRDefault="005F42F6" w:rsidP="00DC5332">
            <w:r w:rsidRPr="00A073D7">
              <w:rPr>
                <w:position w:val="-10"/>
              </w:rPr>
              <w:object w:dxaOrig="220" w:dyaOrig="320" w14:anchorId="25E156FC">
                <v:shape id="_x0000_i1065" type="#_x0000_t75" style="width:11pt;height:16pt" o:ole="">
                  <v:imagedata r:id="rId87" o:title=""/>
                </v:shape>
                <o:OLEObject Type="Embed" ProgID="Equation.DSMT4" ShapeID="_x0000_i1065" DrawAspect="Content" ObjectID="_1361277902" r:id="rId88"/>
              </w:object>
            </w:r>
            <w:r>
              <w:t xml:space="preserve"> (K</w:t>
            </w:r>
            <w:r w:rsidRPr="00AA31A1">
              <w:rPr>
                <w:vertAlign w:val="superscript"/>
              </w:rPr>
              <w:t>-1</w:t>
            </w:r>
            <w:r>
              <w:t>)</w:t>
            </w:r>
          </w:p>
        </w:tc>
        <w:tc>
          <w:tcPr>
            <w:tcW w:w="444" w:type="pct"/>
          </w:tcPr>
          <w:p w14:paraId="26CE066D" w14:textId="440EF873" w:rsidR="005F42F6" w:rsidRPr="00DC5332" w:rsidRDefault="005F42F6" w:rsidP="00DC5332">
            <w:r>
              <w:t>C (J/(</w:t>
            </w:r>
            <w:proofErr w:type="spellStart"/>
            <w:proofErr w:type="gramStart"/>
            <w:r>
              <w:t>kg.K</w:t>
            </w:r>
            <w:proofErr w:type="spellEnd"/>
            <w:proofErr w:type="gramEnd"/>
            <w:r>
              <w:t>))</w:t>
            </w:r>
          </w:p>
        </w:tc>
        <w:tc>
          <w:tcPr>
            <w:tcW w:w="477" w:type="pct"/>
          </w:tcPr>
          <w:p w14:paraId="0F91D84C" w14:textId="6E1D79B1" w:rsidR="005F42F6" w:rsidRPr="00DC5332" w:rsidRDefault="005F42F6" w:rsidP="00DC5332">
            <w:r w:rsidRPr="00AA31A1">
              <w:rPr>
                <w:position w:val="-4"/>
              </w:rPr>
              <w:object w:dxaOrig="220" w:dyaOrig="200" w14:anchorId="0D5E1A23">
                <v:shape id="_x0000_i1066" type="#_x0000_t75" style="width:11pt;height:10pt" o:ole="">
                  <v:imagedata r:id="rId89" o:title=""/>
                </v:shape>
                <o:OLEObject Type="Embed" ProgID="Equation.DSMT4" ShapeID="_x0000_i1066" DrawAspect="Content" ObjectID="_1361277903" r:id="rId90"/>
              </w:object>
            </w:r>
            <w:r>
              <w:t xml:space="preserve">  (W/(</w:t>
            </w:r>
            <w:proofErr w:type="spellStart"/>
            <w:proofErr w:type="gramStart"/>
            <w:r>
              <w:t>m.K</w:t>
            </w:r>
            <w:proofErr w:type="spellEnd"/>
            <w:proofErr w:type="gramEnd"/>
            <w:r>
              <w:t>))</w:t>
            </w:r>
          </w:p>
        </w:tc>
      </w:tr>
      <w:tr w:rsidR="00F24163" w:rsidRPr="00271E55" w14:paraId="462D4CB5" w14:textId="69238D0F" w:rsidTr="00F24163">
        <w:tc>
          <w:tcPr>
            <w:tcW w:w="338" w:type="pct"/>
          </w:tcPr>
          <w:p w14:paraId="2A75DDE5" w14:textId="46A4BB85" w:rsidR="00F24163" w:rsidRPr="00DC5332" w:rsidRDefault="00F24163" w:rsidP="00640C9A">
            <w:r w:rsidRPr="00BB2AD6">
              <w:t>123.3</w:t>
            </w:r>
          </w:p>
        </w:tc>
        <w:tc>
          <w:tcPr>
            <w:tcW w:w="341" w:type="pct"/>
          </w:tcPr>
          <w:p w14:paraId="06CE5829" w14:textId="6C1BB1CE" w:rsidR="00F24163" w:rsidRPr="00DC5332" w:rsidRDefault="00F24163" w:rsidP="00DC5332">
            <w:r w:rsidRPr="00BB2AD6">
              <w:t>2</w:t>
            </w:r>
          </w:p>
        </w:tc>
        <w:tc>
          <w:tcPr>
            <w:tcW w:w="388" w:type="pct"/>
          </w:tcPr>
          <w:p w14:paraId="3518D8B0" w14:textId="5E809904" w:rsidR="00F24163" w:rsidRPr="00DC5332" w:rsidRDefault="00F24163" w:rsidP="00DC5332">
            <w:r w:rsidRPr="00BB2AD6">
              <w:t>0.9344</w:t>
            </w:r>
          </w:p>
        </w:tc>
        <w:tc>
          <w:tcPr>
            <w:tcW w:w="361" w:type="pct"/>
          </w:tcPr>
          <w:p w14:paraId="153DAFD5" w14:textId="3DCDFF4F" w:rsidR="00F24163" w:rsidRPr="00DC5332" w:rsidRDefault="00F24163" w:rsidP="00DC5332">
            <w:pPr>
              <w:rPr>
                <w:position w:val="-10"/>
              </w:rPr>
            </w:pPr>
            <w:r w:rsidRPr="00BB2AD6">
              <w:t>7800.</w:t>
            </w:r>
          </w:p>
        </w:tc>
        <w:tc>
          <w:tcPr>
            <w:tcW w:w="388" w:type="pct"/>
          </w:tcPr>
          <w:p w14:paraId="7A8F3453" w14:textId="790EB440" w:rsidR="00F24163" w:rsidRPr="00DC5332" w:rsidRDefault="00F24163" w:rsidP="00DC5332">
            <w:r w:rsidRPr="00BB2AD6">
              <w:t>2.12E11</w:t>
            </w:r>
          </w:p>
        </w:tc>
        <w:tc>
          <w:tcPr>
            <w:tcW w:w="388" w:type="pct"/>
          </w:tcPr>
          <w:p w14:paraId="62D74BF6" w14:textId="01181849" w:rsidR="00F24163" w:rsidRPr="00DC5332" w:rsidRDefault="00F24163" w:rsidP="00DC5332">
            <w:r w:rsidRPr="00BB2AD6">
              <w:t>0.55</w:t>
            </w:r>
          </w:p>
        </w:tc>
        <w:tc>
          <w:tcPr>
            <w:tcW w:w="388" w:type="pct"/>
          </w:tcPr>
          <w:p w14:paraId="788A0749" w14:textId="04B1DF63" w:rsidR="00F24163" w:rsidRPr="00DC5332" w:rsidRDefault="00F24163" w:rsidP="00640C9A">
            <w:r w:rsidRPr="00BB2AD6">
              <w:t>449.</w:t>
            </w:r>
          </w:p>
        </w:tc>
        <w:tc>
          <w:tcPr>
            <w:tcW w:w="335" w:type="pct"/>
          </w:tcPr>
          <w:p w14:paraId="62468370" w14:textId="6F22713D" w:rsidR="00F24163" w:rsidRPr="00DC5332" w:rsidRDefault="00F24163" w:rsidP="00DC5332">
            <w:r w:rsidRPr="00BB2AD6">
              <w:t>4.534</w:t>
            </w:r>
          </w:p>
        </w:tc>
        <w:tc>
          <w:tcPr>
            <w:tcW w:w="388" w:type="pct"/>
          </w:tcPr>
          <w:p w14:paraId="6DFC649F" w14:textId="380444FB" w:rsidR="00F24163" w:rsidRPr="009B5122" w:rsidRDefault="00F24163" w:rsidP="00DC5332">
            <w:r w:rsidRPr="00BB2AD6">
              <w:t>0.0001</w:t>
            </w:r>
          </w:p>
        </w:tc>
        <w:tc>
          <w:tcPr>
            <w:tcW w:w="341" w:type="pct"/>
          </w:tcPr>
          <w:p w14:paraId="06AD1636" w14:textId="573B7B1E" w:rsidR="00F24163" w:rsidRPr="009B5122" w:rsidRDefault="00F24163" w:rsidP="00DC5332">
            <w:r w:rsidRPr="00BB2AD6">
              <w:t>1.2E-5</w:t>
            </w:r>
          </w:p>
        </w:tc>
        <w:tc>
          <w:tcPr>
            <w:tcW w:w="423" w:type="pct"/>
          </w:tcPr>
          <w:p w14:paraId="3939BF34" w14:textId="33196C07" w:rsidR="00F24163" w:rsidRPr="009B5122" w:rsidRDefault="00F24163" w:rsidP="00DC5332">
            <w:r w:rsidRPr="00BB2AD6">
              <w:t>-0.00025</w:t>
            </w:r>
          </w:p>
        </w:tc>
        <w:tc>
          <w:tcPr>
            <w:tcW w:w="444" w:type="pct"/>
          </w:tcPr>
          <w:p w14:paraId="52BD8792" w14:textId="510F8DB4" w:rsidR="00F24163" w:rsidRPr="009B5122" w:rsidRDefault="00F24163" w:rsidP="00DC5332">
            <w:r w:rsidRPr="00BB2AD6">
              <w:t>460.</w:t>
            </w:r>
          </w:p>
        </w:tc>
        <w:tc>
          <w:tcPr>
            <w:tcW w:w="477" w:type="pct"/>
          </w:tcPr>
          <w:p w14:paraId="13E77429" w14:textId="6BDB2461" w:rsidR="00F24163" w:rsidRPr="009B5122" w:rsidRDefault="00F24163" w:rsidP="00DC5332">
            <w:r w:rsidRPr="00BB2AD6">
              <w:t>49.</w:t>
            </w:r>
          </w:p>
        </w:tc>
      </w:tr>
      <w:tr w:rsidR="00F24163" w:rsidRPr="00271E55" w14:paraId="3C92663F" w14:textId="315FF81A" w:rsidTr="00F24163">
        <w:tc>
          <w:tcPr>
            <w:tcW w:w="338" w:type="pct"/>
          </w:tcPr>
          <w:p w14:paraId="19581C15" w14:textId="6148732A" w:rsidR="00F24163" w:rsidRPr="00DC5332" w:rsidRDefault="00F24163" w:rsidP="00DC5332">
            <w:proofErr w:type="gramStart"/>
            <w:r w:rsidRPr="00FB6F59">
              <w:t>f</w:t>
            </w:r>
            <w:proofErr w:type="gramEnd"/>
            <w:r w:rsidRPr="00FB6F59">
              <w:t xml:space="preserve"> (Hz)</w:t>
            </w:r>
          </w:p>
        </w:tc>
        <w:tc>
          <w:tcPr>
            <w:tcW w:w="341" w:type="pct"/>
          </w:tcPr>
          <w:p w14:paraId="643A1FC7" w14:textId="7596DDE1" w:rsidR="00F24163" w:rsidRPr="00DC5332" w:rsidRDefault="00F24163" w:rsidP="00640C9A">
            <w:proofErr w:type="gramStart"/>
            <w:r w:rsidRPr="00FB6F59">
              <w:t>n</w:t>
            </w:r>
            <w:proofErr w:type="gramEnd"/>
            <w:r w:rsidRPr="00FB6F59">
              <w:t>=1</w:t>
            </w:r>
          </w:p>
        </w:tc>
        <w:tc>
          <w:tcPr>
            <w:tcW w:w="388" w:type="pct"/>
          </w:tcPr>
          <w:p w14:paraId="24E20071" w14:textId="7FD66767" w:rsidR="00F24163" w:rsidRPr="00DC5332" w:rsidRDefault="00F24163" w:rsidP="00DC5332">
            <w:r w:rsidRPr="00FB6F59">
              <w:t>336.</w:t>
            </w:r>
          </w:p>
        </w:tc>
        <w:tc>
          <w:tcPr>
            <w:tcW w:w="361" w:type="pct"/>
          </w:tcPr>
          <w:p w14:paraId="0D37BF27" w14:textId="2FC4F28B" w:rsidR="00F24163" w:rsidRPr="00DC5332" w:rsidRDefault="00F24163" w:rsidP="00640C9A">
            <w:pPr>
              <w:rPr>
                <w:position w:val="-10"/>
              </w:rPr>
            </w:pPr>
            <w:proofErr w:type="gramStart"/>
            <w:r w:rsidRPr="00FB6F59">
              <w:t>n</w:t>
            </w:r>
            <w:proofErr w:type="gramEnd"/>
            <w:r w:rsidRPr="00FB6F59">
              <w:t>=2</w:t>
            </w:r>
          </w:p>
        </w:tc>
        <w:tc>
          <w:tcPr>
            <w:tcW w:w="388" w:type="pct"/>
          </w:tcPr>
          <w:p w14:paraId="2EACF550" w14:textId="67A4C465" w:rsidR="00F24163" w:rsidRPr="00DC5332" w:rsidRDefault="00F24163" w:rsidP="00DC5332">
            <w:r w:rsidRPr="00FB6F59">
              <w:t>673.</w:t>
            </w:r>
          </w:p>
        </w:tc>
        <w:tc>
          <w:tcPr>
            <w:tcW w:w="388" w:type="pct"/>
          </w:tcPr>
          <w:p w14:paraId="3C4BD61B" w14:textId="5D2FFE4B" w:rsidR="00F24163" w:rsidRPr="00DC5332" w:rsidRDefault="00F24163" w:rsidP="00DC5332">
            <w:proofErr w:type="gramStart"/>
            <w:r w:rsidRPr="00FB6F59">
              <w:t>n</w:t>
            </w:r>
            <w:proofErr w:type="gramEnd"/>
            <w:r w:rsidRPr="00FB6F59">
              <w:t>=3</w:t>
            </w:r>
          </w:p>
        </w:tc>
        <w:tc>
          <w:tcPr>
            <w:tcW w:w="388" w:type="pct"/>
          </w:tcPr>
          <w:p w14:paraId="44618DB2" w14:textId="218305C3" w:rsidR="00F24163" w:rsidRPr="00DC5332" w:rsidRDefault="00F24163" w:rsidP="00DC5332">
            <w:r w:rsidRPr="00FB6F59">
              <w:t>1012.</w:t>
            </w:r>
          </w:p>
        </w:tc>
        <w:tc>
          <w:tcPr>
            <w:tcW w:w="335" w:type="pct"/>
          </w:tcPr>
          <w:p w14:paraId="6D85AEDE" w14:textId="79476E72" w:rsidR="00F24163" w:rsidRPr="00DC5332" w:rsidRDefault="00F24163" w:rsidP="00DC5332">
            <w:proofErr w:type="gramStart"/>
            <w:r w:rsidRPr="00FB6F59">
              <w:t>n</w:t>
            </w:r>
            <w:proofErr w:type="gramEnd"/>
            <w:r w:rsidRPr="00FB6F59">
              <w:t>=4</w:t>
            </w:r>
          </w:p>
        </w:tc>
        <w:tc>
          <w:tcPr>
            <w:tcW w:w="388" w:type="pct"/>
          </w:tcPr>
          <w:p w14:paraId="12438F27" w14:textId="736D1EDD" w:rsidR="00F24163" w:rsidRPr="007825E4" w:rsidRDefault="00F24163" w:rsidP="00DC5332">
            <w:r w:rsidRPr="00FB6F59">
              <w:t>1354.</w:t>
            </w:r>
          </w:p>
        </w:tc>
        <w:tc>
          <w:tcPr>
            <w:tcW w:w="341" w:type="pct"/>
          </w:tcPr>
          <w:p w14:paraId="44D78E61" w14:textId="77777777" w:rsidR="00F24163" w:rsidRPr="007825E4" w:rsidRDefault="00F24163" w:rsidP="00DC5332"/>
        </w:tc>
        <w:tc>
          <w:tcPr>
            <w:tcW w:w="423" w:type="pct"/>
          </w:tcPr>
          <w:p w14:paraId="1C7DF675" w14:textId="77777777" w:rsidR="00F24163" w:rsidRPr="007825E4" w:rsidRDefault="00F24163" w:rsidP="00DC5332"/>
        </w:tc>
        <w:tc>
          <w:tcPr>
            <w:tcW w:w="444" w:type="pct"/>
          </w:tcPr>
          <w:p w14:paraId="3B43D603" w14:textId="77777777" w:rsidR="00F24163" w:rsidRPr="007825E4" w:rsidRDefault="00F24163" w:rsidP="00DC5332"/>
        </w:tc>
        <w:tc>
          <w:tcPr>
            <w:tcW w:w="477" w:type="pct"/>
          </w:tcPr>
          <w:p w14:paraId="49BDC18E" w14:textId="77777777" w:rsidR="00F24163" w:rsidRPr="007825E4" w:rsidRDefault="00F24163" w:rsidP="00DC5332"/>
        </w:tc>
      </w:tr>
      <w:tr w:rsidR="00F24163" w:rsidRPr="00271E55" w14:paraId="3054ABB2" w14:textId="0FB742B3" w:rsidTr="00F24163">
        <w:tc>
          <w:tcPr>
            <w:tcW w:w="338" w:type="pct"/>
          </w:tcPr>
          <w:p w14:paraId="395798F6" w14:textId="23BE79F5" w:rsidR="00F24163" w:rsidRDefault="00F24163" w:rsidP="00DC5332">
            <w:r w:rsidRPr="00344DEC">
              <w:t>Q</w:t>
            </w:r>
          </w:p>
        </w:tc>
        <w:tc>
          <w:tcPr>
            <w:tcW w:w="341" w:type="pct"/>
          </w:tcPr>
          <w:p w14:paraId="7093F7D2" w14:textId="4C1A9C0A" w:rsidR="00F24163" w:rsidRPr="007825E4" w:rsidRDefault="00F24163" w:rsidP="00640C9A">
            <w:proofErr w:type="gramStart"/>
            <w:r w:rsidRPr="00344DEC">
              <w:t>n</w:t>
            </w:r>
            <w:proofErr w:type="gramEnd"/>
            <w:r w:rsidRPr="00344DEC">
              <w:t>=1</w:t>
            </w:r>
          </w:p>
        </w:tc>
        <w:tc>
          <w:tcPr>
            <w:tcW w:w="388" w:type="pct"/>
          </w:tcPr>
          <w:p w14:paraId="7797270D" w14:textId="5C846EA4" w:rsidR="00F24163" w:rsidRDefault="00F24163" w:rsidP="00DC5332">
            <w:r w:rsidRPr="00344DEC">
              <w:t>1.46E5</w:t>
            </w:r>
          </w:p>
        </w:tc>
        <w:tc>
          <w:tcPr>
            <w:tcW w:w="361" w:type="pct"/>
          </w:tcPr>
          <w:p w14:paraId="7CC20FFC" w14:textId="05412170" w:rsidR="00F24163" w:rsidRPr="007825E4" w:rsidRDefault="00F24163" w:rsidP="00640C9A">
            <w:proofErr w:type="gramStart"/>
            <w:r w:rsidRPr="00344DEC">
              <w:t>n</w:t>
            </w:r>
            <w:proofErr w:type="gramEnd"/>
            <w:r w:rsidRPr="00344DEC">
              <w:t>=2</w:t>
            </w:r>
          </w:p>
        </w:tc>
        <w:tc>
          <w:tcPr>
            <w:tcW w:w="388" w:type="pct"/>
          </w:tcPr>
          <w:p w14:paraId="3BEC36E6" w14:textId="29D9501F" w:rsidR="00F24163" w:rsidRDefault="00F24163" w:rsidP="00DC5332">
            <w:r w:rsidRPr="00344DEC">
              <w:t>1.9E5</w:t>
            </w:r>
          </w:p>
        </w:tc>
        <w:tc>
          <w:tcPr>
            <w:tcW w:w="388" w:type="pct"/>
          </w:tcPr>
          <w:p w14:paraId="7002F53C" w14:textId="01FECC43" w:rsidR="00F24163" w:rsidRPr="007825E4" w:rsidRDefault="00F24163" w:rsidP="00DC5332">
            <w:proofErr w:type="gramStart"/>
            <w:r w:rsidRPr="00344DEC">
              <w:t>n</w:t>
            </w:r>
            <w:proofErr w:type="gramEnd"/>
            <w:r w:rsidRPr="00344DEC">
              <w:t>=3</w:t>
            </w:r>
          </w:p>
        </w:tc>
        <w:tc>
          <w:tcPr>
            <w:tcW w:w="388" w:type="pct"/>
          </w:tcPr>
          <w:p w14:paraId="3C86FD47" w14:textId="3626A195" w:rsidR="00F24163" w:rsidRDefault="00F24163" w:rsidP="00DC5332">
            <w:r w:rsidRPr="00344DEC">
              <w:t>1.872E5</w:t>
            </w:r>
          </w:p>
        </w:tc>
        <w:tc>
          <w:tcPr>
            <w:tcW w:w="335" w:type="pct"/>
          </w:tcPr>
          <w:p w14:paraId="21AF57A6" w14:textId="54C80112" w:rsidR="00F24163" w:rsidRPr="007825E4" w:rsidRDefault="00F24163" w:rsidP="00DC5332">
            <w:proofErr w:type="gramStart"/>
            <w:r w:rsidRPr="00344DEC">
              <w:t>n</w:t>
            </w:r>
            <w:proofErr w:type="gramEnd"/>
            <w:r w:rsidRPr="00344DEC">
              <w:t>=4</w:t>
            </w:r>
          </w:p>
        </w:tc>
        <w:tc>
          <w:tcPr>
            <w:tcW w:w="388" w:type="pct"/>
          </w:tcPr>
          <w:p w14:paraId="5EC24063" w14:textId="391DE218" w:rsidR="00F24163" w:rsidRPr="007825E4" w:rsidRDefault="00F24163" w:rsidP="00DC5332">
            <w:r w:rsidRPr="00344DEC">
              <w:t>1.663E5</w:t>
            </w:r>
          </w:p>
        </w:tc>
        <w:tc>
          <w:tcPr>
            <w:tcW w:w="341" w:type="pct"/>
          </w:tcPr>
          <w:p w14:paraId="5D2D01EF" w14:textId="77777777" w:rsidR="00F24163" w:rsidRPr="007825E4" w:rsidRDefault="00F24163" w:rsidP="00DC5332"/>
        </w:tc>
        <w:tc>
          <w:tcPr>
            <w:tcW w:w="423" w:type="pct"/>
          </w:tcPr>
          <w:p w14:paraId="22B02437" w14:textId="77777777" w:rsidR="00F24163" w:rsidRPr="007825E4" w:rsidRDefault="00F24163" w:rsidP="00DC5332"/>
        </w:tc>
        <w:tc>
          <w:tcPr>
            <w:tcW w:w="444" w:type="pct"/>
          </w:tcPr>
          <w:p w14:paraId="5A6A0528" w14:textId="77777777" w:rsidR="00F24163" w:rsidRPr="007825E4" w:rsidRDefault="00F24163" w:rsidP="00DC5332"/>
        </w:tc>
        <w:tc>
          <w:tcPr>
            <w:tcW w:w="477" w:type="pct"/>
          </w:tcPr>
          <w:p w14:paraId="048685E7" w14:textId="77777777" w:rsidR="00F24163" w:rsidRPr="007825E4" w:rsidRDefault="00F24163" w:rsidP="00DC5332"/>
        </w:tc>
      </w:tr>
      <w:tr w:rsidR="00051866" w:rsidRPr="00271E55" w14:paraId="501C99F0" w14:textId="37CB9D39" w:rsidTr="00051866">
        <w:tc>
          <w:tcPr>
            <w:tcW w:w="5000" w:type="pct"/>
            <w:gridSpan w:val="13"/>
          </w:tcPr>
          <w:p w14:paraId="195B774A" w14:textId="118811BE" w:rsidR="00051866" w:rsidRDefault="00051866" w:rsidP="00DC5332">
            <w:r>
              <w:t>UIM Wires</w:t>
            </w:r>
          </w:p>
        </w:tc>
      </w:tr>
      <w:tr w:rsidR="005F42F6" w:rsidRPr="00271E55" w14:paraId="02F04142" w14:textId="64FC14B8" w:rsidTr="00F24163">
        <w:tc>
          <w:tcPr>
            <w:tcW w:w="338" w:type="pct"/>
          </w:tcPr>
          <w:p w14:paraId="3FD12533" w14:textId="6DBF3501" w:rsidR="005F42F6" w:rsidRDefault="005F42F6" w:rsidP="00DC5332">
            <w:proofErr w:type="gramStart"/>
            <w:r w:rsidRPr="00DC5332">
              <w:t>m</w:t>
            </w:r>
            <w:proofErr w:type="gramEnd"/>
            <w:r>
              <w:t xml:space="preserve"> (kg)</w:t>
            </w:r>
          </w:p>
        </w:tc>
        <w:tc>
          <w:tcPr>
            <w:tcW w:w="341" w:type="pct"/>
          </w:tcPr>
          <w:p w14:paraId="558CE7CC" w14:textId="41002C52" w:rsidR="005F42F6" w:rsidRPr="00DC5332" w:rsidRDefault="005F42F6" w:rsidP="00DC5332">
            <w:proofErr w:type="spellStart"/>
            <w:proofErr w:type="gramStart"/>
            <w:r w:rsidRPr="00DC5332">
              <w:t>cos</w:t>
            </w:r>
            <w:proofErr w:type="spellEnd"/>
            <w:proofErr w:type="gramEnd"/>
          </w:p>
        </w:tc>
        <w:tc>
          <w:tcPr>
            <w:tcW w:w="388" w:type="pct"/>
          </w:tcPr>
          <w:p w14:paraId="19A567E3" w14:textId="2A0EEC92" w:rsidR="005F42F6" w:rsidRDefault="005F42F6" w:rsidP="00DC5332">
            <w:proofErr w:type="spellStart"/>
            <w:proofErr w:type="gramStart"/>
            <w:r w:rsidRPr="00DC5332">
              <w:t>nw</w:t>
            </w:r>
            <w:proofErr w:type="spellEnd"/>
            <w:proofErr w:type="gramEnd"/>
          </w:p>
        </w:tc>
        <w:tc>
          <w:tcPr>
            <w:tcW w:w="361" w:type="pct"/>
          </w:tcPr>
          <w:p w14:paraId="798F1CB8" w14:textId="3F90A25A" w:rsidR="005F42F6" w:rsidRPr="00DC5332" w:rsidRDefault="00F24163" w:rsidP="00DC5332">
            <w:pPr>
              <w:rPr>
                <w:position w:val="-10"/>
              </w:rPr>
            </w:pPr>
            <w:r>
              <w:rPr>
                <w:position w:val="-10"/>
              </w:rPr>
              <w:pict w14:anchorId="3916ED0B">
                <v:shape id="_x0000_i1067" type="#_x0000_t75" style="width:16pt;height:16pt">
                  <v:imagedata r:id="rId91"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024DB3F6" w14:textId="69CB1302" w:rsidR="005F42F6" w:rsidRDefault="005F42F6" w:rsidP="00DC5332">
            <w:r w:rsidRPr="00DC5332">
              <w:t>Y</w:t>
            </w:r>
            <w:r>
              <w:t xml:space="preserve"> (Pa</w:t>
            </w:r>
            <w:r>
              <w:rPr>
                <w:rFonts w:ascii="ＭＳ 明朝" w:eastAsia="ＭＳ 明朝" w:hAnsi="ＭＳ 明朝" w:cs="ＭＳ 明朝" w:hint="eastAsia"/>
                <w:lang w:eastAsia="ja-JP"/>
              </w:rPr>
              <w:t>)</w:t>
            </w:r>
          </w:p>
        </w:tc>
        <w:tc>
          <w:tcPr>
            <w:tcW w:w="388" w:type="pct"/>
          </w:tcPr>
          <w:p w14:paraId="79FD943E" w14:textId="126A0746" w:rsidR="005F42F6" w:rsidRPr="00DC5332" w:rsidRDefault="005F42F6" w:rsidP="00DC5332">
            <w:proofErr w:type="gramStart"/>
            <w:r w:rsidRPr="00DC5332">
              <w:t>r</w:t>
            </w:r>
            <w:proofErr w:type="gramEnd"/>
            <w:r>
              <w:t xml:space="preserve"> (mm)</w:t>
            </w:r>
          </w:p>
        </w:tc>
        <w:tc>
          <w:tcPr>
            <w:tcW w:w="388" w:type="pct"/>
          </w:tcPr>
          <w:p w14:paraId="102D115B" w14:textId="5B9928C2" w:rsidR="005F42F6" w:rsidRDefault="005F42F6" w:rsidP="00DC5332">
            <w:proofErr w:type="gramStart"/>
            <w:r w:rsidRPr="00DC5332">
              <w:t>l</w:t>
            </w:r>
            <w:proofErr w:type="gramEnd"/>
            <w:r>
              <w:t xml:space="preserve"> (mm)</w:t>
            </w:r>
          </w:p>
        </w:tc>
        <w:tc>
          <w:tcPr>
            <w:tcW w:w="335" w:type="pct"/>
          </w:tcPr>
          <w:p w14:paraId="2BFF79CC" w14:textId="0B6B7357" w:rsidR="005F42F6" w:rsidRPr="00DC5332" w:rsidRDefault="005F42F6" w:rsidP="00DC5332">
            <w:proofErr w:type="gramStart"/>
            <w:r w:rsidRPr="00DC5332">
              <w:t>a</w:t>
            </w:r>
            <w:proofErr w:type="gramEnd"/>
            <w:r>
              <w:t xml:space="preserve"> (mm)</w:t>
            </w:r>
          </w:p>
        </w:tc>
        <w:tc>
          <w:tcPr>
            <w:tcW w:w="388" w:type="pct"/>
          </w:tcPr>
          <w:p w14:paraId="520E55CB" w14:textId="5B8E4463" w:rsidR="005F42F6" w:rsidRPr="00DC5332" w:rsidRDefault="005F42F6" w:rsidP="00DC5332">
            <w:r w:rsidRPr="005F42F6">
              <w:rPr>
                <w:position w:val="-10"/>
              </w:rPr>
              <w:object w:dxaOrig="200" w:dyaOrig="300" w14:anchorId="3434758C">
                <v:shape id="_x0000_i1068" type="#_x0000_t75" style="width:10pt;height:15pt" o:ole="">
                  <v:imagedata r:id="rId92" o:title=""/>
                </v:shape>
                <o:OLEObject Type="Embed" ProgID="Equation.DSMT4" ShapeID="_x0000_i1068" DrawAspect="Content" ObjectID="_1361277904" r:id="rId93"/>
              </w:object>
            </w:r>
            <w:r>
              <w:t xml:space="preserve"> </w:t>
            </w:r>
          </w:p>
        </w:tc>
        <w:tc>
          <w:tcPr>
            <w:tcW w:w="341" w:type="pct"/>
          </w:tcPr>
          <w:p w14:paraId="0AFE23BE" w14:textId="3BDE70AD" w:rsidR="005F42F6" w:rsidRPr="00DC5332" w:rsidRDefault="005F42F6" w:rsidP="00DC5332">
            <w:r w:rsidRPr="00A073D7">
              <w:rPr>
                <w:position w:val="-6"/>
              </w:rPr>
              <w:object w:dxaOrig="240" w:dyaOrig="220" w14:anchorId="7BE28392">
                <v:shape id="_x0000_i1069" type="#_x0000_t75" style="width:12pt;height:11pt" o:ole="">
                  <v:imagedata r:id="rId94" o:title=""/>
                </v:shape>
                <o:OLEObject Type="Embed" ProgID="Equation.DSMT4" ShapeID="_x0000_i1069" DrawAspect="Content" ObjectID="_1361277905" r:id="rId95"/>
              </w:object>
            </w:r>
            <w:r>
              <w:t xml:space="preserve"> (K</w:t>
            </w:r>
            <w:r w:rsidRPr="00A073D7">
              <w:rPr>
                <w:vertAlign w:val="superscript"/>
              </w:rPr>
              <w:t>-1</w:t>
            </w:r>
            <w:r>
              <w:t>)</w:t>
            </w:r>
          </w:p>
        </w:tc>
        <w:tc>
          <w:tcPr>
            <w:tcW w:w="423" w:type="pct"/>
          </w:tcPr>
          <w:p w14:paraId="52ADDF14" w14:textId="00C6B458" w:rsidR="005F42F6" w:rsidRPr="00DC5332" w:rsidRDefault="005F42F6" w:rsidP="00DC5332">
            <w:r w:rsidRPr="00A073D7">
              <w:rPr>
                <w:position w:val="-10"/>
              </w:rPr>
              <w:object w:dxaOrig="220" w:dyaOrig="320" w14:anchorId="5F956168">
                <v:shape id="_x0000_i1070" type="#_x0000_t75" style="width:11pt;height:16pt" o:ole="">
                  <v:imagedata r:id="rId96" o:title=""/>
                </v:shape>
                <o:OLEObject Type="Embed" ProgID="Equation.DSMT4" ShapeID="_x0000_i1070" DrawAspect="Content" ObjectID="_1361277906" r:id="rId97"/>
              </w:object>
            </w:r>
            <w:r>
              <w:t xml:space="preserve"> (K</w:t>
            </w:r>
            <w:r w:rsidRPr="00AA31A1">
              <w:rPr>
                <w:vertAlign w:val="superscript"/>
              </w:rPr>
              <w:t>-1</w:t>
            </w:r>
            <w:r>
              <w:t>)</w:t>
            </w:r>
          </w:p>
        </w:tc>
        <w:tc>
          <w:tcPr>
            <w:tcW w:w="444" w:type="pct"/>
          </w:tcPr>
          <w:p w14:paraId="7675451F" w14:textId="6201341C" w:rsidR="005F42F6" w:rsidRPr="00DC5332" w:rsidRDefault="005F42F6" w:rsidP="00DC5332">
            <w:r>
              <w:t>C (J/(</w:t>
            </w:r>
            <w:proofErr w:type="spellStart"/>
            <w:proofErr w:type="gramStart"/>
            <w:r>
              <w:t>kg.K</w:t>
            </w:r>
            <w:proofErr w:type="spellEnd"/>
            <w:proofErr w:type="gramEnd"/>
            <w:r>
              <w:t>))</w:t>
            </w:r>
          </w:p>
        </w:tc>
        <w:tc>
          <w:tcPr>
            <w:tcW w:w="477" w:type="pct"/>
          </w:tcPr>
          <w:p w14:paraId="35B3B195" w14:textId="1FAC230F" w:rsidR="005F42F6" w:rsidRPr="00DC5332" w:rsidRDefault="005F42F6" w:rsidP="00DC5332">
            <w:r w:rsidRPr="00AA31A1">
              <w:rPr>
                <w:position w:val="-4"/>
              </w:rPr>
              <w:object w:dxaOrig="220" w:dyaOrig="200" w14:anchorId="63391374">
                <v:shape id="_x0000_i1071" type="#_x0000_t75" style="width:11pt;height:10pt" o:ole="">
                  <v:imagedata r:id="rId98" o:title=""/>
                </v:shape>
                <o:OLEObject Type="Embed" ProgID="Equation.DSMT4" ShapeID="_x0000_i1071" DrawAspect="Content" ObjectID="_1361277907" r:id="rId99"/>
              </w:object>
            </w:r>
            <w:r>
              <w:t xml:space="preserve">  (W/(</w:t>
            </w:r>
            <w:proofErr w:type="spellStart"/>
            <w:proofErr w:type="gramStart"/>
            <w:r>
              <w:t>m.K</w:t>
            </w:r>
            <w:proofErr w:type="spellEnd"/>
            <w:proofErr w:type="gramEnd"/>
            <w:r>
              <w:t>))</w:t>
            </w:r>
          </w:p>
        </w:tc>
      </w:tr>
      <w:tr w:rsidR="00F24163" w:rsidRPr="00271E55" w14:paraId="6301A6D3" w14:textId="49B079B2" w:rsidTr="00F24163">
        <w:tc>
          <w:tcPr>
            <w:tcW w:w="338" w:type="pct"/>
          </w:tcPr>
          <w:p w14:paraId="55D3F967" w14:textId="53B03F6B" w:rsidR="00F24163" w:rsidRPr="00DC5332" w:rsidRDefault="00F24163" w:rsidP="00640C9A">
            <w:r w:rsidRPr="0031526C">
              <w:t>101.3</w:t>
            </w:r>
          </w:p>
        </w:tc>
        <w:tc>
          <w:tcPr>
            <w:tcW w:w="341" w:type="pct"/>
          </w:tcPr>
          <w:p w14:paraId="4013CDD8" w14:textId="12D1ABE5" w:rsidR="00F24163" w:rsidRPr="00DC5332" w:rsidRDefault="00F24163" w:rsidP="00DC5332">
            <w:r w:rsidRPr="0031526C">
              <w:t>4</w:t>
            </w:r>
          </w:p>
        </w:tc>
        <w:tc>
          <w:tcPr>
            <w:tcW w:w="388" w:type="pct"/>
          </w:tcPr>
          <w:p w14:paraId="52CCA0BF" w14:textId="1FF2C34A" w:rsidR="00F24163" w:rsidRPr="00DC5332" w:rsidRDefault="00F24163" w:rsidP="00DC5332">
            <w:r w:rsidRPr="0031526C">
              <w:t>0.891</w:t>
            </w:r>
          </w:p>
        </w:tc>
        <w:tc>
          <w:tcPr>
            <w:tcW w:w="361" w:type="pct"/>
          </w:tcPr>
          <w:p w14:paraId="0F3FB1F5" w14:textId="4C1B60BE" w:rsidR="00F24163" w:rsidRPr="00DC5332" w:rsidRDefault="00F24163" w:rsidP="00DC5332">
            <w:pPr>
              <w:rPr>
                <w:position w:val="-10"/>
              </w:rPr>
            </w:pPr>
            <w:r w:rsidRPr="0031526C">
              <w:t>7800.</w:t>
            </w:r>
          </w:p>
        </w:tc>
        <w:tc>
          <w:tcPr>
            <w:tcW w:w="388" w:type="pct"/>
          </w:tcPr>
          <w:p w14:paraId="199AAD11" w14:textId="32CC592F" w:rsidR="00F24163" w:rsidRPr="00DC5332" w:rsidRDefault="00F24163" w:rsidP="00DC5332">
            <w:r w:rsidRPr="0031526C">
              <w:t>2.12E11</w:t>
            </w:r>
          </w:p>
        </w:tc>
        <w:tc>
          <w:tcPr>
            <w:tcW w:w="388" w:type="pct"/>
          </w:tcPr>
          <w:p w14:paraId="5DEE2D55" w14:textId="08A2C323" w:rsidR="00F24163" w:rsidRPr="00DC5332" w:rsidRDefault="00F24163" w:rsidP="00640C9A">
            <w:r w:rsidRPr="0031526C">
              <w:t>0.3555</w:t>
            </w:r>
          </w:p>
        </w:tc>
        <w:tc>
          <w:tcPr>
            <w:tcW w:w="388" w:type="pct"/>
          </w:tcPr>
          <w:p w14:paraId="154DECA6" w14:textId="09BFE90B" w:rsidR="00F24163" w:rsidRPr="00DC5332" w:rsidRDefault="00F24163" w:rsidP="00DC5332">
            <w:r w:rsidRPr="0031526C">
              <w:t>308.4</w:t>
            </w:r>
          </w:p>
        </w:tc>
        <w:tc>
          <w:tcPr>
            <w:tcW w:w="335" w:type="pct"/>
          </w:tcPr>
          <w:p w14:paraId="697C5CD1" w14:textId="40FB9A13" w:rsidR="00F24163" w:rsidRPr="00DC5332" w:rsidRDefault="00F24163" w:rsidP="00DC5332">
            <w:r w:rsidRPr="0031526C">
              <w:t>2.752</w:t>
            </w:r>
          </w:p>
        </w:tc>
        <w:tc>
          <w:tcPr>
            <w:tcW w:w="388" w:type="pct"/>
          </w:tcPr>
          <w:p w14:paraId="739744D2" w14:textId="6F3F2D70" w:rsidR="00F24163" w:rsidRPr="00A41FE0" w:rsidRDefault="00F24163" w:rsidP="00DC5332">
            <w:r w:rsidRPr="0031526C">
              <w:t>0.0001</w:t>
            </w:r>
          </w:p>
        </w:tc>
        <w:tc>
          <w:tcPr>
            <w:tcW w:w="341" w:type="pct"/>
          </w:tcPr>
          <w:p w14:paraId="0D38314A" w14:textId="6C1D2C45" w:rsidR="00F24163" w:rsidRPr="00A41FE0" w:rsidRDefault="00F24163" w:rsidP="00DC5332">
            <w:r w:rsidRPr="0031526C">
              <w:t>1.2E-5</w:t>
            </w:r>
          </w:p>
        </w:tc>
        <w:tc>
          <w:tcPr>
            <w:tcW w:w="423" w:type="pct"/>
          </w:tcPr>
          <w:p w14:paraId="3FC7A73E" w14:textId="25BA9F9C" w:rsidR="00F24163" w:rsidRPr="00A41FE0" w:rsidRDefault="00F24163" w:rsidP="00DC5332">
            <w:r w:rsidRPr="0031526C">
              <w:t>-0.00025</w:t>
            </w:r>
          </w:p>
        </w:tc>
        <w:tc>
          <w:tcPr>
            <w:tcW w:w="444" w:type="pct"/>
          </w:tcPr>
          <w:p w14:paraId="1F23CF53" w14:textId="21B7C6CE" w:rsidR="00F24163" w:rsidRPr="00A41FE0" w:rsidRDefault="00F24163" w:rsidP="00DC5332">
            <w:r w:rsidRPr="0031526C">
              <w:t>460.</w:t>
            </w:r>
          </w:p>
        </w:tc>
        <w:tc>
          <w:tcPr>
            <w:tcW w:w="477" w:type="pct"/>
          </w:tcPr>
          <w:p w14:paraId="12396FF8" w14:textId="3C68F625" w:rsidR="00F24163" w:rsidRPr="00A41FE0" w:rsidRDefault="00F24163" w:rsidP="00DC5332">
            <w:r w:rsidRPr="0031526C">
              <w:t>49.</w:t>
            </w:r>
          </w:p>
        </w:tc>
      </w:tr>
      <w:tr w:rsidR="00F24163" w:rsidRPr="00271E55" w14:paraId="34804B97" w14:textId="40892974" w:rsidTr="00F24163">
        <w:tc>
          <w:tcPr>
            <w:tcW w:w="338" w:type="pct"/>
          </w:tcPr>
          <w:p w14:paraId="788E2EB7" w14:textId="5B8B5C63" w:rsidR="00F24163" w:rsidRPr="00DC5332" w:rsidRDefault="00F24163" w:rsidP="00DC5332">
            <w:proofErr w:type="gramStart"/>
            <w:r w:rsidRPr="009A32AC">
              <w:t>f</w:t>
            </w:r>
            <w:proofErr w:type="gramEnd"/>
            <w:r w:rsidRPr="009A32AC">
              <w:t xml:space="preserve"> (Hz)</w:t>
            </w:r>
          </w:p>
        </w:tc>
        <w:tc>
          <w:tcPr>
            <w:tcW w:w="341" w:type="pct"/>
          </w:tcPr>
          <w:p w14:paraId="01A318DF" w14:textId="7BCFCE5C" w:rsidR="00F24163" w:rsidRPr="00DC5332" w:rsidRDefault="00F24163" w:rsidP="00640C9A">
            <w:proofErr w:type="gramStart"/>
            <w:r w:rsidRPr="009A32AC">
              <w:t>n</w:t>
            </w:r>
            <w:proofErr w:type="gramEnd"/>
            <w:r w:rsidRPr="009A32AC">
              <w:t>=1</w:t>
            </w:r>
          </w:p>
        </w:tc>
        <w:tc>
          <w:tcPr>
            <w:tcW w:w="388" w:type="pct"/>
          </w:tcPr>
          <w:p w14:paraId="68FDD630" w14:textId="41EBC3C0" w:rsidR="00F24163" w:rsidRPr="00DC5332" w:rsidRDefault="00F24163" w:rsidP="00DC5332">
            <w:r w:rsidRPr="009A32AC">
              <w:t>495.5</w:t>
            </w:r>
          </w:p>
        </w:tc>
        <w:tc>
          <w:tcPr>
            <w:tcW w:w="361" w:type="pct"/>
          </w:tcPr>
          <w:p w14:paraId="6D0ECB99" w14:textId="748D94EC" w:rsidR="00F24163" w:rsidRPr="00DC5332" w:rsidRDefault="00F24163" w:rsidP="00DC5332">
            <w:pPr>
              <w:rPr>
                <w:position w:val="-10"/>
              </w:rPr>
            </w:pPr>
            <w:proofErr w:type="gramStart"/>
            <w:r w:rsidRPr="009A32AC">
              <w:t>n</w:t>
            </w:r>
            <w:proofErr w:type="gramEnd"/>
            <w:r w:rsidRPr="009A32AC">
              <w:t>=2</w:t>
            </w:r>
          </w:p>
        </w:tc>
        <w:tc>
          <w:tcPr>
            <w:tcW w:w="388" w:type="pct"/>
          </w:tcPr>
          <w:p w14:paraId="6BA5A1EB" w14:textId="1CECDDBC" w:rsidR="00F24163" w:rsidRPr="00DC5332" w:rsidRDefault="00F24163" w:rsidP="00DC5332">
            <w:r w:rsidRPr="009A32AC">
              <w:t>992.1</w:t>
            </w:r>
          </w:p>
        </w:tc>
        <w:tc>
          <w:tcPr>
            <w:tcW w:w="388" w:type="pct"/>
          </w:tcPr>
          <w:p w14:paraId="4C419F98" w14:textId="01E409BE" w:rsidR="00F24163" w:rsidRPr="00DC5332" w:rsidRDefault="00F24163" w:rsidP="00640C9A">
            <w:proofErr w:type="gramStart"/>
            <w:r w:rsidRPr="009A32AC">
              <w:t>n</w:t>
            </w:r>
            <w:proofErr w:type="gramEnd"/>
            <w:r w:rsidRPr="009A32AC">
              <w:t>=3</w:t>
            </w:r>
          </w:p>
        </w:tc>
        <w:tc>
          <w:tcPr>
            <w:tcW w:w="388" w:type="pct"/>
          </w:tcPr>
          <w:p w14:paraId="0C94615D" w14:textId="25BFB0FC" w:rsidR="00F24163" w:rsidRPr="00DC5332" w:rsidRDefault="00F24163" w:rsidP="00DC5332">
            <w:r w:rsidRPr="009A32AC">
              <w:t>1491.</w:t>
            </w:r>
          </w:p>
        </w:tc>
        <w:tc>
          <w:tcPr>
            <w:tcW w:w="335" w:type="pct"/>
          </w:tcPr>
          <w:p w14:paraId="3367E9C7" w14:textId="73783799" w:rsidR="00F24163" w:rsidRPr="00DC5332" w:rsidRDefault="00F24163" w:rsidP="00640C9A">
            <w:proofErr w:type="gramStart"/>
            <w:r w:rsidRPr="009A32AC">
              <w:t>n</w:t>
            </w:r>
            <w:proofErr w:type="gramEnd"/>
            <w:r w:rsidRPr="009A32AC">
              <w:t>=4</w:t>
            </w:r>
          </w:p>
        </w:tc>
        <w:tc>
          <w:tcPr>
            <w:tcW w:w="388" w:type="pct"/>
          </w:tcPr>
          <w:p w14:paraId="503D00EE" w14:textId="3D56305C" w:rsidR="00F24163" w:rsidRPr="001F5EF2" w:rsidRDefault="00F24163" w:rsidP="00640C9A">
            <w:r w:rsidRPr="009A32AC">
              <w:t>1994.</w:t>
            </w:r>
          </w:p>
        </w:tc>
        <w:tc>
          <w:tcPr>
            <w:tcW w:w="341" w:type="pct"/>
          </w:tcPr>
          <w:p w14:paraId="4F597B62" w14:textId="77777777" w:rsidR="00F24163" w:rsidRPr="001F5EF2" w:rsidRDefault="00F24163" w:rsidP="00640C9A"/>
        </w:tc>
        <w:tc>
          <w:tcPr>
            <w:tcW w:w="423" w:type="pct"/>
          </w:tcPr>
          <w:p w14:paraId="36DF3F09" w14:textId="77777777" w:rsidR="00F24163" w:rsidRPr="001F5EF2" w:rsidRDefault="00F24163" w:rsidP="00640C9A"/>
        </w:tc>
        <w:tc>
          <w:tcPr>
            <w:tcW w:w="444" w:type="pct"/>
          </w:tcPr>
          <w:p w14:paraId="06CD1D99" w14:textId="77777777" w:rsidR="00F24163" w:rsidRPr="001F5EF2" w:rsidRDefault="00F24163" w:rsidP="00640C9A"/>
        </w:tc>
        <w:tc>
          <w:tcPr>
            <w:tcW w:w="477" w:type="pct"/>
          </w:tcPr>
          <w:p w14:paraId="69080EFF" w14:textId="77777777" w:rsidR="00F24163" w:rsidRPr="001F5EF2" w:rsidRDefault="00F24163" w:rsidP="00640C9A"/>
        </w:tc>
      </w:tr>
      <w:tr w:rsidR="00F24163" w:rsidRPr="00271E55" w14:paraId="25A6140A" w14:textId="75342DE4" w:rsidTr="00F24163">
        <w:tc>
          <w:tcPr>
            <w:tcW w:w="338" w:type="pct"/>
          </w:tcPr>
          <w:p w14:paraId="221BD982" w14:textId="6697DB6D" w:rsidR="00F24163" w:rsidRDefault="00F24163" w:rsidP="00DC5332">
            <w:r w:rsidRPr="00F5459D">
              <w:t>Q</w:t>
            </w:r>
          </w:p>
        </w:tc>
        <w:tc>
          <w:tcPr>
            <w:tcW w:w="341" w:type="pct"/>
          </w:tcPr>
          <w:p w14:paraId="217406A0" w14:textId="344E00DB" w:rsidR="00F24163" w:rsidRPr="001F5EF2" w:rsidRDefault="00F24163" w:rsidP="00640C9A">
            <w:proofErr w:type="gramStart"/>
            <w:r w:rsidRPr="00F5459D">
              <w:t>n</w:t>
            </w:r>
            <w:proofErr w:type="gramEnd"/>
            <w:r w:rsidRPr="00F5459D">
              <w:t>=1</w:t>
            </w:r>
          </w:p>
        </w:tc>
        <w:tc>
          <w:tcPr>
            <w:tcW w:w="388" w:type="pct"/>
          </w:tcPr>
          <w:p w14:paraId="7B2EFD04" w14:textId="6A3EEF1F" w:rsidR="00F24163" w:rsidRDefault="00F24163" w:rsidP="00DC5332">
            <w:r w:rsidRPr="00F5459D">
              <w:t>1.125E5</w:t>
            </w:r>
          </w:p>
        </w:tc>
        <w:tc>
          <w:tcPr>
            <w:tcW w:w="361" w:type="pct"/>
          </w:tcPr>
          <w:p w14:paraId="54AD7AF0" w14:textId="3D2AF538" w:rsidR="00F24163" w:rsidRPr="001F5EF2" w:rsidRDefault="00F24163" w:rsidP="00DC5332">
            <w:proofErr w:type="gramStart"/>
            <w:r w:rsidRPr="00F5459D">
              <w:t>n</w:t>
            </w:r>
            <w:proofErr w:type="gramEnd"/>
            <w:r w:rsidRPr="00F5459D">
              <w:t>=2</w:t>
            </w:r>
          </w:p>
        </w:tc>
        <w:tc>
          <w:tcPr>
            <w:tcW w:w="388" w:type="pct"/>
          </w:tcPr>
          <w:p w14:paraId="1E522607" w14:textId="2235F8C4" w:rsidR="00F24163" w:rsidRDefault="00F24163" w:rsidP="00DC5332">
            <w:r w:rsidRPr="00F5459D">
              <w:t>1.586E5</w:t>
            </w:r>
          </w:p>
        </w:tc>
        <w:tc>
          <w:tcPr>
            <w:tcW w:w="388" w:type="pct"/>
          </w:tcPr>
          <w:p w14:paraId="5089900B" w14:textId="75A71A77" w:rsidR="00F24163" w:rsidRPr="001F5EF2" w:rsidRDefault="00F24163" w:rsidP="00640C9A">
            <w:proofErr w:type="gramStart"/>
            <w:r w:rsidRPr="00F5459D">
              <w:t>n</w:t>
            </w:r>
            <w:proofErr w:type="gramEnd"/>
            <w:r w:rsidRPr="00F5459D">
              <w:t>=3</w:t>
            </w:r>
          </w:p>
        </w:tc>
        <w:tc>
          <w:tcPr>
            <w:tcW w:w="388" w:type="pct"/>
          </w:tcPr>
          <w:p w14:paraId="4867C3FF" w14:textId="2B77148A" w:rsidR="00F24163" w:rsidRDefault="00F24163" w:rsidP="00DC5332">
            <w:r w:rsidRPr="00F5459D">
              <w:t>1.657E5</w:t>
            </w:r>
          </w:p>
        </w:tc>
        <w:tc>
          <w:tcPr>
            <w:tcW w:w="335" w:type="pct"/>
          </w:tcPr>
          <w:p w14:paraId="4FD6EAD9" w14:textId="66AFC0FF" w:rsidR="00F24163" w:rsidRPr="001F5EF2" w:rsidRDefault="00F24163" w:rsidP="00640C9A">
            <w:proofErr w:type="gramStart"/>
            <w:r w:rsidRPr="00F5459D">
              <w:t>n</w:t>
            </w:r>
            <w:proofErr w:type="gramEnd"/>
            <w:r w:rsidRPr="00F5459D">
              <w:t>=4</w:t>
            </w:r>
          </w:p>
        </w:tc>
        <w:tc>
          <w:tcPr>
            <w:tcW w:w="388" w:type="pct"/>
          </w:tcPr>
          <w:p w14:paraId="02FC5F2D" w14:textId="6AC9C94D" w:rsidR="00F24163" w:rsidRPr="001F5EF2" w:rsidRDefault="00F24163" w:rsidP="00640C9A">
            <w:r w:rsidRPr="00F5459D">
              <w:t>1.538E5</w:t>
            </w:r>
          </w:p>
        </w:tc>
        <w:tc>
          <w:tcPr>
            <w:tcW w:w="341" w:type="pct"/>
          </w:tcPr>
          <w:p w14:paraId="26DBFABF" w14:textId="77777777" w:rsidR="00F24163" w:rsidRPr="001F5EF2" w:rsidRDefault="00F24163" w:rsidP="00640C9A"/>
        </w:tc>
        <w:tc>
          <w:tcPr>
            <w:tcW w:w="423" w:type="pct"/>
          </w:tcPr>
          <w:p w14:paraId="602F2A1C" w14:textId="77777777" w:rsidR="00F24163" w:rsidRPr="001F5EF2" w:rsidRDefault="00F24163" w:rsidP="00640C9A"/>
        </w:tc>
        <w:tc>
          <w:tcPr>
            <w:tcW w:w="444" w:type="pct"/>
          </w:tcPr>
          <w:p w14:paraId="0C6F51E9" w14:textId="77777777" w:rsidR="00F24163" w:rsidRPr="001F5EF2" w:rsidRDefault="00F24163" w:rsidP="00640C9A"/>
        </w:tc>
        <w:tc>
          <w:tcPr>
            <w:tcW w:w="477" w:type="pct"/>
          </w:tcPr>
          <w:p w14:paraId="6DD17B30" w14:textId="77777777" w:rsidR="00F24163" w:rsidRPr="001F5EF2" w:rsidRDefault="00F24163" w:rsidP="00640C9A"/>
        </w:tc>
      </w:tr>
      <w:tr w:rsidR="00051866" w:rsidRPr="00271E55" w14:paraId="4755BCB2" w14:textId="186FC7EB" w:rsidTr="00051866">
        <w:tc>
          <w:tcPr>
            <w:tcW w:w="5000" w:type="pct"/>
            <w:gridSpan w:val="13"/>
          </w:tcPr>
          <w:p w14:paraId="13553001" w14:textId="59F4793A" w:rsidR="00051866" w:rsidRDefault="00051866" w:rsidP="00DC5332">
            <w:r>
              <w:t>PUM Wires</w:t>
            </w:r>
          </w:p>
        </w:tc>
      </w:tr>
      <w:tr w:rsidR="005F42F6" w:rsidRPr="00271E55" w14:paraId="2E8DA20B" w14:textId="461F6197" w:rsidTr="00F24163">
        <w:tc>
          <w:tcPr>
            <w:tcW w:w="338" w:type="pct"/>
          </w:tcPr>
          <w:p w14:paraId="005CE695" w14:textId="4B8A22E9" w:rsidR="005F42F6" w:rsidRDefault="005F42F6" w:rsidP="00DC5332">
            <w:proofErr w:type="gramStart"/>
            <w:r w:rsidRPr="00DC5332">
              <w:t>m</w:t>
            </w:r>
            <w:proofErr w:type="gramEnd"/>
            <w:r>
              <w:t xml:space="preserve"> (kg)</w:t>
            </w:r>
          </w:p>
        </w:tc>
        <w:tc>
          <w:tcPr>
            <w:tcW w:w="341" w:type="pct"/>
          </w:tcPr>
          <w:p w14:paraId="070684D3" w14:textId="3D707214" w:rsidR="005F42F6" w:rsidRPr="00DC5332" w:rsidRDefault="005F42F6" w:rsidP="00DC5332">
            <w:proofErr w:type="spellStart"/>
            <w:proofErr w:type="gramStart"/>
            <w:r w:rsidRPr="00DC5332">
              <w:t>cos</w:t>
            </w:r>
            <w:proofErr w:type="spellEnd"/>
            <w:proofErr w:type="gramEnd"/>
          </w:p>
        </w:tc>
        <w:tc>
          <w:tcPr>
            <w:tcW w:w="388" w:type="pct"/>
          </w:tcPr>
          <w:p w14:paraId="202249F4" w14:textId="18AD3DCB" w:rsidR="005F42F6" w:rsidRDefault="005F42F6" w:rsidP="00DC5332">
            <w:proofErr w:type="spellStart"/>
            <w:proofErr w:type="gramStart"/>
            <w:r w:rsidRPr="00DC5332">
              <w:t>nw</w:t>
            </w:r>
            <w:proofErr w:type="spellEnd"/>
            <w:proofErr w:type="gramEnd"/>
          </w:p>
        </w:tc>
        <w:tc>
          <w:tcPr>
            <w:tcW w:w="361" w:type="pct"/>
          </w:tcPr>
          <w:p w14:paraId="5E7BD971" w14:textId="6513622C" w:rsidR="005F42F6" w:rsidRPr="00DC5332" w:rsidRDefault="00F24163" w:rsidP="00DC5332">
            <w:pPr>
              <w:rPr>
                <w:position w:val="-10"/>
              </w:rPr>
            </w:pPr>
            <w:r>
              <w:rPr>
                <w:position w:val="-10"/>
              </w:rPr>
              <w:pict w14:anchorId="2D8F1488">
                <v:shape id="_x0000_i1072" type="#_x0000_t75" style="width:16pt;height:16pt">
                  <v:imagedata r:id="rId100"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50519D67" w14:textId="1F5D7AC4" w:rsidR="005F42F6" w:rsidRDefault="005F42F6" w:rsidP="00DC5332">
            <w:r w:rsidRPr="00DC5332">
              <w:t>Y</w:t>
            </w:r>
            <w:r>
              <w:t xml:space="preserve"> (Pa</w:t>
            </w:r>
            <w:r>
              <w:rPr>
                <w:rFonts w:ascii="ＭＳ 明朝" w:eastAsia="ＭＳ 明朝" w:hAnsi="ＭＳ 明朝" w:cs="ＭＳ 明朝" w:hint="eastAsia"/>
                <w:lang w:eastAsia="ja-JP"/>
              </w:rPr>
              <w:t>)</w:t>
            </w:r>
          </w:p>
        </w:tc>
        <w:tc>
          <w:tcPr>
            <w:tcW w:w="388" w:type="pct"/>
          </w:tcPr>
          <w:p w14:paraId="66105660" w14:textId="610B1EF6" w:rsidR="005F42F6" w:rsidRPr="00DC5332" w:rsidRDefault="005F42F6" w:rsidP="00DC5332">
            <w:proofErr w:type="gramStart"/>
            <w:r w:rsidRPr="00DC5332">
              <w:t>r</w:t>
            </w:r>
            <w:proofErr w:type="gramEnd"/>
            <w:r>
              <w:t xml:space="preserve"> (mm)</w:t>
            </w:r>
          </w:p>
        </w:tc>
        <w:tc>
          <w:tcPr>
            <w:tcW w:w="388" w:type="pct"/>
          </w:tcPr>
          <w:p w14:paraId="1BCE988A" w14:textId="26656978" w:rsidR="005F42F6" w:rsidRDefault="005F42F6" w:rsidP="00DC5332">
            <w:proofErr w:type="gramStart"/>
            <w:r w:rsidRPr="00DC5332">
              <w:t>l</w:t>
            </w:r>
            <w:proofErr w:type="gramEnd"/>
            <w:r>
              <w:t xml:space="preserve"> (mm)</w:t>
            </w:r>
          </w:p>
        </w:tc>
        <w:tc>
          <w:tcPr>
            <w:tcW w:w="335" w:type="pct"/>
          </w:tcPr>
          <w:p w14:paraId="5FBE9CAE" w14:textId="63C5C07D" w:rsidR="005F42F6" w:rsidRPr="00DC5332" w:rsidRDefault="005F42F6" w:rsidP="00DC5332">
            <w:proofErr w:type="gramStart"/>
            <w:r w:rsidRPr="00DC5332">
              <w:t>a</w:t>
            </w:r>
            <w:proofErr w:type="gramEnd"/>
            <w:r>
              <w:t xml:space="preserve"> (mm)</w:t>
            </w:r>
          </w:p>
        </w:tc>
        <w:tc>
          <w:tcPr>
            <w:tcW w:w="388" w:type="pct"/>
          </w:tcPr>
          <w:p w14:paraId="135268E0" w14:textId="3E715EBA" w:rsidR="005F42F6" w:rsidRPr="00DC5332" w:rsidRDefault="005F42F6" w:rsidP="00DC5332">
            <w:r w:rsidRPr="005F42F6">
              <w:rPr>
                <w:position w:val="-10"/>
              </w:rPr>
              <w:object w:dxaOrig="200" w:dyaOrig="300" w14:anchorId="34766E47">
                <v:shape id="_x0000_i1073" type="#_x0000_t75" style="width:10pt;height:15pt" o:ole="">
                  <v:imagedata r:id="rId101" o:title=""/>
                </v:shape>
                <o:OLEObject Type="Embed" ProgID="Equation.DSMT4" ShapeID="_x0000_i1073" DrawAspect="Content" ObjectID="_1361277908" r:id="rId102"/>
              </w:object>
            </w:r>
            <w:r>
              <w:t xml:space="preserve"> </w:t>
            </w:r>
          </w:p>
        </w:tc>
        <w:tc>
          <w:tcPr>
            <w:tcW w:w="341" w:type="pct"/>
          </w:tcPr>
          <w:p w14:paraId="5B8E1EE8" w14:textId="60678993" w:rsidR="005F42F6" w:rsidRPr="00DC5332" w:rsidRDefault="005F42F6" w:rsidP="00DC5332">
            <w:r w:rsidRPr="00A073D7">
              <w:rPr>
                <w:position w:val="-6"/>
              </w:rPr>
              <w:object w:dxaOrig="240" w:dyaOrig="220" w14:anchorId="1E4BE39C">
                <v:shape id="_x0000_i1074" type="#_x0000_t75" style="width:12pt;height:11pt" o:ole="">
                  <v:imagedata r:id="rId103" o:title=""/>
                </v:shape>
                <o:OLEObject Type="Embed" ProgID="Equation.DSMT4" ShapeID="_x0000_i1074" DrawAspect="Content" ObjectID="_1361277909" r:id="rId104"/>
              </w:object>
            </w:r>
            <w:r>
              <w:t xml:space="preserve"> (K</w:t>
            </w:r>
            <w:r w:rsidRPr="00A073D7">
              <w:rPr>
                <w:vertAlign w:val="superscript"/>
              </w:rPr>
              <w:t>-1</w:t>
            </w:r>
            <w:r>
              <w:t>)</w:t>
            </w:r>
          </w:p>
        </w:tc>
        <w:tc>
          <w:tcPr>
            <w:tcW w:w="423" w:type="pct"/>
          </w:tcPr>
          <w:p w14:paraId="764499B2" w14:textId="7C6F2C01" w:rsidR="005F42F6" w:rsidRPr="00DC5332" w:rsidRDefault="005F42F6" w:rsidP="00DC5332">
            <w:r w:rsidRPr="00A073D7">
              <w:rPr>
                <w:position w:val="-10"/>
              </w:rPr>
              <w:object w:dxaOrig="220" w:dyaOrig="320" w14:anchorId="7F15A530">
                <v:shape id="_x0000_i1075" type="#_x0000_t75" style="width:11pt;height:16pt" o:ole="">
                  <v:imagedata r:id="rId105" o:title=""/>
                </v:shape>
                <o:OLEObject Type="Embed" ProgID="Equation.DSMT4" ShapeID="_x0000_i1075" DrawAspect="Content" ObjectID="_1361277910" r:id="rId106"/>
              </w:object>
            </w:r>
            <w:r>
              <w:t xml:space="preserve"> (K</w:t>
            </w:r>
            <w:r w:rsidRPr="00AA31A1">
              <w:rPr>
                <w:vertAlign w:val="superscript"/>
              </w:rPr>
              <w:t>-1</w:t>
            </w:r>
            <w:r>
              <w:t>)</w:t>
            </w:r>
          </w:p>
        </w:tc>
        <w:tc>
          <w:tcPr>
            <w:tcW w:w="444" w:type="pct"/>
          </w:tcPr>
          <w:p w14:paraId="44199479" w14:textId="4FF80F15" w:rsidR="005F42F6" w:rsidRPr="00DC5332" w:rsidRDefault="005F42F6" w:rsidP="00DC5332">
            <w:r>
              <w:t>C (J/(</w:t>
            </w:r>
            <w:proofErr w:type="spellStart"/>
            <w:proofErr w:type="gramStart"/>
            <w:r>
              <w:t>kg.K</w:t>
            </w:r>
            <w:proofErr w:type="spellEnd"/>
            <w:proofErr w:type="gramEnd"/>
            <w:r>
              <w:t>))</w:t>
            </w:r>
          </w:p>
        </w:tc>
        <w:tc>
          <w:tcPr>
            <w:tcW w:w="477" w:type="pct"/>
          </w:tcPr>
          <w:p w14:paraId="3CEFC5C8" w14:textId="70DB1204" w:rsidR="005F42F6" w:rsidRPr="00DC5332" w:rsidRDefault="005F42F6" w:rsidP="00DC5332">
            <w:r w:rsidRPr="00AA31A1">
              <w:rPr>
                <w:position w:val="-4"/>
              </w:rPr>
              <w:object w:dxaOrig="220" w:dyaOrig="200" w14:anchorId="7A67880B">
                <v:shape id="_x0000_i1076" type="#_x0000_t75" style="width:11pt;height:10pt" o:ole="">
                  <v:imagedata r:id="rId107" o:title=""/>
                </v:shape>
                <o:OLEObject Type="Embed" ProgID="Equation.DSMT4" ShapeID="_x0000_i1076" DrawAspect="Content" ObjectID="_1361277911" r:id="rId108"/>
              </w:object>
            </w:r>
            <w:r>
              <w:t xml:space="preserve">  (W/(</w:t>
            </w:r>
            <w:proofErr w:type="spellStart"/>
            <w:proofErr w:type="gramStart"/>
            <w:r>
              <w:t>m.K</w:t>
            </w:r>
            <w:proofErr w:type="spellEnd"/>
            <w:proofErr w:type="gramEnd"/>
            <w:r>
              <w:t>))</w:t>
            </w:r>
          </w:p>
        </w:tc>
      </w:tr>
      <w:tr w:rsidR="00F24163" w:rsidRPr="00271E55" w14:paraId="70C1808E" w14:textId="55836106" w:rsidTr="00F24163">
        <w:tc>
          <w:tcPr>
            <w:tcW w:w="338" w:type="pct"/>
          </w:tcPr>
          <w:p w14:paraId="7A0E7171" w14:textId="04BF0E31" w:rsidR="00F24163" w:rsidRPr="00DC5332" w:rsidRDefault="00F24163" w:rsidP="00DC5332">
            <w:r w:rsidRPr="005371D2">
              <w:t>79.26</w:t>
            </w:r>
          </w:p>
        </w:tc>
        <w:tc>
          <w:tcPr>
            <w:tcW w:w="341" w:type="pct"/>
          </w:tcPr>
          <w:p w14:paraId="1722FDC1" w14:textId="26C096CA" w:rsidR="00F24163" w:rsidRPr="00DC5332" w:rsidRDefault="00F24163" w:rsidP="00DC5332">
            <w:r w:rsidRPr="005371D2">
              <w:t>4</w:t>
            </w:r>
          </w:p>
        </w:tc>
        <w:tc>
          <w:tcPr>
            <w:tcW w:w="388" w:type="pct"/>
          </w:tcPr>
          <w:p w14:paraId="346D98C6" w14:textId="664D6560" w:rsidR="00F24163" w:rsidRPr="00DC5332" w:rsidRDefault="00F24163" w:rsidP="00DC5332">
            <w:r w:rsidRPr="005371D2">
              <w:t>0.9939</w:t>
            </w:r>
          </w:p>
        </w:tc>
        <w:tc>
          <w:tcPr>
            <w:tcW w:w="361" w:type="pct"/>
          </w:tcPr>
          <w:p w14:paraId="6B8ABE97" w14:textId="55F8D5B6" w:rsidR="00F24163" w:rsidRPr="00DC5332" w:rsidRDefault="00F24163" w:rsidP="00DC5332">
            <w:pPr>
              <w:rPr>
                <w:position w:val="-10"/>
              </w:rPr>
            </w:pPr>
            <w:r w:rsidRPr="005371D2">
              <w:t>7800.</w:t>
            </w:r>
          </w:p>
        </w:tc>
        <w:tc>
          <w:tcPr>
            <w:tcW w:w="388" w:type="pct"/>
          </w:tcPr>
          <w:p w14:paraId="44BE9ED1" w14:textId="11A25EC7" w:rsidR="00F24163" w:rsidRPr="00DC5332" w:rsidRDefault="00F24163" w:rsidP="00DC5332">
            <w:r w:rsidRPr="005371D2">
              <w:t>2.12E11</w:t>
            </w:r>
          </w:p>
        </w:tc>
        <w:tc>
          <w:tcPr>
            <w:tcW w:w="388" w:type="pct"/>
          </w:tcPr>
          <w:p w14:paraId="5FDF8A6C" w14:textId="244AAA15" w:rsidR="00F24163" w:rsidRPr="00DC5332" w:rsidRDefault="00F24163" w:rsidP="00DC5332">
            <w:r w:rsidRPr="005371D2">
              <w:t>0.3175</w:t>
            </w:r>
          </w:p>
        </w:tc>
        <w:tc>
          <w:tcPr>
            <w:tcW w:w="388" w:type="pct"/>
          </w:tcPr>
          <w:p w14:paraId="1DCE2A8D" w14:textId="4348F182" w:rsidR="00F24163" w:rsidRPr="00DC5332" w:rsidRDefault="00F24163" w:rsidP="00DC5332">
            <w:r w:rsidRPr="005371D2">
              <w:t>339.9</w:t>
            </w:r>
          </w:p>
        </w:tc>
        <w:tc>
          <w:tcPr>
            <w:tcW w:w="335" w:type="pct"/>
          </w:tcPr>
          <w:p w14:paraId="09432A7C" w14:textId="3FA43797" w:rsidR="00F24163" w:rsidRPr="00DC5332" w:rsidRDefault="00F24163" w:rsidP="00DC5332">
            <w:r w:rsidRPr="005371D2">
              <w:t>2.923</w:t>
            </w:r>
          </w:p>
        </w:tc>
        <w:tc>
          <w:tcPr>
            <w:tcW w:w="388" w:type="pct"/>
          </w:tcPr>
          <w:p w14:paraId="04834CE1" w14:textId="77638E56" w:rsidR="00F24163" w:rsidRPr="00BF0AD2" w:rsidRDefault="00F24163" w:rsidP="00DC5332">
            <w:r w:rsidRPr="005371D2">
              <w:t>0.0001</w:t>
            </w:r>
          </w:p>
        </w:tc>
        <w:tc>
          <w:tcPr>
            <w:tcW w:w="341" w:type="pct"/>
          </w:tcPr>
          <w:p w14:paraId="3C290258" w14:textId="770D40A1" w:rsidR="00F24163" w:rsidRPr="00BF0AD2" w:rsidRDefault="00F24163" w:rsidP="00DC5332">
            <w:r w:rsidRPr="005371D2">
              <w:t>1.2E-5</w:t>
            </w:r>
          </w:p>
        </w:tc>
        <w:tc>
          <w:tcPr>
            <w:tcW w:w="423" w:type="pct"/>
          </w:tcPr>
          <w:p w14:paraId="0C4BC310" w14:textId="7352A7CF" w:rsidR="00F24163" w:rsidRPr="00BF0AD2" w:rsidRDefault="00F24163" w:rsidP="00DC5332">
            <w:r w:rsidRPr="005371D2">
              <w:t>-0.00025</w:t>
            </w:r>
          </w:p>
        </w:tc>
        <w:tc>
          <w:tcPr>
            <w:tcW w:w="444" w:type="pct"/>
          </w:tcPr>
          <w:p w14:paraId="569D148C" w14:textId="18EB3F73" w:rsidR="00F24163" w:rsidRPr="00BF0AD2" w:rsidRDefault="00F24163" w:rsidP="00DC5332">
            <w:r w:rsidRPr="005371D2">
              <w:t>460.</w:t>
            </w:r>
          </w:p>
        </w:tc>
        <w:tc>
          <w:tcPr>
            <w:tcW w:w="477" w:type="pct"/>
          </w:tcPr>
          <w:p w14:paraId="2C2DF514" w14:textId="27096961" w:rsidR="00F24163" w:rsidRPr="00BF0AD2" w:rsidRDefault="00F24163" w:rsidP="00DC5332">
            <w:r w:rsidRPr="005371D2">
              <w:t>49.</w:t>
            </w:r>
          </w:p>
        </w:tc>
      </w:tr>
      <w:tr w:rsidR="00F24163" w:rsidRPr="00271E55" w14:paraId="3A745397" w14:textId="7A1FC832" w:rsidTr="00F24163">
        <w:tc>
          <w:tcPr>
            <w:tcW w:w="338" w:type="pct"/>
          </w:tcPr>
          <w:p w14:paraId="5000190A" w14:textId="042E3A4F" w:rsidR="00F24163" w:rsidRPr="00DC5332" w:rsidRDefault="00F24163" w:rsidP="00DC5332">
            <w:proofErr w:type="gramStart"/>
            <w:r w:rsidRPr="00D6187C">
              <w:t>f</w:t>
            </w:r>
            <w:proofErr w:type="gramEnd"/>
            <w:r w:rsidRPr="00D6187C">
              <w:t xml:space="preserve"> (Hz)</w:t>
            </w:r>
          </w:p>
        </w:tc>
        <w:tc>
          <w:tcPr>
            <w:tcW w:w="341" w:type="pct"/>
          </w:tcPr>
          <w:p w14:paraId="2ECD75E4" w14:textId="43A8FDC6" w:rsidR="00F24163" w:rsidRPr="00DC5332" w:rsidRDefault="00F24163" w:rsidP="00640C9A">
            <w:proofErr w:type="gramStart"/>
            <w:r w:rsidRPr="00D6187C">
              <w:t>n</w:t>
            </w:r>
            <w:proofErr w:type="gramEnd"/>
            <w:r w:rsidRPr="00D6187C">
              <w:t>=1</w:t>
            </w:r>
          </w:p>
        </w:tc>
        <w:tc>
          <w:tcPr>
            <w:tcW w:w="388" w:type="pct"/>
          </w:tcPr>
          <w:p w14:paraId="1B307CD4" w14:textId="6EFA8B6D" w:rsidR="00F24163" w:rsidRPr="00DC5332" w:rsidRDefault="00F24163" w:rsidP="00DC5332">
            <w:r w:rsidRPr="00D6187C">
              <w:t>421.3</w:t>
            </w:r>
          </w:p>
        </w:tc>
        <w:tc>
          <w:tcPr>
            <w:tcW w:w="361" w:type="pct"/>
          </w:tcPr>
          <w:p w14:paraId="2E31920E" w14:textId="1CD0B05D" w:rsidR="00F24163" w:rsidRPr="00DC5332" w:rsidRDefault="00F24163" w:rsidP="00DC5332">
            <w:pPr>
              <w:rPr>
                <w:position w:val="-10"/>
              </w:rPr>
            </w:pPr>
            <w:proofErr w:type="gramStart"/>
            <w:r w:rsidRPr="00D6187C">
              <w:t>n</w:t>
            </w:r>
            <w:proofErr w:type="gramEnd"/>
            <w:r w:rsidRPr="00D6187C">
              <w:t>=2</w:t>
            </w:r>
          </w:p>
        </w:tc>
        <w:tc>
          <w:tcPr>
            <w:tcW w:w="388" w:type="pct"/>
          </w:tcPr>
          <w:p w14:paraId="3EBCF00A" w14:textId="6CCB3FF6" w:rsidR="00F24163" w:rsidRPr="00DC5332" w:rsidRDefault="00F24163" w:rsidP="00DC5332">
            <w:r w:rsidRPr="00D6187C">
              <w:t>843.6</w:t>
            </w:r>
          </w:p>
        </w:tc>
        <w:tc>
          <w:tcPr>
            <w:tcW w:w="388" w:type="pct"/>
          </w:tcPr>
          <w:p w14:paraId="71517803" w14:textId="5C705ADB" w:rsidR="00F24163" w:rsidRPr="00DC5332" w:rsidRDefault="00F24163" w:rsidP="00640C9A">
            <w:proofErr w:type="gramStart"/>
            <w:r w:rsidRPr="00D6187C">
              <w:t>n</w:t>
            </w:r>
            <w:proofErr w:type="gramEnd"/>
            <w:r w:rsidRPr="00D6187C">
              <w:t>=3</w:t>
            </w:r>
          </w:p>
        </w:tc>
        <w:tc>
          <w:tcPr>
            <w:tcW w:w="388" w:type="pct"/>
          </w:tcPr>
          <w:p w14:paraId="5D75F6C3" w14:textId="731651AD" w:rsidR="00F24163" w:rsidRPr="00DC5332" w:rsidRDefault="00F24163" w:rsidP="00DC5332">
            <w:r w:rsidRPr="00D6187C">
              <w:t>1268.</w:t>
            </w:r>
          </w:p>
        </w:tc>
        <w:tc>
          <w:tcPr>
            <w:tcW w:w="335" w:type="pct"/>
          </w:tcPr>
          <w:p w14:paraId="1188716E" w14:textId="0157FD11" w:rsidR="00F24163" w:rsidRPr="00DC5332" w:rsidRDefault="00F24163" w:rsidP="00DC5332">
            <w:proofErr w:type="gramStart"/>
            <w:r w:rsidRPr="00D6187C">
              <w:t>n</w:t>
            </w:r>
            <w:proofErr w:type="gramEnd"/>
            <w:r w:rsidRPr="00D6187C">
              <w:t>=4</w:t>
            </w:r>
          </w:p>
        </w:tc>
        <w:tc>
          <w:tcPr>
            <w:tcW w:w="388" w:type="pct"/>
          </w:tcPr>
          <w:p w14:paraId="4091FA7F" w14:textId="7A86793A" w:rsidR="00F24163" w:rsidRPr="00CA7B82" w:rsidRDefault="00F24163" w:rsidP="00DC5332">
            <w:r w:rsidRPr="00D6187C">
              <w:t>1695.</w:t>
            </w:r>
          </w:p>
        </w:tc>
        <w:tc>
          <w:tcPr>
            <w:tcW w:w="341" w:type="pct"/>
          </w:tcPr>
          <w:p w14:paraId="3B43A49E" w14:textId="77777777" w:rsidR="00F24163" w:rsidRPr="00CA7B82" w:rsidRDefault="00F24163" w:rsidP="00DC5332"/>
        </w:tc>
        <w:tc>
          <w:tcPr>
            <w:tcW w:w="423" w:type="pct"/>
          </w:tcPr>
          <w:p w14:paraId="2D0F0A01" w14:textId="77777777" w:rsidR="00F24163" w:rsidRPr="00CA7B82" w:rsidRDefault="00F24163" w:rsidP="00DC5332"/>
        </w:tc>
        <w:tc>
          <w:tcPr>
            <w:tcW w:w="444" w:type="pct"/>
          </w:tcPr>
          <w:p w14:paraId="6019872C" w14:textId="77777777" w:rsidR="00F24163" w:rsidRPr="00CA7B82" w:rsidRDefault="00F24163" w:rsidP="00DC5332"/>
        </w:tc>
        <w:tc>
          <w:tcPr>
            <w:tcW w:w="477" w:type="pct"/>
          </w:tcPr>
          <w:p w14:paraId="30500E64" w14:textId="77777777" w:rsidR="00F24163" w:rsidRPr="00CA7B82" w:rsidRDefault="00F24163" w:rsidP="00DC5332"/>
        </w:tc>
      </w:tr>
      <w:tr w:rsidR="00F24163" w:rsidRPr="00271E55" w14:paraId="50652A34" w14:textId="0A44DF48" w:rsidTr="00F24163">
        <w:tc>
          <w:tcPr>
            <w:tcW w:w="338" w:type="pct"/>
          </w:tcPr>
          <w:p w14:paraId="4103ADF7" w14:textId="34E0BBE1" w:rsidR="00F24163" w:rsidRDefault="00F24163" w:rsidP="00DC5332">
            <w:bookmarkStart w:id="49" w:name="_GoBack"/>
            <w:bookmarkEnd w:id="49"/>
            <w:r w:rsidRPr="00A17121">
              <w:t>Q</w:t>
            </w:r>
          </w:p>
        </w:tc>
        <w:tc>
          <w:tcPr>
            <w:tcW w:w="341" w:type="pct"/>
          </w:tcPr>
          <w:p w14:paraId="4535B49F" w14:textId="516FA1B9" w:rsidR="00F24163" w:rsidRPr="00CA7B82" w:rsidRDefault="00F24163" w:rsidP="00640C9A">
            <w:proofErr w:type="gramStart"/>
            <w:r w:rsidRPr="00A17121">
              <w:t>n</w:t>
            </w:r>
            <w:proofErr w:type="gramEnd"/>
            <w:r w:rsidRPr="00A17121">
              <w:t>=1</w:t>
            </w:r>
          </w:p>
        </w:tc>
        <w:tc>
          <w:tcPr>
            <w:tcW w:w="388" w:type="pct"/>
          </w:tcPr>
          <w:p w14:paraId="385F1413" w14:textId="79C41B25" w:rsidR="00F24163" w:rsidRDefault="00F24163" w:rsidP="00DC5332">
            <w:r w:rsidRPr="00A17121">
              <w:t>97700.</w:t>
            </w:r>
          </w:p>
        </w:tc>
        <w:tc>
          <w:tcPr>
            <w:tcW w:w="361" w:type="pct"/>
          </w:tcPr>
          <w:p w14:paraId="3291EE5A" w14:textId="3B2CA984" w:rsidR="00F24163" w:rsidRPr="00CA7B82" w:rsidRDefault="00F24163" w:rsidP="00DC5332">
            <w:proofErr w:type="gramStart"/>
            <w:r w:rsidRPr="00A17121">
              <w:t>n</w:t>
            </w:r>
            <w:proofErr w:type="gramEnd"/>
            <w:r w:rsidRPr="00A17121">
              <w:t>=2</w:t>
            </w:r>
          </w:p>
        </w:tc>
        <w:tc>
          <w:tcPr>
            <w:tcW w:w="388" w:type="pct"/>
          </w:tcPr>
          <w:p w14:paraId="2371B72F" w14:textId="50631237" w:rsidR="00F24163" w:rsidRDefault="00F24163" w:rsidP="00DC5332">
            <w:r w:rsidRPr="00A17121">
              <w:t>1.458E5</w:t>
            </w:r>
          </w:p>
        </w:tc>
        <w:tc>
          <w:tcPr>
            <w:tcW w:w="388" w:type="pct"/>
          </w:tcPr>
          <w:p w14:paraId="5C8D3A4C" w14:textId="448EF8BC" w:rsidR="00F24163" w:rsidRPr="00CA7B82" w:rsidRDefault="00F24163" w:rsidP="00640C9A">
            <w:proofErr w:type="gramStart"/>
            <w:r w:rsidRPr="00A17121">
              <w:t>n</w:t>
            </w:r>
            <w:proofErr w:type="gramEnd"/>
            <w:r w:rsidRPr="00A17121">
              <w:t>=3</w:t>
            </w:r>
          </w:p>
        </w:tc>
        <w:tc>
          <w:tcPr>
            <w:tcW w:w="388" w:type="pct"/>
          </w:tcPr>
          <w:p w14:paraId="3102669A" w14:textId="7A32EB01" w:rsidR="00F24163" w:rsidRDefault="00F24163" w:rsidP="00DC5332">
            <w:r w:rsidRPr="00A17121">
              <w:t>1.609E5</w:t>
            </w:r>
          </w:p>
        </w:tc>
        <w:tc>
          <w:tcPr>
            <w:tcW w:w="335" w:type="pct"/>
          </w:tcPr>
          <w:p w14:paraId="4426F87D" w14:textId="3E5ABC34" w:rsidR="00F24163" w:rsidRPr="00CA7B82" w:rsidRDefault="00F24163" w:rsidP="00DC5332">
            <w:proofErr w:type="gramStart"/>
            <w:r w:rsidRPr="00A17121">
              <w:t>n</w:t>
            </w:r>
            <w:proofErr w:type="gramEnd"/>
            <w:r w:rsidRPr="00A17121">
              <w:t>=4</w:t>
            </w:r>
          </w:p>
        </w:tc>
        <w:tc>
          <w:tcPr>
            <w:tcW w:w="388" w:type="pct"/>
          </w:tcPr>
          <w:p w14:paraId="2617A562" w14:textId="4CB0C775" w:rsidR="00F24163" w:rsidRPr="00CA7B82" w:rsidRDefault="00F24163" w:rsidP="00DC5332">
            <w:r w:rsidRPr="00A17121">
              <w:t>1.565E5</w:t>
            </w:r>
          </w:p>
        </w:tc>
        <w:tc>
          <w:tcPr>
            <w:tcW w:w="341" w:type="pct"/>
          </w:tcPr>
          <w:p w14:paraId="74306F80" w14:textId="77777777" w:rsidR="00F24163" w:rsidRPr="00CA7B82" w:rsidRDefault="00F24163" w:rsidP="00DC5332"/>
        </w:tc>
        <w:tc>
          <w:tcPr>
            <w:tcW w:w="423" w:type="pct"/>
          </w:tcPr>
          <w:p w14:paraId="0132659C" w14:textId="77777777" w:rsidR="00F24163" w:rsidRPr="00CA7B82" w:rsidRDefault="00F24163" w:rsidP="00DC5332"/>
        </w:tc>
        <w:tc>
          <w:tcPr>
            <w:tcW w:w="444" w:type="pct"/>
          </w:tcPr>
          <w:p w14:paraId="0570B890" w14:textId="77777777" w:rsidR="00F24163" w:rsidRPr="00CA7B82" w:rsidRDefault="00F24163" w:rsidP="00DC5332"/>
        </w:tc>
        <w:tc>
          <w:tcPr>
            <w:tcW w:w="477" w:type="pct"/>
          </w:tcPr>
          <w:p w14:paraId="0F36958A" w14:textId="77777777" w:rsidR="00F24163" w:rsidRPr="00CA7B82" w:rsidRDefault="00F24163" w:rsidP="00DC5332"/>
        </w:tc>
      </w:tr>
      <w:tr w:rsidR="00051866" w:rsidRPr="00271E55" w14:paraId="544D3DBD" w14:textId="3C139471" w:rsidTr="00051866">
        <w:tc>
          <w:tcPr>
            <w:tcW w:w="5000" w:type="pct"/>
            <w:gridSpan w:val="13"/>
          </w:tcPr>
          <w:p w14:paraId="56328D90" w14:textId="4E622714" w:rsidR="00051866" w:rsidRDefault="00051866" w:rsidP="00DC5332">
            <w:proofErr w:type="spellStart"/>
            <w:r>
              <w:t>Fibres</w:t>
            </w:r>
            <w:proofErr w:type="spellEnd"/>
          </w:p>
        </w:tc>
      </w:tr>
      <w:tr w:rsidR="00051866" w:rsidRPr="00271E55" w14:paraId="15CDFB6B" w14:textId="6C6DB755" w:rsidTr="00051866">
        <w:tc>
          <w:tcPr>
            <w:tcW w:w="5000" w:type="pct"/>
            <w:gridSpan w:val="13"/>
          </w:tcPr>
          <w:p w14:paraId="481F38E8" w14:textId="62EC840E" w:rsidR="00051866" w:rsidRDefault="00431ECA" w:rsidP="00DC5332">
            <w:r>
              <w:t xml:space="preserve">A more accurate calculation of the </w:t>
            </w:r>
            <w:proofErr w:type="spellStart"/>
            <w:r>
              <w:t>fibre</w:t>
            </w:r>
            <w:proofErr w:type="spellEnd"/>
            <w:r>
              <w:t xml:space="preserve"> </w:t>
            </w:r>
            <w:proofErr w:type="gramStart"/>
            <w:r>
              <w:t>f's</w:t>
            </w:r>
            <w:proofErr w:type="gramEnd"/>
            <w:r>
              <w:t xml:space="preserve"> and Q's</w:t>
            </w:r>
            <w:bookmarkStart w:id="50" w:name="OLE_LINK29"/>
            <w:bookmarkStart w:id="51" w:name="OLE_LINK30"/>
            <w:r>
              <w:t xml:space="preserve"> can be found in </w:t>
            </w:r>
            <w:r w:rsidR="00051866">
              <w:t xml:space="preserve">Cumming et al., </w:t>
            </w:r>
            <w:r w:rsidR="00051866" w:rsidRPr="00A65D65">
              <w:t xml:space="preserve">Class. Quantum </w:t>
            </w:r>
            <w:proofErr w:type="spellStart"/>
            <w:r w:rsidR="00051866" w:rsidRPr="00A65D65">
              <w:t>Grav</w:t>
            </w:r>
            <w:proofErr w:type="spellEnd"/>
            <w:r w:rsidR="00051866" w:rsidRPr="00A65D65">
              <w:t>. 29 (2012) 035003</w:t>
            </w:r>
            <w:bookmarkEnd w:id="50"/>
            <w:bookmarkEnd w:id="51"/>
          </w:p>
        </w:tc>
      </w:tr>
      <w:tr w:rsidR="005F42F6" w:rsidRPr="00271E55" w14:paraId="71FFF104" w14:textId="77777777" w:rsidTr="00F24163">
        <w:tc>
          <w:tcPr>
            <w:tcW w:w="338" w:type="pct"/>
          </w:tcPr>
          <w:p w14:paraId="6543656A" w14:textId="65354F9D" w:rsidR="005F42F6" w:rsidRDefault="005F42F6" w:rsidP="00DC5332">
            <w:proofErr w:type="gramStart"/>
            <w:r w:rsidRPr="00DC5332">
              <w:t>m</w:t>
            </w:r>
            <w:proofErr w:type="gramEnd"/>
            <w:r>
              <w:t xml:space="preserve"> (kg)</w:t>
            </w:r>
          </w:p>
        </w:tc>
        <w:tc>
          <w:tcPr>
            <w:tcW w:w="341" w:type="pct"/>
          </w:tcPr>
          <w:p w14:paraId="659670DE" w14:textId="493C2F73" w:rsidR="005F42F6" w:rsidRDefault="005F42F6" w:rsidP="00DC5332">
            <w:proofErr w:type="spellStart"/>
            <w:proofErr w:type="gramStart"/>
            <w:r w:rsidRPr="00DC5332">
              <w:t>cos</w:t>
            </w:r>
            <w:proofErr w:type="spellEnd"/>
            <w:proofErr w:type="gramEnd"/>
          </w:p>
        </w:tc>
        <w:tc>
          <w:tcPr>
            <w:tcW w:w="388" w:type="pct"/>
          </w:tcPr>
          <w:p w14:paraId="5774DAED" w14:textId="24F51A75" w:rsidR="005F42F6" w:rsidRDefault="005F42F6" w:rsidP="00DC5332">
            <w:proofErr w:type="spellStart"/>
            <w:proofErr w:type="gramStart"/>
            <w:r w:rsidRPr="00DC5332">
              <w:t>nw</w:t>
            </w:r>
            <w:proofErr w:type="spellEnd"/>
            <w:proofErr w:type="gramEnd"/>
          </w:p>
        </w:tc>
        <w:tc>
          <w:tcPr>
            <w:tcW w:w="361" w:type="pct"/>
          </w:tcPr>
          <w:p w14:paraId="38FF8D9D" w14:textId="5333E998" w:rsidR="005F42F6" w:rsidRDefault="00F24163" w:rsidP="00DC5332">
            <w:pPr>
              <w:rPr>
                <w:position w:val="-10"/>
              </w:rPr>
            </w:pPr>
            <w:r>
              <w:rPr>
                <w:position w:val="-10"/>
              </w:rPr>
              <w:pict w14:anchorId="6A04BF83">
                <v:shape id="_x0000_i1077" type="#_x0000_t75" style="width:16pt;height:16pt">
                  <v:imagedata r:id="rId109"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3EE89FDE" w14:textId="0995405E" w:rsidR="005F42F6" w:rsidRPr="00DC5332" w:rsidRDefault="005F42F6" w:rsidP="00DC5332">
            <w:r w:rsidRPr="00DC5332">
              <w:t>Y</w:t>
            </w:r>
            <w:r>
              <w:t xml:space="preserve"> (Pa</w:t>
            </w:r>
            <w:r>
              <w:rPr>
                <w:rFonts w:ascii="ＭＳ 明朝" w:eastAsia="ＭＳ 明朝" w:hAnsi="ＭＳ 明朝" w:cs="ＭＳ 明朝" w:hint="eastAsia"/>
                <w:lang w:eastAsia="ja-JP"/>
              </w:rPr>
              <w:t>)</w:t>
            </w:r>
          </w:p>
        </w:tc>
        <w:tc>
          <w:tcPr>
            <w:tcW w:w="388" w:type="pct"/>
          </w:tcPr>
          <w:p w14:paraId="7D49EDB3" w14:textId="3DD308F3" w:rsidR="005F42F6" w:rsidRPr="00DC5332" w:rsidRDefault="005F42F6" w:rsidP="00DC5332">
            <w:proofErr w:type="gramStart"/>
            <w:r w:rsidRPr="00DC5332">
              <w:t>r</w:t>
            </w:r>
            <w:proofErr w:type="gramEnd"/>
            <w:r>
              <w:t xml:space="preserve"> (mm)</w:t>
            </w:r>
          </w:p>
        </w:tc>
        <w:tc>
          <w:tcPr>
            <w:tcW w:w="388" w:type="pct"/>
          </w:tcPr>
          <w:p w14:paraId="1830D501" w14:textId="640B31F5" w:rsidR="005F42F6" w:rsidRPr="00DC5332" w:rsidRDefault="005F42F6" w:rsidP="00DC5332">
            <w:proofErr w:type="gramStart"/>
            <w:r w:rsidRPr="00DC5332">
              <w:t>l</w:t>
            </w:r>
            <w:proofErr w:type="gramEnd"/>
            <w:r>
              <w:t xml:space="preserve"> (mm)</w:t>
            </w:r>
          </w:p>
        </w:tc>
        <w:tc>
          <w:tcPr>
            <w:tcW w:w="335" w:type="pct"/>
          </w:tcPr>
          <w:p w14:paraId="24684D46" w14:textId="1C88827C" w:rsidR="005F42F6" w:rsidRPr="00DC5332" w:rsidRDefault="005F42F6" w:rsidP="00DC5332">
            <w:proofErr w:type="gramStart"/>
            <w:r w:rsidRPr="00DC5332">
              <w:t>a</w:t>
            </w:r>
            <w:proofErr w:type="gramEnd"/>
            <w:r>
              <w:t xml:space="preserve"> (mm)</w:t>
            </w:r>
          </w:p>
        </w:tc>
        <w:tc>
          <w:tcPr>
            <w:tcW w:w="388" w:type="pct"/>
          </w:tcPr>
          <w:p w14:paraId="50693BF6" w14:textId="4AD6F800" w:rsidR="005F42F6" w:rsidRPr="00DC5332" w:rsidRDefault="005F42F6" w:rsidP="00DC5332">
            <w:r w:rsidRPr="005F42F6">
              <w:rPr>
                <w:position w:val="-10"/>
              </w:rPr>
              <w:object w:dxaOrig="200" w:dyaOrig="300" w14:anchorId="3C0299E7">
                <v:shape id="_x0000_i1078" type="#_x0000_t75" style="width:10pt;height:15pt" o:ole="">
                  <v:imagedata r:id="rId110" o:title=""/>
                </v:shape>
                <o:OLEObject Type="Embed" ProgID="Equation.DSMT4" ShapeID="_x0000_i1078" DrawAspect="Content" ObjectID="_1361277912" r:id="rId111"/>
              </w:object>
            </w:r>
            <w:r>
              <w:t xml:space="preserve"> </w:t>
            </w:r>
          </w:p>
        </w:tc>
        <w:tc>
          <w:tcPr>
            <w:tcW w:w="341" w:type="pct"/>
          </w:tcPr>
          <w:p w14:paraId="702E3BC8" w14:textId="59A6377B" w:rsidR="005F42F6" w:rsidRPr="00DC5332" w:rsidRDefault="005F42F6" w:rsidP="00DC5332">
            <w:r w:rsidRPr="00A073D7">
              <w:rPr>
                <w:position w:val="-6"/>
              </w:rPr>
              <w:object w:dxaOrig="240" w:dyaOrig="220" w14:anchorId="33F503F9">
                <v:shape id="_x0000_i1079" type="#_x0000_t75" style="width:12pt;height:11pt" o:ole="">
                  <v:imagedata r:id="rId112" o:title=""/>
                </v:shape>
                <o:OLEObject Type="Embed" ProgID="Equation.DSMT4" ShapeID="_x0000_i1079" DrawAspect="Content" ObjectID="_1361277913" r:id="rId113"/>
              </w:object>
            </w:r>
            <w:r>
              <w:t xml:space="preserve"> (K</w:t>
            </w:r>
            <w:r w:rsidRPr="00A073D7">
              <w:rPr>
                <w:vertAlign w:val="superscript"/>
              </w:rPr>
              <w:t>-1</w:t>
            </w:r>
            <w:r>
              <w:t>)</w:t>
            </w:r>
          </w:p>
        </w:tc>
        <w:tc>
          <w:tcPr>
            <w:tcW w:w="423" w:type="pct"/>
          </w:tcPr>
          <w:p w14:paraId="38B86BAE" w14:textId="3D3EBDDF" w:rsidR="005F42F6" w:rsidRPr="00DC5332" w:rsidRDefault="005F42F6" w:rsidP="00DC5332">
            <w:r w:rsidRPr="00A073D7">
              <w:rPr>
                <w:position w:val="-10"/>
              </w:rPr>
              <w:object w:dxaOrig="220" w:dyaOrig="320" w14:anchorId="58AB4339">
                <v:shape id="_x0000_i1080" type="#_x0000_t75" style="width:11pt;height:16pt" o:ole="">
                  <v:imagedata r:id="rId114" o:title=""/>
                </v:shape>
                <o:OLEObject Type="Embed" ProgID="Equation.DSMT4" ShapeID="_x0000_i1080" DrawAspect="Content" ObjectID="_1361277914" r:id="rId115"/>
              </w:object>
            </w:r>
            <w:r>
              <w:t xml:space="preserve"> (K</w:t>
            </w:r>
            <w:r w:rsidRPr="00AA31A1">
              <w:rPr>
                <w:vertAlign w:val="superscript"/>
              </w:rPr>
              <w:t>-1</w:t>
            </w:r>
            <w:r>
              <w:t>)</w:t>
            </w:r>
          </w:p>
        </w:tc>
        <w:tc>
          <w:tcPr>
            <w:tcW w:w="444" w:type="pct"/>
          </w:tcPr>
          <w:p w14:paraId="1607CE27" w14:textId="2B06D786" w:rsidR="005F42F6" w:rsidRPr="00DC5332" w:rsidRDefault="005F42F6" w:rsidP="00DC5332">
            <w:r>
              <w:t>C (J/(</w:t>
            </w:r>
            <w:proofErr w:type="spellStart"/>
            <w:proofErr w:type="gramStart"/>
            <w:r>
              <w:t>kg.K</w:t>
            </w:r>
            <w:proofErr w:type="spellEnd"/>
            <w:proofErr w:type="gramEnd"/>
            <w:r>
              <w:t>))</w:t>
            </w:r>
          </w:p>
        </w:tc>
        <w:tc>
          <w:tcPr>
            <w:tcW w:w="477" w:type="pct"/>
          </w:tcPr>
          <w:p w14:paraId="447C5CC6" w14:textId="158DFBA0" w:rsidR="005F42F6" w:rsidRPr="00DC5332" w:rsidRDefault="005F42F6" w:rsidP="00DC5332">
            <w:r w:rsidRPr="00AA31A1">
              <w:rPr>
                <w:position w:val="-4"/>
              </w:rPr>
              <w:object w:dxaOrig="220" w:dyaOrig="200" w14:anchorId="4086FC68">
                <v:shape id="_x0000_i1081" type="#_x0000_t75" style="width:11pt;height:10pt" o:ole="">
                  <v:imagedata r:id="rId116" o:title=""/>
                </v:shape>
                <o:OLEObject Type="Embed" ProgID="Equation.DSMT4" ShapeID="_x0000_i1081" DrawAspect="Content" ObjectID="_1361277915" r:id="rId117"/>
              </w:object>
            </w:r>
            <w:r>
              <w:t xml:space="preserve">  (W/(</w:t>
            </w:r>
            <w:proofErr w:type="spellStart"/>
            <w:proofErr w:type="gramStart"/>
            <w:r>
              <w:t>m.K</w:t>
            </w:r>
            <w:proofErr w:type="spellEnd"/>
            <w:proofErr w:type="gramEnd"/>
            <w:r>
              <w:t>))</w:t>
            </w:r>
          </w:p>
        </w:tc>
      </w:tr>
      <w:tr w:rsidR="00B37871" w:rsidRPr="00271E55" w14:paraId="267190FC" w14:textId="70D6EE06" w:rsidTr="00F24163">
        <w:tc>
          <w:tcPr>
            <w:tcW w:w="338" w:type="pct"/>
          </w:tcPr>
          <w:p w14:paraId="7303452E" w14:textId="7401F772" w:rsidR="00B37871" w:rsidRPr="00DC5332" w:rsidRDefault="00B37871" w:rsidP="00DC5332">
            <w:r w:rsidRPr="0062316A">
              <w:t>39.63</w:t>
            </w:r>
          </w:p>
        </w:tc>
        <w:tc>
          <w:tcPr>
            <w:tcW w:w="341" w:type="pct"/>
          </w:tcPr>
          <w:p w14:paraId="5F81E713" w14:textId="3CE83CCD" w:rsidR="00B37871" w:rsidRPr="00DC5332" w:rsidRDefault="00B37871" w:rsidP="00DC5332">
            <w:r w:rsidRPr="0062316A">
              <w:t>4</w:t>
            </w:r>
          </w:p>
        </w:tc>
        <w:tc>
          <w:tcPr>
            <w:tcW w:w="388" w:type="pct"/>
          </w:tcPr>
          <w:p w14:paraId="158ABD5D" w14:textId="7A1CAD2C" w:rsidR="00B37871" w:rsidRPr="00DC5332" w:rsidRDefault="00B37871" w:rsidP="00DC5332">
            <w:r w:rsidRPr="0062316A">
              <w:t>1.</w:t>
            </w:r>
          </w:p>
        </w:tc>
        <w:tc>
          <w:tcPr>
            <w:tcW w:w="361" w:type="pct"/>
          </w:tcPr>
          <w:p w14:paraId="068F5D20" w14:textId="7AAB5CD6" w:rsidR="00B37871" w:rsidRPr="00DC5332" w:rsidRDefault="00B37871" w:rsidP="00DC5332">
            <w:pPr>
              <w:rPr>
                <w:position w:val="-10"/>
              </w:rPr>
            </w:pPr>
            <w:r w:rsidRPr="0062316A">
              <w:t>2200.</w:t>
            </w:r>
          </w:p>
        </w:tc>
        <w:tc>
          <w:tcPr>
            <w:tcW w:w="388" w:type="pct"/>
          </w:tcPr>
          <w:p w14:paraId="44F43AEA" w14:textId="1B157D46" w:rsidR="00B37871" w:rsidRPr="00DC5332" w:rsidRDefault="00B37871" w:rsidP="00DC5332">
            <w:r w:rsidRPr="0062316A">
              <w:t>7.27E10</w:t>
            </w:r>
          </w:p>
        </w:tc>
        <w:tc>
          <w:tcPr>
            <w:tcW w:w="388" w:type="pct"/>
          </w:tcPr>
          <w:p w14:paraId="7DC9B0CD" w14:textId="3B1E9A43" w:rsidR="00B37871" w:rsidRDefault="00B37871" w:rsidP="00DC5332">
            <w:r w:rsidRPr="0062316A">
              <w:t>0.</w:t>
            </w:r>
            <w:r w:rsidR="00F24163">
              <w:t>2 (</w:t>
            </w:r>
            <w:proofErr w:type="spellStart"/>
            <w:r w:rsidR="00F24163">
              <w:t>centre</w:t>
            </w:r>
            <w:proofErr w:type="spellEnd"/>
            <w:r w:rsidR="00F24163">
              <w:t>),</w:t>
            </w:r>
          </w:p>
          <w:p w14:paraId="6884F5E0" w14:textId="70565598" w:rsidR="00F24163" w:rsidRPr="00DC5332" w:rsidRDefault="00F24163" w:rsidP="00DC5332">
            <w:r>
              <w:t>0.4 (neck)</w:t>
            </w:r>
          </w:p>
        </w:tc>
        <w:tc>
          <w:tcPr>
            <w:tcW w:w="388" w:type="pct"/>
          </w:tcPr>
          <w:p w14:paraId="4FD98E88" w14:textId="3F78E289" w:rsidR="00B37871" w:rsidRPr="00DC5332" w:rsidRDefault="00F24163" w:rsidP="00DC5332">
            <w:r w:rsidRPr="00F24163">
              <w:t>594.6</w:t>
            </w:r>
          </w:p>
        </w:tc>
        <w:tc>
          <w:tcPr>
            <w:tcW w:w="335" w:type="pct"/>
          </w:tcPr>
          <w:p w14:paraId="683DD06B" w14:textId="0D51C349" w:rsidR="00B37871" w:rsidRPr="00DC5332" w:rsidRDefault="00B37871" w:rsidP="00DC5332">
            <w:r w:rsidRPr="0062316A">
              <w:t>3.859</w:t>
            </w:r>
          </w:p>
        </w:tc>
        <w:tc>
          <w:tcPr>
            <w:tcW w:w="388" w:type="pct"/>
          </w:tcPr>
          <w:p w14:paraId="3DC66672" w14:textId="14BD8D5B" w:rsidR="00B37871" w:rsidRPr="00DC5332" w:rsidRDefault="00B37871" w:rsidP="00DC5332">
            <w:r w:rsidRPr="0062316A">
              <w:t>6.191E-8</w:t>
            </w:r>
          </w:p>
        </w:tc>
        <w:tc>
          <w:tcPr>
            <w:tcW w:w="341" w:type="pct"/>
          </w:tcPr>
          <w:p w14:paraId="7F54EB31" w14:textId="46E49AA0" w:rsidR="00B37871" w:rsidRPr="00DC5332" w:rsidRDefault="00B37871" w:rsidP="00DC5332">
            <w:r w:rsidRPr="0062316A">
              <w:t>3.9E-7</w:t>
            </w:r>
          </w:p>
        </w:tc>
        <w:tc>
          <w:tcPr>
            <w:tcW w:w="423" w:type="pct"/>
          </w:tcPr>
          <w:p w14:paraId="77CFB773" w14:textId="4B0CB94D" w:rsidR="00B37871" w:rsidRPr="00DC5332" w:rsidRDefault="00B37871" w:rsidP="00DC5332">
            <w:r w:rsidRPr="0062316A">
              <w:t>0.000152</w:t>
            </w:r>
          </w:p>
        </w:tc>
        <w:tc>
          <w:tcPr>
            <w:tcW w:w="444" w:type="pct"/>
          </w:tcPr>
          <w:p w14:paraId="3E8DBA52" w14:textId="422D9C42" w:rsidR="00B37871" w:rsidRPr="00DC5332" w:rsidRDefault="00B37871" w:rsidP="00DC5332">
            <w:r w:rsidRPr="0062316A">
              <w:t>772.</w:t>
            </w:r>
          </w:p>
        </w:tc>
        <w:tc>
          <w:tcPr>
            <w:tcW w:w="477" w:type="pct"/>
          </w:tcPr>
          <w:p w14:paraId="007662E8" w14:textId="6AD06F48" w:rsidR="00B37871" w:rsidRPr="00DC5332" w:rsidRDefault="00B37871" w:rsidP="00DC5332">
            <w:r w:rsidRPr="0062316A">
              <w:t>1.38</w:t>
            </w:r>
          </w:p>
        </w:tc>
      </w:tr>
      <w:tr w:rsidR="00B37871" w:rsidRPr="00271E55" w14:paraId="6FC85060" w14:textId="58BD022C" w:rsidTr="00F24163">
        <w:tc>
          <w:tcPr>
            <w:tcW w:w="338" w:type="pct"/>
          </w:tcPr>
          <w:p w14:paraId="5EFB3056" w14:textId="3D909FFC" w:rsidR="00B37871" w:rsidRDefault="00B37871" w:rsidP="00DC5332">
            <w:proofErr w:type="gramStart"/>
            <w:r w:rsidRPr="00D17385">
              <w:t>f</w:t>
            </w:r>
            <w:proofErr w:type="gramEnd"/>
            <w:r w:rsidRPr="00D17385">
              <w:t xml:space="preserve"> (Hz)</w:t>
            </w:r>
          </w:p>
        </w:tc>
        <w:tc>
          <w:tcPr>
            <w:tcW w:w="341" w:type="pct"/>
          </w:tcPr>
          <w:p w14:paraId="657A2A02" w14:textId="4D86C08D" w:rsidR="00B37871" w:rsidRDefault="00B37871" w:rsidP="00DC5332">
            <w:proofErr w:type="gramStart"/>
            <w:r w:rsidRPr="00D17385">
              <w:t>n</w:t>
            </w:r>
            <w:proofErr w:type="gramEnd"/>
            <w:r w:rsidRPr="00D17385">
              <w:t>=1</w:t>
            </w:r>
          </w:p>
        </w:tc>
        <w:tc>
          <w:tcPr>
            <w:tcW w:w="388" w:type="pct"/>
          </w:tcPr>
          <w:p w14:paraId="1AAA759B" w14:textId="35838267" w:rsidR="00B37871" w:rsidRDefault="00F24163" w:rsidP="00DC5332">
            <w:r w:rsidRPr="00F24163">
              <w:t>505.3</w:t>
            </w:r>
          </w:p>
        </w:tc>
        <w:tc>
          <w:tcPr>
            <w:tcW w:w="361" w:type="pct"/>
          </w:tcPr>
          <w:p w14:paraId="186E7DD9" w14:textId="1DC89462" w:rsidR="00B37871" w:rsidRDefault="00B37871" w:rsidP="00DC5332">
            <w:pPr>
              <w:rPr>
                <w:position w:val="-10"/>
              </w:rPr>
            </w:pPr>
            <w:proofErr w:type="gramStart"/>
            <w:r w:rsidRPr="00D17385">
              <w:t>n</w:t>
            </w:r>
            <w:proofErr w:type="gramEnd"/>
            <w:r w:rsidRPr="00D17385">
              <w:t>=2</w:t>
            </w:r>
          </w:p>
        </w:tc>
        <w:tc>
          <w:tcPr>
            <w:tcW w:w="388" w:type="pct"/>
          </w:tcPr>
          <w:p w14:paraId="61DEACB2" w14:textId="7DBAB994" w:rsidR="00B37871" w:rsidRPr="00DC5332" w:rsidRDefault="00F24163" w:rsidP="00DC5332">
            <w:r w:rsidRPr="00F24163">
              <w:t>1011.</w:t>
            </w:r>
          </w:p>
        </w:tc>
        <w:tc>
          <w:tcPr>
            <w:tcW w:w="388" w:type="pct"/>
          </w:tcPr>
          <w:p w14:paraId="369411B7" w14:textId="682A3F4C" w:rsidR="00B37871" w:rsidRPr="00DC5332" w:rsidRDefault="00B37871" w:rsidP="00DC5332">
            <w:proofErr w:type="gramStart"/>
            <w:r w:rsidRPr="00D17385">
              <w:t>n</w:t>
            </w:r>
            <w:proofErr w:type="gramEnd"/>
            <w:r w:rsidRPr="00D17385">
              <w:t>=3</w:t>
            </w:r>
          </w:p>
        </w:tc>
        <w:tc>
          <w:tcPr>
            <w:tcW w:w="388" w:type="pct"/>
          </w:tcPr>
          <w:p w14:paraId="69786648" w14:textId="2C00039E" w:rsidR="00B37871" w:rsidRPr="00DC5332" w:rsidRDefault="00F24163" w:rsidP="00DC5332">
            <w:r w:rsidRPr="00F24163">
              <w:t>1518.</w:t>
            </w:r>
          </w:p>
        </w:tc>
        <w:tc>
          <w:tcPr>
            <w:tcW w:w="335" w:type="pct"/>
          </w:tcPr>
          <w:p w14:paraId="4AF8B8F7" w14:textId="0B2679B9" w:rsidR="00B37871" w:rsidRPr="00DC5332" w:rsidRDefault="00B37871" w:rsidP="00DC5332">
            <w:proofErr w:type="gramStart"/>
            <w:r w:rsidRPr="00D17385">
              <w:t>n</w:t>
            </w:r>
            <w:proofErr w:type="gramEnd"/>
            <w:r w:rsidRPr="00D17385">
              <w:t>=4</w:t>
            </w:r>
          </w:p>
        </w:tc>
        <w:tc>
          <w:tcPr>
            <w:tcW w:w="388" w:type="pct"/>
          </w:tcPr>
          <w:p w14:paraId="42DCA948" w14:textId="1EAB2CF8" w:rsidR="00B37871" w:rsidRPr="00DC5332" w:rsidRDefault="00F24163" w:rsidP="00DC5332">
            <w:r w:rsidRPr="00F24163">
              <w:t>2028.</w:t>
            </w:r>
          </w:p>
        </w:tc>
        <w:tc>
          <w:tcPr>
            <w:tcW w:w="341" w:type="pct"/>
          </w:tcPr>
          <w:p w14:paraId="265708EC" w14:textId="77777777" w:rsidR="00B37871" w:rsidRPr="00DC5332" w:rsidRDefault="00B37871" w:rsidP="00DC5332"/>
        </w:tc>
        <w:tc>
          <w:tcPr>
            <w:tcW w:w="423" w:type="pct"/>
          </w:tcPr>
          <w:p w14:paraId="73FE106F" w14:textId="77777777" w:rsidR="00B37871" w:rsidRPr="00DC5332" w:rsidRDefault="00B37871" w:rsidP="00DC5332"/>
        </w:tc>
        <w:tc>
          <w:tcPr>
            <w:tcW w:w="444" w:type="pct"/>
          </w:tcPr>
          <w:p w14:paraId="74C97632" w14:textId="77777777" w:rsidR="00B37871" w:rsidRPr="00DC5332" w:rsidRDefault="00B37871" w:rsidP="00DC5332"/>
        </w:tc>
        <w:tc>
          <w:tcPr>
            <w:tcW w:w="477" w:type="pct"/>
          </w:tcPr>
          <w:p w14:paraId="66092C0C" w14:textId="77777777" w:rsidR="00B37871" w:rsidRPr="00DC5332" w:rsidRDefault="00B37871" w:rsidP="00DC5332"/>
        </w:tc>
      </w:tr>
      <w:tr w:rsidR="00B37871" w:rsidRPr="00271E55" w14:paraId="48E1EF58" w14:textId="77777777" w:rsidTr="00F24163">
        <w:tc>
          <w:tcPr>
            <w:tcW w:w="338" w:type="pct"/>
          </w:tcPr>
          <w:p w14:paraId="1E912AA4" w14:textId="0150F18A" w:rsidR="00B37871" w:rsidRDefault="00B37871" w:rsidP="00DC5332">
            <w:r w:rsidRPr="0030099B">
              <w:t>Q</w:t>
            </w:r>
          </w:p>
        </w:tc>
        <w:tc>
          <w:tcPr>
            <w:tcW w:w="341" w:type="pct"/>
          </w:tcPr>
          <w:p w14:paraId="421D9558" w14:textId="194EF49B" w:rsidR="00B37871" w:rsidRDefault="00B37871" w:rsidP="00DC5332">
            <w:proofErr w:type="gramStart"/>
            <w:r w:rsidRPr="0030099B">
              <w:t>n</w:t>
            </w:r>
            <w:proofErr w:type="gramEnd"/>
            <w:r w:rsidRPr="0030099B">
              <w:t>=1</w:t>
            </w:r>
          </w:p>
        </w:tc>
        <w:tc>
          <w:tcPr>
            <w:tcW w:w="388" w:type="pct"/>
          </w:tcPr>
          <w:p w14:paraId="03F71A8D" w14:textId="32DE52CA" w:rsidR="00B37871" w:rsidRDefault="00F24163" w:rsidP="00DC5332">
            <w:r w:rsidRPr="00F24163">
              <w:t>1.205E9</w:t>
            </w:r>
          </w:p>
        </w:tc>
        <w:tc>
          <w:tcPr>
            <w:tcW w:w="361" w:type="pct"/>
          </w:tcPr>
          <w:p w14:paraId="39C254EF" w14:textId="035C341E" w:rsidR="00B37871" w:rsidRDefault="00B37871" w:rsidP="00DC5332">
            <w:pPr>
              <w:rPr>
                <w:position w:val="-10"/>
              </w:rPr>
            </w:pPr>
            <w:proofErr w:type="gramStart"/>
            <w:r w:rsidRPr="0030099B">
              <w:t>n</w:t>
            </w:r>
            <w:proofErr w:type="gramEnd"/>
            <w:r w:rsidRPr="0030099B">
              <w:t>=2</w:t>
            </w:r>
          </w:p>
        </w:tc>
        <w:tc>
          <w:tcPr>
            <w:tcW w:w="388" w:type="pct"/>
          </w:tcPr>
          <w:p w14:paraId="6F413A20" w14:textId="080F1F78" w:rsidR="00B37871" w:rsidRPr="00DC5332" w:rsidRDefault="00F24163" w:rsidP="00DC5332">
            <w:r w:rsidRPr="00F24163">
              <w:t>1.103E9</w:t>
            </w:r>
          </w:p>
        </w:tc>
        <w:tc>
          <w:tcPr>
            <w:tcW w:w="388" w:type="pct"/>
          </w:tcPr>
          <w:p w14:paraId="345FCDA5" w14:textId="7EC1ABCA" w:rsidR="00B37871" w:rsidRPr="00DC5332" w:rsidRDefault="00B37871" w:rsidP="00DC5332">
            <w:proofErr w:type="gramStart"/>
            <w:r w:rsidRPr="0030099B">
              <w:t>n</w:t>
            </w:r>
            <w:proofErr w:type="gramEnd"/>
            <w:r w:rsidRPr="0030099B">
              <w:t>=3</w:t>
            </w:r>
          </w:p>
        </w:tc>
        <w:tc>
          <w:tcPr>
            <w:tcW w:w="388" w:type="pct"/>
          </w:tcPr>
          <w:p w14:paraId="5A60FBB2" w14:textId="521B1B00" w:rsidR="00B37871" w:rsidRPr="00DC5332" w:rsidRDefault="00F24163" w:rsidP="00DC5332">
            <w:r w:rsidRPr="00F24163">
              <w:t>9.658E8</w:t>
            </w:r>
          </w:p>
        </w:tc>
        <w:tc>
          <w:tcPr>
            <w:tcW w:w="335" w:type="pct"/>
          </w:tcPr>
          <w:p w14:paraId="55A4C3D0" w14:textId="7D605C17" w:rsidR="00B37871" w:rsidRPr="00DC5332" w:rsidRDefault="00B37871" w:rsidP="00DC5332">
            <w:proofErr w:type="gramStart"/>
            <w:r w:rsidRPr="0030099B">
              <w:t>n</w:t>
            </w:r>
            <w:proofErr w:type="gramEnd"/>
            <w:r w:rsidRPr="0030099B">
              <w:t>=4</w:t>
            </w:r>
          </w:p>
        </w:tc>
        <w:tc>
          <w:tcPr>
            <w:tcW w:w="388" w:type="pct"/>
          </w:tcPr>
          <w:p w14:paraId="2CF8EED6" w14:textId="7A4AF969" w:rsidR="00B37871" w:rsidRPr="00DC5332" w:rsidRDefault="00F24163" w:rsidP="00DC5332">
            <w:r w:rsidRPr="00F24163">
              <w:t>8.226E8</w:t>
            </w:r>
          </w:p>
        </w:tc>
        <w:tc>
          <w:tcPr>
            <w:tcW w:w="341" w:type="pct"/>
          </w:tcPr>
          <w:p w14:paraId="64EF4D46" w14:textId="77777777" w:rsidR="00B37871" w:rsidRPr="00DC5332" w:rsidRDefault="00B37871" w:rsidP="00DC5332"/>
        </w:tc>
        <w:tc>
          <w:tcPr>
            <w:tcW w:w="423" w:type="pct"/>
          </w:tcPr>
          <w:p w14:paraId="4B7465D9" w14:textId="77777777" w:rsidR="00B37871" w:rsidRPr="00DC5332" w:rsidRDefault="00B37871" w:rsidP="00DC5332"/>
        </w:tc>
        <w:tc>
          <w:tcPr>
            <w:tcW w:w="444" w:type="pct"/>
          </w:tcPr>
          <w:p w14:paraId="4B74137E" w14:textId="77777777" w:rsidR="00B37871" w:rsidRPr="00DC5332" w:rsidRDefault="00B37871" w:rsidP="00DC5332"/>
        </w:tc>
        <w:tc>
          <w:tcPr>
            <w:tcW w:w="477" w:type="pct"/>
          </w:tcPr>
          <w:p w14:paraId="3F1CA490" w14:textId="77777777" w:rsidR="00B37871" w:rsidRPr="00DC5332" w:rsidRDefault="00B37871" w:rsidP="00DC5332"/>
        </w:tc>
      </w:tr>
    </w:tbl>
    <w:p w14:paraId="0C87CFDD" w14:textId="77777777" w:rsidR="00640C9A" w:rsidRPr="00640C9A" w:rsidRDefault="00640C9A" w:rsidP="00640C9A"/>
    <w:p w14:paraId="59B39C57" w14:textId="77777777" w:rsidR="009441CB" w:rsidRDefault="009441CB" w:rsidP="009441CB">
      <w:pPr>
        <w:pStyle w:val="Heading2"/>
      </w:pPr>
      <w:bookmarkStart w:id="52" w:name="_Toc255804049"/>
      <w:bookmarkStart w:id="53" w:name="OLE_LINK55"/>
      <w:bookmarkStart w:id="54" w:name="OLE_LINK56"/>
      <w:r>
        <w:t>Rehung QUAD</w:t>
      </w:r>
      <w:bookmarkEnd w:id="52"/>
    </w:p>
    <w:p w14:paraId="5A81A2DA" w14:textId="77777777" w:rsidR="009441CB" w:rsidRPr="00640C9A" w:rsidRDefault="009441CB" w:rsidP="009441CB">
      <w:r>
        <w:t xml:space="preserve">For the </w:t>
      </w:r>
      <w:proofErr w:type="spellStart"/>
      <w:r>
        <w:t>ITMy</w:t>
      </w:r>
      <w:proofErr w:type="spellEnd"/>
      <w:r>
        <w:t xml:space="preserve"> at LHO, rehung on wires after the </w:t>
      </w:r>
      <w:proofErr w:type="spellStart"/>
      <w:r>
        <w:t>fibre</w:t>
      </w:r>
      <w:proofErr w:type="spellEnd"/>
      <w:r>
        <w:t xml:space="preserve"> break incident</w:t>
      </w:r>
      <w:proofErr w:type="gramStart"/>
      <w:r>
        <w:t>;</w:t>
      </w:r>
      <w:proofErr w:type="gramEnd"/>
      <w:r>
        <w:t xml:space="preserve"> slightly different from pilot hang.</w:t>
      </w:r>
    </w:p>
    <w:tbl>
      <w:tblPr>
        <w:tblStyle w:val="TableGrid"/>
        <w:tblW w:w="5000" w:type="pct"/>
        <w:tblLook w:val="04A0" w:firstRow="1" w:lastRow="0" w:firstColumn="1" w:lastColumn="0" w:noHBand="0" w:noVBand="1"/>
      </w:tblPr>
      <w:tblGrid>
        <w:gridCol w:w="908"/>
        <w:gridCol w:w="908"/>
        <w:gridCol w:w="1023"/>
        <w:gridCol w:w="951"/>
        <w:gridCol w:w="1023"/>
        <w:gridCol w:w="876"/>
        <w:gridCol w:w="1023"/>
        <w:gridCol w:w="920"/>
        <w:gridCol w:w="1023"/>
        <w:gridCol w:w="917"/>
        <w:gridCol w:w="1138"/>
        <w:gridCol w:w="1217"/>
        <w:gridCol w:w="1249"/>
      </w:tblGrid>
      <w:tr w:rsidR="009441CB" w:rsidRPr="00271E55" w14:paraId="5DC07910" w14:textId="77777777" w:rsidTr="009441CB">
        <w:tc>
          <w:tcPr>
            <w:tcW w:w="5000" w:type="pct"/>
            <w:gridSpan w:val="13"/>
          </w:tcPr>
          <w:p w14:paraId="3A515897" w14:textId="77777777" w:rsidR="009441CB" w:rsidRDefault="009441CB" w:rsidP="009441CB">
            <w:pPr>
              <w:tabs>
                <w:tab w:val="left" w:pos="8246"/>
              </w:tabs>
            </w:pPr>
            <w:r>
              <w:t xml:space="preserve">QUAD rehang: </w:t>
            </w:r>
            <w:r w:rsidRPr="000C21FA">
              <w:rPr>
                <w:rFonts w:ascii="Courier New" w:hAnsi="Courier New"/>
                <w:sz w:val="22"/>
                <w:szCs w:val="22"/>
              </w:rPr>
              <w:t>QuadLite2Lateral/</w:t>
            </w:r>
            <w:proofErr w:type="spellStart"/>
            <w:r w:rsidRPr="000C21FA">
              <w:rPr>
                <w:rFonts w:ascii="Courier New" w:hAnsi="Courier New"/>
                <w:sz w:val="22"/>
                <w:szCs w:val="22"/>
              </w:rPr>
              <w:t>mark.barton</w:t>
            </w:r>
            <w:proofErr w:type="spellEnd"/>
            <w:r w:rsidRPr="000C21FA">
              <w:rPr>
                <w:rFonts w:ascii="Courier New" w:hAnsi="Courier New"/>
                <w:sz w:val="22"/>
                <w:szCs w:val="22"/>
              </w:rPr>
              <w:t>/20120831TMproductionTMrehang</w:t>
            </w:r>
          </w:p>
        </w:tc>
      </w:tr>
      <w:tr w:rsidR="009441CB" w:rsidRPr="00271E55" w14:paraId="30CB2D57" w14:textId="77777777" w:rsidTr="009441CB">
        <w:tc>
          <w:tcPr>
            <w:tcW w:w="5000" w:type="pct"/>
            <w:gridSpan w:val="13"/>
          </w:tcPr>
          <w:p w14:paraId="3BF13D58" w14:textId="77777777" w:rsidR="009441CB" w:rsidRDefault="009441CB" w:rsidP="009441CB">
            <w:pPr>
              <w:tabs>
                <w:tab w:val="left" w:pos="8246"/>
              </w:tabs>
            </w:pPr>
            <w:r>
              <w:t>Top Mass Wires</w:t>
            </w:r>
          </w:p>
        </w:tc>
      </w:tr>
      <w:tr w:rsidR="009441CB" w:rsidRPr="00271E55" w14:paraId="694F50F1" w14:textId="77777777" w:rsidTr="009441CB">
        <w:tc>
          <w:tcPr>
            <w:tcW w:w="345" w:type="pct"/>
          </w:tcPr>
          <w:p w14:paraId="7D972A4F" w14:textId="77777777" w:rsidR="009441CB" w:rsidRPr="00DC5332" w:rsidRDefault="009441CB" w:rsidP="009441CB">
            <w:proofErr w:type="gramStart"/>
            <w:r w:rsidRPr="00DC5332">
              <w:t>m</w:t>
            </w:r>
            <w:proofErr w:type="gramEnd"/>
            <w:r>
              <w:t xml:space="preserve"> (kg)</w:t>
            </w:r>
          </w:p>
        </w:tc>
        <w:tc>
          <w:tcPr>
            <w:tcW w:w="345" w:type="pct"/>
          </w:tcPr>
          <w:p w14:paraId="2B3F1262" w14:textId="77777777" w:rsidR="009441CB" w:rsidRPr="00DC5332" w:rsidRDefault="009441CB" w:rsidP="009441CB">
            <w:proofErr w:type="spellStart"/>
            <w:proofErr w:type="gramStart"/>
            <w:r w:rsidRPr="00DC5332">
              <w:t>cos</w:t>
            </w:r>
            <w:proofErr w:type="spellEnd"/>
            <w:proofErr w:type="gramEnd"/>
          </w:p>
        </w:tc>
        <w:tc>
          <w:tcPr>
            <w:tcW w:w="388" w:type="pct"/>
          </w:tcPr>
          <w:p w14:paraId="2DB112D8" w14:textId="77777777" w:rsidR="009441CB" w:rsidRPr="00DC5332" w:rsidRDefault="009441CB" w:rsidP="009441CB">
            <w:proofErr w:type="spellStart"/>
            <w:proofErr w:type="gramStart"/>
            <w:r w:rsidRPr="00DC5332">
              <w:t>nw</w:t>
            </w:r>
            <w:proofErr w:type="spellEnd"/>
            <w:proofErr w:type="gramEnd"/>
          </w:p>
        </w:tc>
        <w:tc>
          <w:tcPr>
            <w:tcW w:w="361" w:type="pct"/>
          </w:tcPr>
          <w:p w14:paraId="7D2CA8C1" w14:textId="76BAB81F" w:rsidR="009441CB" w:rsidRPr="00DC5332" w:rsidRDefault="009441CB" w:rsidP="009441CB">
            <w:r>
              <w:rPr>
                <w:noProof/>
                <w:position w:val="-10"/>
              </w:rPr>
              <w:drawing>
                <wp:inline distT="0" distB="0" distL="0" distR="0" wp14:anchorId="419BB177" wp14:editId="60FD7692">
                  <wp:extent cx="207010" cy="207010"/>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w:t>
            </w:r>
            <w:proofErr w:type="gramStart"/>
            <w:r>
              <w:t>kg</w:t>
            </w:r>
            <w:proofErr w:type="gramEnd"/>
            <w:r>
              <w:t>/m</w:t>
            </w:r>
            <w:r>
              <w:rPr>
                <w:vertAlign w:val="superscript"/>
              </w:rPr>
              <w:t>3</w:t>
            </w:r>
            <w:r>
              <w:t>)</w:t>
            </w:r>
          </w:p>
        </w:tc>
        <w:tc>
          <w:tcPr>
            <w:tcW w:w="388" w:type="pct"/>
          </w:tcPr>
          <w:p w14:paraId="3552EE79" w14:textId="77777777" w:rsidR="009441CB" w:rsidRPr="00DC5332" w:rsidRDefault="009441CB" w:rsidP="009441CB">
            <w:r w:rsidRPr="00DC5332">
              <w:t>Y</w:t>
            </w:r>
            <w:r>
              <w:t xml:space="preserve"> (Pa</w:t>
            </w:r>
            <w:r>
              <w:rPr>
                <w:rFonts w:ascii="ＭＳ 明朝" w:eastAsia="ＭＳ 明朝" w:hAnsi="ＭＳ 明朝" w:cs="ＭＳ 明朝" w:hint="eastAsia"/>
                <w:lang w:eastAsia="ja-JP"/>
              </w:rPr>
              <w:t>)</w:t>
            </w:r>
          </w:p>
        </w:tc>
        <w:tc>
          <w:tcPr>
            <w:tcW w:w="332" w:type="pct"/>
          </w:tcPr>
          <w:p w14:paraId="49936342" w14:textId="77777777" w:rsidR="009441CB" w:rsidRPr="00DC5332" w:rsidRDefault="009441CB" w:rsidP="009441CB">
            <w:proofErr w:type="gramStart"/>
            <w:r w:rsidRPr="00DC5332">
              <w:t>r</w:t>
            </w:r>
            <w:proofErr w:type="gramEnd"/>
            <w:r>
              <w:t xml:space="preserve"> (mm)</w:t>
            </w:r>
          </w:p>
        </w:tc>
        <w:tc>
          <w:tcPr>
            <w:tcW w:w="388" w:type="pct"/>
          </w:tcPr>
          <w:p w14:paraId="3653C9DF" w14:textId="77777777" w:rsidR="009441CB" w:rsidRPr="00DC5332" w:rsidRDefault="009441CB" w:rsidP="009441CB">
            <w:proofErr w:type="gramStart"/>
            <w:r w:rsidRPr="00DC5332">
              <w:t>l</w:t>
            </w:r>
            <w:proofErr w:type="gramEnd"/>
            <w:r>
              <w:t xml:space="preserve"> (mm)</w:t>
            </w:r>
          </w:p>
        </w:tc>
        <w:tc>
          <w:tcPr>
            <w:tcW w:w="349" w:type="pct"/>
          </w:tcPr>
          <w:p w14:paraId="47744342" w14:textId="77777777" w:rsidR="009441CB" w:rsidRPr="00271E55" w:rsidRDefault="009441CB" w:rsidP="009441CB">
            <w:proofErr w:type="gramStart"/>
            <w:r w:rsidRPr="00DC5332">
              <w:t>a</w:t>
            </w:r>
            <w:proofErr w:type="gramEnd"/>
            <w:r>
              <w:t xml:space="preserve"> (mm)</w:t>
            </w:r>
          </w:p>
        </w:tc>
        <w:tc>
          <w:tcPr>
            <w:tcW w:w="388" w:type="pct"/>
          </w:tcPr>
          <w:p w14:paraId="52450D3F" w14:textId="77777777" w:rsidR="009441CB" w:rsidRPr="00DC5332" w:rsidRDefault="009441CB" w:rsidP="009441CB">
            <w:r w:rsidRPr="005F42F6">
              <w:rPr>
                <w:position w:val="-10"/>
              </w:rPr>
              <w:object w:dxaOrig="200" w:dyaOrig="300" w14:anchorId="0CF40417">
                <v:shape id="_x0000_i1082" type="#_x0000_t75" style="width:10pt;height:15pt" o:ole="">
                  <v:imagedata r:id="rId119" o:title=""/>
                </v:shape>
                <o:OLEObject Type="Embed" ProgID="Equation.DSMT4" ShapeID="_x0000_i1082" DrawAspect="Content" ObjectID="_1361277916" r:id="rId120"/>
              </w:object>
            </w:r>
            <w:r>
              <w:t xml:space="preserve"> </w:t>
            </w:r>
          </w:p>
        </w:tc>
        <w:tc>
          <w:tcPr>
            <w:tcW w:w="348" w:type="pct"/>
          </w:tcPr>
          <w:p w14:paraId="3E1A14A9" w14:textId="77777777" w:rsidR="009441CB" w:rsidRPr="00DC5332" w:rsidRDefault="009441CB" w:rsidP="009441CB">
            <w:r w:rsidRPr="00A073D7">
              <w:rPr>
                <w:position w:val="-6"/>
              </w:rPr>
              <w:object w:dxaOrig="240" w:dyaOrig="220" w14:anchorId="084DA260">
                <v:shape id="_x0000_i1083" type="#_x0000_t75" style="width:12pt;height:11pt" o:ole="">
                  <v:imagedata r:id="rId121" o:title=""/>
                </v:shape>
                <o:OLEObject Type="Embed" ProgID="Equation.DSMT4" ShapeID="_x0000_i1083" DrawAspect="Content" ObjectID="_1361277917" r:id="rId122"/>
              </w:object>
            </w:r>
            <w:r>
              <w:t xml:space="preserve"> (K</w:t>
            </w:r>
            <w:r w:rsidRPr="00A073D7">
              <w:rPr>
                <w:vertAlign w:val="superscript"/>
              </w:rPr>
              <w:t>-1</w:t>
            </w:r>
            <w:r>
              <w:t>)</w:t>
            </w:r>
          </w:p>
        </w:tc>
        <w:tc>
          <w:tcPr>
            <w:tcW w:w="432" w:type="pct"/>
          </w:tcPr>
          <w:p w14:paraId="09976B05" w14:textId="77777777" w:rsidR="009441CB" w:rsidRPr="00DC5332" w:rsidRDefault="009441CB" w:rsidP="009441CB">
            <w:r w:rsidRPr="00A073D7">
              <w:rPr>
                <w:position w:val="-10"/>
              </w:rPr>
              <w:object w:dxaOrig="220" w:dyaOrig="320" w14:anchorId="255B034F">
                <v:shape id="_x0000_i1084" type="#_x0000_t75" style="width:11pt;height:16pt" o:ole="">
                  <v:imagedata r:id="rId123" o:title=""/>
                </v:shape>
                <o:OLEObject Type="Embed" ProgID="Equation.DSMT4" ShapeID="_x0000_i1084" DrawAspect="Content" ObjectID="_1361277918" r:id="rId124"/>
              </w:object>
            </w:r>
            <w:r>
              <w:t xml:space="preserve"> (K</w:t>
            </w:r>
            <w:r w:rsidRPr="00AA31A1">
              <w:rPr>
                <w:vertAlign w:val="superscript"/>
              </w:rPr>
              <w:t>-1</w:t>
            </w:r>
            <w:r>
              <w:t>)</w:t>
            </w:r>
          </w:p>
        </w:tc>
        <w:tc>
          <w:tcPr>
            <w:tcW w:w="462" w:type="pct"/>
          </w:tcPr>
          <w:p w14:paraId="10F14735" w14:textId="77777777" w:rsidR="009441CB" w:rsidRPr="00DC5332" w:rsidRDefault="009441CB" w:rsidP="009441CB">
            <w:r>
              <w:t>C (J/(</w:t>
            </w:r>
            <w:proofErr w:type="spellStart"/>
            <w:proofErr w:type="gramStart"/>
            <w:r>
              <w:t>kg.K</w:t>
            </w:r>
            <w:proofErr w:type="spellEnd"/>
            <w:proofErr w:type="gramEnd"/>
            <w:r>
              <w:t>))</w:t>
            </w:r>
          </w:p>
        </w:tc>
        <w:tc>
          <w:tcPr>
            <w:tcW w:w="474" w:type="pct"/>
          </w:tcPr>
          <w:p w14:paraId="13456C10" w14:textId="77777777" w:rsidR="009441CB" w:rsidRPr="00AA31A1" w:rsidRDefault="009441CB" w:rsidP="009441CB">
            <w:pPr>
              <w:rPr>
                <w:position w:val="-4"/>
              </w:rPr>
            </w:pPr>
            <w:r w:rsidRPr="00AA31A1">
              <w:rPr>
                <w:position w:val="-4"/>
              </w:rPr>
              <w:object w:dxaOrig="220" w:dyaOrig="200" w14:anchorId="2F9ABDA6">
                <v:shape id="_x0000_i1085" type="#_x0000_t75" style="width:11pt;height:10pt" o:ole="">
                  <v:imagedata r:id="rId125" o:title=""/>
                </v:shape>
                <o:OLEObject Type="Embed" ProgID="Equation.DSMT4" ShapeID="_x0000_i1085" DrawAspect="Content" ObjectID="_1361277919" r:id="rId126"/>
              </w:object>
            </w:r>
            <w:r>
              <w:t xml:space="preserve">  (W/(</w:t>
            </w:r>
            <w:proofErr w:type="spellStart"/>
            <w:proofErr w:type="gramStart"/>
            <w:r>
              <w:t>m.K</w:t>
            </w:r>
            <w:proofErr w:type="spellEnd"/>
            <w:proofErr w:type="gramEnd"/>
            <w:r>
              <w:t>))</w:t>
            </w:r>
          </w:p>
        </w:tc>
      </w:tr>
      <w:tr w:rsidR="009441CB" w:rsidRPr="00271E55" w14:paraId="0F6A1D2D" w14:textId="77777777" w:rsidTr="009441CB">
        <w:tc>
          <w:tcPr>
            <w:tcW w:w="345" w:type="pct"/>
          </w:tcPr>
          <w:p w14:paraId="22E1110F" w14:textId="77777777" w:rsidR="009441CB" w:rsidRPr="00DC5332" w:rsidRDefault="009441CB" w:rsidP="009441CB">
            <w:r w:rsidRPr="00E90E73">
              <w:t>123.9</w:t>
            </w:r>
          </w:p>
        </w:tc>
        <w:tc>
          <w:tcPr>
            <w:tcW w:w="345" w:type="pct"/>
          </w:tcPr>
          <w:p w14:paraId="2F582851" w14:textId="77777777" w:rsidR="009441CB" w:rsidRPr="00DC5332" w:rsidRDefault="009441CB" w:rsidP="009441CB">
            <w:r w:rsidRPr="00E90E73">
              <w:t>2</w:t>
            </w:r>
          </w:p>
        </w:tc>
        <w:tc>
          <w:tcPr>
            <w:tcW w:w="388" w:type="pct"/>
          </w:tcPr>
          <w:p w14:paraId="640F8A48" w14:textId="77777777" w:rsidR="009441CB" w:rsidRPr="00DC5332" w:rsidRDefault="009441CB" w:rsidP="009441CB">
            <w:r w:rsidRPr="00E90E73">
              <w:t>0.9344</w:t>
            </w:r>
          </w:p>
        </w:tc>
        <w:tc>
          <w:tcPr>
            <w:tcW w:w="361" w:type="pct"/>
          </w:tcPr>
          <w:p w14:paraId="4338EAB6" w14:textId="77777777" w:rsidR="009441CB" w:rsidRPr="00DC5332" w:rsidRDefault="009441CB" w:rsidP="009441CB">
            <w:pPr>
              <w:rPr>
                <w:position w:val="-10"/>
              </w:rPr>
            </w:pPr>
            <w:r w:rsidRPr="00E90E73">
              <w:t>7800.</w:t>
            </w:r>
          </w:p>
        </w:tc>
        <w:tc>
          <w:tcPr>
            <w:tcW w:w="388" w:type="pct"/>
          </w:tcPr>
          <w:p w14:paraId="799119F0" w14:textId="77777777" w:rsidR="009441CB" w:rsidRPr="00DC5332" w:rsidRDefault="009441CB" w:rsidP="009441CB">
            <w:r w:rsidRPr="00E90E73">
              <w:t>2.12E11</w:t>
            </w:r>
          </w:p>
        </w:tc>
        <w:tc>
          <w:tcPr>
            <w:tcW w:w="332" w:type="pct"/>
          </w:tcPr>
          <w:p w14:paraId="4E9CF383" w14:textId="77777777" w:rsidR="009441CB" w:rsidRPr="00DC5332" w:rsidRDefault="009441CB" w:rsidP="009441CB">
            <w:r w:rsidRPr="00E90E73">
              <w:t>0.55</w:t>
            </w:r>
          </w:p>
        </w:tc>
        <w:tc>
          <w:tcPr>
            <w:tcW w:w="388" w:type="pct"/>
          </w:tcPr>
          <w:p w14:paraId="7636D502" w14:textId="77777777" w:rsidR="009441CB" w:rsidRPr="00DC5332" w:rsidRDefault="009441CB" w:rsidP="009441CB">
            <w:r w:rsidRPr="00E90E73">
              <w:t>449.2</w:t>
            </w:r>
          </w:p>
        </w:tc>
        <w:tc>
          <w:tcPr>
            <w:tcW w:w="349" w:type="pct"/>
          </w:tcPr>
          <w:p w14:paraId="3096A790" w14:textId="77777777" w:rsidR="009441CB" w:rsidRPr="00DC5332" w:rsidRDefault="009441CB" w:rsidP="009441CB">
            <w:r w:rsidRPr="00E90E73">
              <w:t>4.522</w:t>
            </w:r>
          </w:p>
        </w:tc>
        <w:tc>
          <w:tcPr>
            <w:tcW w:w="388" w:type="pct"/>
          </w:tcPr>
          <w:p w14:paraId="1EA70047" w14:textId="77777777" w:rsidR="009441CB" w:rsidRPr="00A94599" w:rsidRDefault="009441CB" w:rsidP="009441CB">
            <w:r w:rsidRPr="00E90E73">
              <w:t>0.0001</w:t>
            </w:r>
          </w:p>
        </w:tc>
        <w:tc>
          <w:tcPr>
            <w:tcW w:w="348" w:type="pct"/>
          </w:tcPr>
          <w:p w14:paraId="07C269C8" w14:textId="77777777" w:rsidR="009441CB" w:rsidRPr="00A94599" w:rsidRDefault="009441CB" w:rsidP="009441CB">
            <w:r w:rsidRPr="00E90E73">
              <w:t>1.2E-5</w:t>
            </w:r>
          </w:p>
        </w:tc>
        <w:tc>
          <w:tcPr>
            <w:tcW w:w="432" w:type="pct"/>
          </w:tcPr>
          <w:p w14:paraId="4860C3CB" w14:textId="77777777" w:rsidR="009441CB" w:rsidRPr="00A94599" w:rsidRDefault="009441CB" w:rsidP="009441CB">
            <w:r w:rsidRPr="00E90E73">
              <w:t>-0.00025</w:t>
            </w:r>
          </w:p>
        </w:tc>
        <w:tc>
          <w:tcPr>
            <w:tcW w:w="462" w:type="pct"/>
          </w:tcPr>
          <w:p w14:paraId="43442E0B" w14:textId="77777777" w:rsidR="009441CB" w:rsidRPr="00A94599" w:rsidRDefault="009441CB" w:rsidP="009441CB">
            <w:r w:rsidRPr="00E90E73">
              <w:t>460.</w:t>
            </w:r>
          </w:p>
        </w:tc>
        <w:tc>
          <w:tcPr>
            <w:tcW w:w="474" w:type="pct"/>
          </w:tcPr>
          <w:p w14:paraId="29A73A08" w14:textId="77777777" w:rsidR="009441CB" w:rsidRPr="00A94599" w:rsidRDefault="009441CB" w:rsidP="009441CB">
            <w:r w:rsidRPr="00E90E73">
              <w:t>49.</w:t>
            </w:r>
          </w:p>
        </w:tc>
      </w:tr>
      <w:tr w:rsidR="009441CB" w:rsidRPr="00271E55" w14:paraId="69511D2E" w14:textId="77777777" w:rsidTr="009441CB">
        <w:tc>
          <w:tcPr>
            <w:tcW w:w="345" w:type="pct"/>
          </w:tcPr>
          <w:p w14:paraId="74EDF9C6" w14:textId="77777777" w:rsidR="009441CB" w:rsidRPr="00DC5332" w:rsidRDefault="009441CB" w:rsidP="009441CB">
            <w:proofErr w:type="gramStart"/>
            <w:r w:rsidRPr="009F25B7">
              <w:t>f</w:t>
            </w:r>
            <w:proofErr w:type="gramEnd"/>
            <w:r w:rsidRPr="009F25B7">
              <w:t xml:space="preserve"> (Hz)</w:t>
            </w:r>
          </w:p>
        </w:tc>
        <w:tc>
          <w:tcPr>
            <w:tcW w:w="345" w:type="pct"/>
          </w:tcPr>
          <w:p w14:paraId="68940422" w14:textId="77777777" w:rsidR="009441CB" w:rsidRPr="00DC5332" w:rsidRDefault="009441CB" w:rsidP="009441CB">
            <w:proofErr w:type="gramStart"/>
            <w:r w:rsidRPr="009F25B7">
              <w:t>n</w:t>
            </w:r>
            <w:proofErr w:type="gramEnd"/>
            <w:r w:rsidRPr="009F25B7">
              <w:t>=1</w:t>
            </w:r>
          </w:p>
        </w:tc>
        <w:tc>
          <w:tcPr>
            <w:tcW w:w="388" w:type="pct"/>
          </w:tcPr>
          <w:p w14:paraId="116F7913" w14:textId="77777777" w:rsidR="009441CB" w:rsidRPr="00DC5332" w:rsidRDefault="009441CB" w:rsidP="009441CB">
            <w:r w:rsidRPr="009F25B7">
              <w:t>336.7</w:t>
            </w:r>
          </w:p>
        </w:tc>
        <w:tc>
          <w:tcPr>
            <w:tcW w:w="361" w:type="pct"/>
          </w:tcPr>
          <w:p w14:paraId="7C8496E1" w14:textId="77777777" w:rsidR="009441CB" w:rsidRPr="00DC5332" w:rsidRDefault="009441CB" w:rsidP="009441CB">
            <w:pPr>
              <w:rPr>
                <w:position w:val="-10"/>
              </w:rPr>
            </w:pPr>
            <w:proofErr w:type="gramStart"/>
            <w:r w:rsidRPr="009F25B7">
              <w:t>n</w:t>
            </w:r>
            <w:proofErr w:type="gramEnd"/>
            <w:r w:rsidRPr="009F25B7">
              <w:t>=2</w:t>
            </w:r>
          </w:p>
        </w:tc>
        <w:tc>
          <w:tcPr>
            <w:tcW w:w="388" w:type="pct"/>
          </w:tcPr>
          <w:p w14:paraId="059D32CC" w14:textId="77777777" w:rsidR="009441CB" w:rsidRPr="00DC5332" w:rsidRDefault="009441CB" w:rsidP="009441CB">
            <w:r w:rsidRPr="009F25B7">
              <w:t>674.5</w:t>
            </w:r>
          </w:p>
        </w:tc>
        <w:tc>
          <w:tcPr>
            <w:tcW w:w="332" w:type="pct"/>
          </w:tcPr>
          <w:p w14:paraId="7AB275BA" w14:textId="77777777" w:rsidR="009441CB" w:rsidRPr="00DC5332" w:rsidRDefault="009441CB" w:rsidP="009441CB">
            <w:proofErr w:type="gramStart"/>
            <w:r w:rsidRPr="009F25B7">
              <w:t>n</w:t>
            </w:r>
            <w:proofErr w:type="gramEnd"/>
            <w:r w:rsidRPr="009F25B7">
              <w:t>=3</w:t>
            </w:r>
          </w:p>
        </w:tc>
        <w:tc>
          <w:tcPr>
            <w:tcW w:w="388" w:type="pct"/>
          </w:tcPr>
          <w:p w14:paraId="2B5B5490" w14:textId="77777777" w:rsidR="009441CB" w:rsidRPr="00DC5332" w:rsidRDefault="009441CB" w:rsidP="009441CB">
            <w:r w:rsidRPr="009F25B7">
              <w:t>1014.</w:t>
            </w:r>
          </w:p>
        </w:tc>
        <w:tc>
          <w:tcPr>
            <w:tcW w:w="349" w:type="pct"/>
          </w:tcPr>
          <w:p w14:paraId="69C7D2AE" w14:textId="77777777" w:rsidR="009441CB" w:rsidRPr="00DC5332" w:rsidRDefault="009441CB" w:rsidP="009441CB">
            <w:proofErr w:type="gramStart"/>
            <w:r w:rsidRPr="009F25B7">
              <w:t>n</w:t>
            </w:r>
            <w:proofErr w:type="gramEnd"/>
            <w:r w:rsidRPr="009F25B7">
              <w:t>=4</w:t>
            </w:r>
          </w:p>
        </w:tc>
        <w:tc>
          <w:tcPr>
            <w:tcW w:w="388" w:type="pct"/>
          </w:tcPr>
          <w:p w14:paraId="31EA4A28" w14:textId="77777777" w:rsidR="009441CB" w:rsidRPr="002F6D03" w:rsidRDefault="009441CB" w:rsidP="009441CB">
            <w:r w:rsidRPr="009F25B7">
              <w:t>1357.</w:t>
            </w:r>
          </w:p>
        </w:tc>
        <w:tc>
          <w:tcPr>
            <w:tcW w:w="348" w:type="pct"/>
          </w:tcPr>
          <w:p w14:paraId="042BBE6C" w14:textId="77777777" w:rsidR="009441CB" w:rsidRPr="002F6D03" w:rsidRDefault="009441CB" w:rsidP="009441CB"/>
        </w:tc>
        <w:tc>
          <w:tcPr>
            <w:tcW w:w="432" w:type="pct"/>
          </w:tcPr>
          <w:p w14:paraId="1D34D934" w14:textId="77777777" w:rsidR="009441CB" w:rsidRPr="002F6D03" w:rsidRDefault="009441CB" w:rsidP="009441CB"/>
        </w:tc>
        <w:tc>
          <w:tcPr>
            <w:tcW w:w="462" w:type="pct"/>
          </w:tcPr>
          <w:p w14:paraId="0F7D5A90" w14:textId="77777777" w:rsidR="009441CB" w:rsidRPr="002F6D03" w:rsidRDefault="009441CB" w:rsidP="009441CB"/>
        </w:tc>
        <w:tc>
          <w:tcPr>
            <w:tcW w:w="474" w:type="pct"/>
          </w:tcPr>
          <w:p w14:paraId="57080267" w14:textId="77777777" w:rsidR="009441CB" w:rsidRPr="002F6D03" w:rsidRDefault="009441CB" w:rsidP="009441CB"/>
        </w:tc>
      </w:tr>
      <w:tr w:rsidR="009441CB" w:rsidRPr="00271E55" w14:paraId="0C5642D4" w14:textId="77777777" w:rsidTr="009441CB">
        <w:tc>
          <w:tcPr>
            <w:tcW w:w="345" w:type="pct"/>
          </w:tcPr>
          <w:p w14:paraId="67D95FE6" w14:textId="77777777" w:rsidR="009441CB" w:rsidRDefault="009441CB" w:rsidP="009441CB">
            <w:r w:rsidRPr="00A6560B">
              <w:t>Q</w:t>
            </w:r>
          </w:p>
        </w:tc>
        <w:tc>
          <w:tcPr>
            <w:tcW w:w="345" w:type="pct"/>
          </w:tcPr>
          <w:p w14:paraId="1940F3DE" w14:textId="77777777" w:rsidR="009441CB" w:rsidRDefault="009441CB" w:rsidP="009441CB">
            <w:proofErr w:type="gramStart"/>
            <w:r w:rsidRPr="00A6560B">
              <w:t>n</w:t>
            </w:r>
            <w:proofErr w:type="gramEnd"/>
            <w:r w:rsidRPr="00A6560B">
              <w:t>=1</w:t>
            </w:r>
          </w:p>
        </w:tc>
        <w:tc>
          <w:tcPr>
            <w:tcW w:w="388" w:type="pct"/>
          </w:tcPr>
          <w:p w14:paraId="6BD8420B" w14:textId="77777777" w:rsidR="009441CB" w:rsidRDefault="009441CB" w:rsidP="009441CB">
            <w:r w:rsidRPr="00A6560B">
              <w:t>1.458E5</w:t>
            </w:r>
          </w:p>
        </w:tc>
        <w:tc>
          <w:tcPr>
            <w:tcW w:w="361" w:type="pct"/>
          </w:tcPr>
          <w:p w14:paraId="626A9B40" w14:textId="77777777" w:rsidR="009441CB" w:rsidRPr="002F6D03" w:rsidRDefault="009441CB" w:rsidP="009441CB">
            <w:proofErr w:type="gramStart"/>
            <w:r w:rsidRPr="00A6560B">
              <w:t>n</w:t>
            </w:r>
            <w:proofErr w:type="gramEnd"/>
            <w:r w:rsidRPr="00A6560B">
              <w:t>=2</w:t>
            </w:r>
          </w:p>
        </w:tc>
        <w:tc>
          <w:tcPr>
            <w:tcW w:w="388" w:type="pct"/>
          </w:tcPr>
          <w:p w14:paraId="2ED2DED0" w14:textId="77777777" w:rsidR="009441CB" w:rsidRDefault="009441CB" w:rsidP="009441CB">
            <w:r w:rsidRPr="00A6560B">
              <w:t>1.901E5</w:t>
            </w:r>
          </w:p>
        </w:tc>
        <w:tc>
          <w:tcPr>
            <w:tcW w:w="332" w:type="pct"/>
          </w:tcPr>
          <w:p w14:paraId="6ABA8F00" w14:textId="77777777" w:rsidR="009441CB" w:rsidRDefault="009441CB" w:rsidP="009441CB">
            <w:proofErr w:type="gramStart"/>
            <w:r w:rsidRPr="00A6560B">
              <w:t>n</w:t>
            </w:r>
            <w:proofErr w:type="gramEnd"/>
            <w:r w:rsidRPr="00A6560B">
              <w:t>=3</w:t>
            </w:r>
          </w:p>
        </w:tc>
        <w:tc>
          <w:tcPr>
            <w:tcW w:w="388" w:type="pct"/>
          </w:tcPr>
          <w:p w14:paraId="120CF11C" w14:textId="77777777" w:rsidR="009441CB" w:rsidRDefault="009441CB" w:rsidP="009441CB">
            <w:r w:rsidRPr="00A6560B">
              <w:t>1.875E5</w:t>
            </w:r>
          </w:p>
        </w:tc>
        <w:tc>
          <w:tcPr>
            <w:tcW w:w="349" w:type="pct"/>
          </w:tcPr>
          <w:p w14:paraId="158A6730" w14:textId="77777777" w:rsidR="009441CB" w:rsidRPr="002F6D03" w:rsidRDefault="009441CB" w:rsidP="009441CB">
            <w:proofErr w:type="gramStart"/>
            <w:r w:rsidRPr="00A6560B">
              <w:t>n</w:t>
            </w:r>
            <w:proofErr w:type="gramEnd"/>
            <w:r w:rsidRPr="00A6560B">
              <w:t>=4</w:t>
            </w:r>
          </w:p>
        </w:tc>
        <w:tc>
          <w:tcPr>
            <w:tcW w:w="388" w:type="pct"/>
          </w:tcPr>
          <w:p w14:paraId="79A54FC3" w14:textId="77777777" w:rsidR="009441CB" w:rsidRPr="002F6D03" w:rsidRDefault="009441CB" w:rsidP="009441CB">
            <w:r w:rsidRPr="00A6560B">
              <w:t>1.667E5</w:t>
            </w:r>
          </w:p>
        </w:tc>
        <w:tc>
          <w:tcPr>
            <w:tcW w:w="348" w:type="pct"/>
          </w:tcPr>
          <w:p w14:paraId="55F1D5F0" w14:textId="77777777" w:rsidR="009441CB" w:rsidRPr="002F6D03" w:rsidRDefault="009441CB" w:rsidP="009441CB"/>
        </w:tc>
        <w:tc>
          <w:tcPr>
            <w:tcW w:w="432" w:type="pct"/>
          </w:tcPr>
          <w:p w14:paraId="39A939D2" w14:textId="77777777" w:rsidR="009441CB" w:rsidRPr="002F6D03" w:rsidRDefault="009441CB" w:rsidP="009441CB"/>
        </w:tc>
        <w:tc>
          <w:tcPr>
            <w:tcW w:w="462" w:type="pct"/>
          </w:tcPr>
          <w:p w14:paraId="2C1BFAC4" w14:textId="77777777" w:rsidR="009441CB" w:rsidRPr="002F6D03" w:rsidRDefault="009441CB" w:rsidP="009441CB"/>
        </w:tc>
        <w:tc>
          <w:tcPr>
            <w:tcW w:w="474" w:type="pct"/>
          </w:tcPr>
          <w:p w14:paraId="48700400" w14:textId="77777777" w:rsidR="009441CB" w:rsidRPr="002F6D03" w:rsidRDefault="009441CB" w:rsidP="009441CB"/>
        </w:tc>
      </w:tr>
      <w:tr w:rsidR="009441CB" w:rsidRPr="00271E55" w14:paraId="310997C2" w14:textId="77777777" w:rsidTr="009441CB">
        <w:tc>
          <w:tcPr>
            <w:tcW w:w="5000" w:type="pct"/>
            <w:gridSpan w:val="13"/>
          </w:tcPr>
          <w:p w14:paraId="644E75C9" w14:textId="77777777" w:rsidR="009441CB" w:rsidRDefault="009441CB" w:rsidP="009441CB">
            <w:r>
              <w:t>UIM Wires</w:t>
            </w:r>
          </w:p>
        </w:tc>
      </w:tr>
      <w:tr w:rsidR="009441CB" w:rsidRPr="00271E55" w14:paraId="0969F595" w14:textId="77777777" w:rsidTr="009441CB">
        <w:tc>
          <w:tcPr>
            <w:tcW w:w="345" w:type="pct"/>
          </w:tcPr>
          <w:p w14:paraId="580FAAFE" w14:textId="77777777" w:rsidR="009441CB" w:rsidRDefault="009441CB" w:rsidP="009441CB">
            <w:proofErr w:type="gramStart"/>
            <w:r w:rsidRPr="00DC5332">
              <w:t>m</w:t>
            </w:r>
            <w:proofErr w:type="gramEnd"/>
            <w:r>
              <w:t xml:space="preserve"> (kg)</w:t>
            </w:r>
          </w:p>
        </w:tc>
        <w:tc>
          <w:tcPr>
            <w:tcW w:w="345" w:type="pct"/>
          </w:tcPr>
          <w:p w14:paraId="6C1FB0FB" w14:textId="77777777" w:rsidR="009441CB" w:rsidRPr="00DC5332" w:rsidRDefault="009441CB" w:rsidP="009441CB">
            <w:proofErr w:type="spellStart"/>
            <w:proofErr w:type="gramStart"/>
            <w:r w:rsidRPr="00DC5332">
              <w:t>cos</w:t>
            </w:r>
            <w:proofErr w:type="spellEnd"/>
            <w:proofErr w:type="gramEnd"/>
          </w:p>
        </w:tc>
        <w:tc>
          <w:tcPr>
            <w:tcW w:w="388" w:type="pct"/>
          </w:tcPr>
          <w:p w14:paraId="16D57DCE" w14:textId="77777777" w:rsidR="009441CB" w:rsidRDefault="009441CB" w:rsidP="009441CB">
            <w:proofErr w:type="spellStart"/>
            <w:proofErr w:type="gramStart"/>
            <w:r w:rsidRPr="00DC5332">
              <w:t>nw</w:t>
            </w:r>
            <w:proofErr w:type="spellEnd"/>
            <w:proofErr w:type="gramEnd"/>
          </w:p>
        </w:tc>
        <w:tc>
          <w:tcPr>
            <w:tcW w:w="361" w:type="pct"/>
          </w:tcPr>
          <w:p w14:paraId="1747FB9D" w14:textId="64DDF643" w:rsidR="009441CB" w:rsidRPr="00DC5332" w:rsidRDefault="009441CB" w:rsidP="009441CB">
            <w:pPr>
              <w:rPr>
                <w:position w:val="-10"/>
              </w:rPr>
            </w:pPr>
            <w:r>
              <w:rPr>
                <w:noProof/>
                <w:position w:val="-10"/>
              </w:rPr>
              <w:drawing>
                <wp:inline distT="0" distB="0" distL="0" distR="0" wp14:anchorId="5E6A5BE0" wp14:editId="7F47142D">
                  <wp:extent cx="207010" cy="207010"/>
                  <wp:effectExtent l="0" t="0" r="0" b="0"/>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w:t>
            </w:r>
            <w:proofErr w:type="gramStart"/>
            <w:r>
              <w:t>kg</w:t>
            </w:r>
            <w:proofErr w:type="gramEnd"/>
            <w:r>
              <w:t>/m</w:t>
            </w:r>
            <w:r>
              <w:rPr>
                <w:vertAlign w:val="superscript"/>
              </w:rPr>
              <w:t>3</w:t>
            </w:r>
            <w:r>
              <w:t>)</w:t>
            </w:r>
          </w:p>
        </w:tc>
        <w:tc>
          <w:tcPr>
            <w:tcW w:w="388" w:type="pct"/>
          </w:tcPr>
          <w:p w14:paraId="3F8C7D38" w14:textId="77777777" w:rsidR="009441CB" w:rsidRDefault="009441CB" w:rsidP="009441CB">
            <w:r w:rsidRPr="00DC5332">
              <w:t>Y</w:t>
            </w:r>
            <w:r>
              <w:t xml:space="preserve"> (Pa</w:t>
            </w:r>
            <w:r>
              <w:rPr>
                <w:rFonts w:ascii="ＭＳ 明朝" w:eastAsia="ＭＳ 明朝" w:hAnsi="ＭＳ 明朝" w:cs="ＭＳ 明朝" w:hint="eastAsia"/>
                <w:lang w:eastAsia="ja-JP"/>
              </w:rPr>
              <w:t>)</w:t>
            </w:r>
          </w:p>
        </w:tc>
        <w:tc>
          <w:tcPr>
            <w:tcW w:w="332" w:type="pct"/>
          </w:tcPr>
          <w:p w14:paraId="0BAC9641" w14:textId="77777777" w:rsidR="009441CB" w:rsidRPr="00DC5332" w:rsidRDefault="009441CB" w:rsidP="009441CB">
            <w:proofErr w:type="gramStart"/>
            <w:r w:rsidRPr="00DC5332">
              <w:t>r</w:t>
            </w:r>
            <w:proofErr w:type="gramEnd"/>
            <w:r>
              <w:t xml:space="preserve"> (mm)</w:t>
            </w:r>
          </w:p>
        </w:tc>
        <w:tc>
          <w:tcPr>
            <w:tcW w:w="388" w:type="pct"/>
          </w:tcPr>
          <w:p w14:paraId="770CE4F8" w14:textId="77777777" w:rsidR="009441CB" w:rsidRDefault="009441CB" w:rsidP="009441CB">
            <w:proofErr w:type="gramStart"/>
            <w:r w:rsidRPr="00DC5332">
              <w:t>l</w:t>
            </w:r>
            <w:proofErr w:type="gramEnd"/>
            <w:r>
              <w:t xml:space="preserve"> (mm)</w:t>
            </w:r>
          </w:p>
        </w:tc>
        <w:tc>
          <w:tcPr>
            <w:tcW w:w="349" w:type="pct"/>
          </w:tcPr>
          <w:p w14:paraId="44B9087D" w14:textId="77777777" w:rsidR="009441CB" w:rsidRPr="00DC5332" w:rsidRDefault="009441CB" w:rsidP="009441CB">
            <w:proofErr w:type="gramStart"/>
            <w:r w:rsidRPr="00DC5332">
              <w:t>a</w:t>
            </w:r>
            <w:proofErr w:type="gramEnd"/>
            <w:r>
              <w:t xml:space="preserve"> (mm)</w:t>
            </w:r>
          </w:p>
        </w:tc>
        <w:tc>
          <w:tcPr>
            <w:tcW w:w="388" w:type="pct"/>
          </w:tcPr>
          <w:p w14:paraId="098769C5" w14:textId="77777777" w:rsidR="009441CB" w:rsidRPr="00DC5332" w:rsidRDefault="009441CB" w:rsidP="009441CB">
            <w:r w:rsidRPr="005F42F6">
              <w:rPr>
                <w:position w:val="-10"/>
              </w:rPr>
              <w:object w:dxaOrig="200" w:dyaOrig="300" w14:anchorId="315380A9">
                <v:shape id="_x0000_i1086" type="#_x0000_t75" style="width:10pt;height:15pt" o:ole="">
                  <v:imagedata r:id="rId127" o:title=""/>
                </v:shape>
                <o:OLEObject Type="Embed" ProgID="Equation.DSMT4" ShapeID="_x0000_i1086" DrawAspect="Content" ObjectID="_1361277920" r:id="rId128"/>
              </w:object>
            </w:r>
            <w:r>
              <w:t xml:space="preserve"> </w:t>
            </w:r>
          </w:p>
        </w:tc>
        <w:tc>
          <w:tcPr>
            <w:tcW w:w="348" w:type="pct"/>
          </w:tcPr>
          <w:p w14:paraId="2AF1738C" w14:textId="77777777" w:rsidR="009441CB" w:rsidRPr="00DC5332" w:rsidRDefault="009441CB" w:rsidP="009441CB">
            <w:r w:rsidRPr="00A073D7">
              <w:rPr>
                <w:position w:val="-6"/>
              </w:rPr>
              <w:object w:dxaOrig="240" w:dyaOrig="220" w14:anchorId="6B7B9687">
                <v:shape id="_x0000_i1087" type="#_x0000_t75" style="width:12pt;height:11pt" o:ole="">
                  <v:imagedata r:id="rId129" o:title=""/>
                </v:shape>
                <o:OLEObject Type="Embed" ProgID="Equation.DSMT4" ShapeID="_x0000_i1087" DrawAspect="Content" ObjectID="_1361277921" r:id="rId130"/>
              </w:object>
            </w:r>
            <w:r>
              <w:t xml:space="preserve"> (K</w:t>
            </w:r>
            <w:r w:rsidRPr="00A073D7">
              <w:rPr>
                <w:vertAlign w:val="superscript"/>
              </w:rPr>
              <w:t>-1</w:t>
            </w:r>
            <w:r>
              <w:t>)</w:t>
            </w:r>
          </w:p>
        </w:tc>
        <w:tc>
          <w:tcPr>
            <w:tcW w:w="432" w:type="pct"/>
          </w:tcPr>
          <w:p w14:paraId="0BEA988E" w14:textId="77777777" w:rsidR="009441CB" w:rsidRPr="00DC5332" w:rsidRDefault="009441CB" w:rsidP="009441CB">
            <w:r w:rsidRPr="00A073D7">
              <w:rPr>
                <w:position w:val="-10"/>
              </w:rPr>
              <w:object w:dxaOrig="220" w:dyaOrig="320" w14:anchorId="7F4AAFA7">
                <v:shape id="_x0000_i1088" type="#_x0000_t75" style="width:11pt;height:16pt" o:ole="">
                  <v:imagedata r:id="rId131" o:title=""/>
                </v:shape>
                <o:OLEObject Type="Embed" ProgID="Equation.DSMT4" ShapeID="_x0000_i1088" DrawAspect="Content" ObjectID="_1361277922" r:id="rId132"/>
              </w:object>
            </w:r>
            <w:r>
              <w:t xml:space="preserve"> (K</w:t>
            </w:r>
            <w:r w:rsidRPr="00AA31A1">
              <w:rPr>
                <w:vertAlign w:val="superscript"/>
              </w:rPr>
              <w:t>-1</w:t>
            </w:r>
            <w:r>
              <w:t>)</w:t>
            </w:r>
          </w:p>
        </w:tc>
        <w:tc>
          <w:tcPr>
            <w:tcW w:w="462" w:type="pct"/>
          </w:tcPr>
          <w:p w14:paraId="41EB3922" w14:textId="77777777" w:rsidR="009441CB" w:rsidRPr="00DC5332" w:rsidRDefault="009441CB" w:rsidP="009441CB">
            <w:r>
              <w:t>C (J/(</w:t>
            </w:r>
            <w:proofErr w:type="spellStart"/>
            <w:proofErr w:type="gramStart"/>
            <w:r>
              <w:t>kg.K</w:t>
            </w:r>
            <w:proofErr w:type="spellEnd"/>
            <w:proofErr w:type="gramEnd"/>
            <w:r>
              <w:t>))</w:t>
            </w:r>
          </w:p>
        </w:tc>
        <w:tc>
          <w:tcPr>
            <w:tcW w:w="474" w:type="pct"/>
          </w:tcPr>
          <w:p w14:paraId="77FB9401" w14:textId="77777777" w:rsidR="009441CB" w:rsidRPr="00AA31A1" w:rsidRDefault="009441CB" w:rsidP="009441CB">
            <w:pPr>
              <w:rPr>
                <w:position w:val="-4"/>
              </w:rPr>
            </w:pPr>
            <w:r w:rsidRPr="00AA31A1">
              <w:rPr>
                <w:position w:val="-4"/>
              </w:rPr>
              <w:object w:dxaOrig="220" w:dyaOrig="200" w14:anchorId="6F41882F">
                <v:shape id="_x0000_i1089" type="#_x0000_t75" style="width:11pt;height:10pt" o:ole="">
                  <v:imagedata r:id="rId133" o:title=""/>
                </v:shape>
                <o:OLEObject Type="Embed" ProgID="Equation.DSMT4" ShapeID="_x0000_i1089" DrawAspect="Content" ObjectID="_1361277923" r:id="rId134"/>
              </w:object>
            </w:r>
            <w:r>
              <w:t xml:space="preserve">  (W/(</w:t>
            </w:r>
            <w:proofErr w:type="spellStart"/>
            <w:proofErr w:type="gramStart"/>
            <w:r>
              <w:t>m.K</w:t>
            </w:r>
            <w:proofErr w:type="spellEnd"/>
            <w:proofErr w:type="gramEnd"/>
            <w:r>
              <w:t>))</w:t>
            </w:r>
          </w:p>
        </w:tc>
      </w:tr>
      <w:tr w:rsidR="009441CB" w:rsidRPr="00271E55" w14:paraId="5E3CC640" w14:textId="77777777" w:rsidTr="009441CB">
        <w:tc>
          <w:tcPr>
            <w:tcW w:w="345" w:type="pct"/>
          </w:tcPr>
          <w:p w14:paraId="40FF1B7D" w14:textId="77777777" w:rsidR="009441CB" w:rsidRPr="00DC5332" w:rsidRDefault="009441CB" w:rsidP="009441CB">
            <w:r w:rsidRPr="00FD169B">
              <w:t>101.9</w:t>
            </w:r>
          </w:p>
        </w:tc>
        <w:tc>
          <w:tcPr>
            <w:tcW w:w="345" w:type="pct"/>
          </w:tcPr>
          <w:p w14:paraId="15CE5365" w14:textId="77777777" w:rsidR="009441CB" w:rsidRPr="00DC5332" w:rsidRDefault="009441CB" w:rsidP="009441CB">
            <w:r w:rsidRPr="00FD169B">
              <w:t>4</w:t>
            </w:r>
          </w:p>
        </w:tc>
        <w:tc>
          <w:tcPr>
            <w:tcW w:w="388" w:type="pct"/>
          </w:tcPr>
          <w:p w14:paraId="2761FA06" w14:textId="77777777" w:rsidR="009441CB" w:rsidRPr="00DC5332" w:rsidRDefault="009441CB" w:rsidP="009441CB">
            <w:r w:rsidRPr="00FD169B">
              <w:t>0.8912</w:t>
            </w:r>
          </w:p>
        </w:tc>
        <w:tc>
          <w:tcPr>
            <w:tcW w:w="361" w:type="pct"/>
          </w:tcPr>
          <w:p w14:paraId="74C171B9" w14:textId="77777777" w:rsidR="009441CB" w:rsidRPr="00DC5332" w:rsidRDefault="009441CB" w:rsidP="009441CB">
            <w:pPr>
              <w:rPr>
                <w:position w:val="-10"/>
              </w:rPr>
            </w:pPr>
            <w:r w:rsidRPr="00FD169B">
              <w:t>7800.</w:t>
            </w:r>
          </w:p>
        </w:tc>
        <w:tc>
          <w:tcPr>
            <w:tcW w:w="388" w:type="pct"/>
          </w:tcPr>
          <w:p w14:paraId="3C34B33A" w14:textId="77777777" w:rsidR="009441CB" w:rsidRPr="00DC5332" w:rsidRDefault="009441CB" w:rsidP="009441CB">
            <w:r w:rsidRPr="00FD169B">
              <w:t>2.12E11</w:t>
            </w:r>
          </w:p>
        </w:tc>
        <w:tc>
          <w:tcPr>
            <w:tcW w:w="332" w:type="pct"/>
          </w:tcPr>
          <w:p w14:paraId="4CCC9D00" w14:textId="77777777" w:rsidR="009441CB" w:rsidRPr="00DC5332" w:rsidRDefault="009441CB" w:rsidP="009441CB">
            <w:r w:rsidRPr="00FD169B">
              <w:t>0.3555</w:t>
            </w:r>
          </w:p>
        </w:tc>
        <w:tc>
          <w:tcPr>
            <w:tcW w:w="388" w:type="pct"/>
          </w:tcPr>
          <w:p w14:paraId="60AFD62D" w14:textId="77777777" w:rsidR="009441CB" w:rsidRPr="00DC5332" w:rsidRDefault="009441CB" w:rsidP="009441CB">
            <w:r w:rsidRPr="00FD169B">
              <w:t>308.6</w:t>
            </w:r>
          </w:p>
        </w:tc>
        <w:tc>
          <w:tcPr>
            <w:tcW w:w="349" w:type="pct"/>
          </w:tcPr>
          <w:p w14:paraId="54B859A2" w14:textId="77777777" w:rsidR="009441CB" w:rsidRPr="00DC5332" w:rsidRDefault="009441CB" w:rsidP="009441CB">
            <w:r w:rsidRPr="00FD169B">
              <w:t>2.744</w:t>
            </w:r>
          </w:p>
        </w:tc>
        <w:tc>
          <w:tcPr>
            <w:tcW w:w="388" w:type="pct"/>
          </w:tcPr>
          <w:p w14:paraId="3F537B29" w14:textId="77777777" w:rsidR="009441CB" w:rsidRPr="00324363" w:rsidRDefault="009441CB" w:rsidP="009441CB">
            <w:r w:rsidRPr="00FD169B">
              <w:t>0.0001</w:t>
            </w:r>
          </w:p>
        </w:tc>
        <w:tc>
          <w:tcPr>
            <w:tcW w:w="348" w:type="pct"/>
          </w:tcPr>
          <w:p w14:paraId="00A8AF89" w14:textId="77777777" w:rsidR="009441CB" w:rsidRPr="00324363" w:rsidRDefault="009441CB" w:rsidP="009441CB">
            <w:r w:rsidRPr="00FD169B">
              <w:t>1.2E-5</w:t>
            </w:r>
          </w:p>
        </w:tc>
        <w:tc>
          <w:tcPr>
            <w:tcW w:w="432" w:type="pct"/>
          </w:tcPr>
          <w:p w14:paraId="6262D3DD" w14:textId="77777777" w:rsidR="009441CB" w:rsidRPr="00324363" w:rsidRDefault="009441CB" w:rsidP="009441CB">
            <w:r w:rsidRPr="00FD169B">
              <w:t>-0.00025</w:t>
            </w:r>
          </w:p>
        </w:tc>
        <w:tc>
          <w:tcPr>
            <w:tcW w:w="462" w:type="pct"/>
          </w:tcPr>
          <w:p w14:paraId="0466AEDD" w14:textId="77777777" w:rsidR="009441CB" w:rsidRPr="00324363" w:rsidRDefault="009441CB" w:rsidP="009441CB">
            <w:r w:rsidRPr="00FD169B">
              <w:t>460.</w:t>
            </w:r>
          </w:p>
        </w:tc>
        <w:tc>
          <w:tcPr>
            <w:tcW w:w="474" w:type="pct"/>
          </w:tcPr>
          <w:p w14:paraId="724F109A" w14:textId="77777777" w:rsidR="009441CB" w:rsidRPr="00324363" w:rsidRDefault="009441CB" w:rsidP="009441CB">
            <w:r>
              <w:t>49.</w:t>
            </w:r>
          </w:p>
        </w:tc>
      </w:tr>
      <w:tr w:rsidR="009441CB" w:rsidRPr="00271E55" w14:paraId="097D1207" w14:textId="77777777" w:rsidTr="009441CB">
        <w:tc>
          <w:tcPr>
            <w:tcW w:w="345" w:type="pct"/>
          </w:tcPr>
          <w:p w14:paraId="5C8E6B13" w14:textId="77777777" w:rsidR="009441CB" w:rsidRPr="00DC5332" w:rsidRDefault="009441CB" w:rsidP="009441CB">
            <w:proofErr w:type="gramStart"/>
            <w:r w:rsidRPr="00C12FA9">
              <w:t>f</w:t>
            </w:r>
            <w:proofErr w:type="gramEnd"/>
            <w:r w:rsidRPr="00C12FA9">
              <w:t xml:space="preserve"> (Hz)</w:t>
            </w:r>
          </w:p>
        </w:tc>
        <w:tc>
          <w:tcPr>
            <w:tcW w:w="345" w:type="pct"/>
          </w:tcPr>
          <w:p w14:paraId="5EAEB255" w14:textId="77777777" w:rsidR="009441CB" w:rsidRPr="00DC5332" w:rsidRDefault="009441CB" w:rsidP="009441CB">
            <w:proofErr w:type="gramStart"/>
            <w:r w:rsidRPr="00C12FA9">
              <w:t>n</w:t>
            </w:r>
            <w:proofErr w:type="gramEnd"/>
            <w:r w:rsidRPr="00C12FA9">
              <w:t>=1</w:t>
            </w:r>
          </w:p>
        </w:tc>
        <w:tc>
          <w:tcPr>
            <w:tcW w:w="388" w:type="pct"/>
          </w:tcPr>
          <w:p w14:paraId="6EFC5F70" w14:textId="77777777" w:rsidR="009441CB" w:rsidRPr="00DC5332" w:rsidRDefault="009441CB" w:rsidP="009441CB">
            <w:r w:rsidRPr="00C12FA9">
              <w:t>496.7</w:t>
            </w:r>
          </w:p>
        </w:tc>
        <w:tc>
          <w:tcPr>
            <w:tcW w:w="361" w:type="pct"/>
          </w:tcPr>
          <w:p w14:paraId="62E62F7D" w14:textId="77777777" w:rsidR="009441CB" w:rsidRPr="00DC5332" w:rsidRDefault="009441CB" w:rsidP="009441CB">
            <w:pPr>
              <w:rPr>
                <w:position w:val="-10"/>
              </w:rPr>
            </w:pPr>
            <w:proofErr w:type="gramStart"/>
            <w:r w:rsidRPr="00C12FA9">
              <w:t>n</w:t>
            </w:r>
            <w:proofErr w:type="gramEnd"/>
            <w:r w:rsidRPr="00C12FA9">
              <w:t>=2</w:t>
            </w:r>
          </w:p>
        </w:tc>
        <w:tc>
          <w:tcPr>
            <w:tcW w:w="388" w:type="pct"/>
          </w:tcPr>
          <w:p w14:paraId="33B8CC84" w14:textId="77777777" w:rsidR="009441CB" w:rsidRPr="00DC5332" w:rsidRDefault="009441CB" w:rsidP="009441CB">
            <w:r w:rsidRPr="00C12FA9">
              <w:t>994.6</w:t>
            </w:r>
          </w:p>
        </w:tc>
        <w:tc>
          <w:tcPr>
            <w:tcW w:w="332" w:type="pct"/>
          </w:tcPr>
          <w:p w14:paraId="538AB254" w14:textId="77777777" w:rsidR="009441CB" w:rsidRPr="00DC5332" w:rsidRDefault="009441CB" w:rsidP="009441CB">
            <w:proofErr w:type="gramStart"/>
            <w:r w:rsidRPr="00C12FA9">
              <w:t>n</w:t>
            </w:r>
            <w:proofErr w:type="gramEnd"/>
            <w:r w:rsidRPr="00C12FA9">
              <w:t>=3</w:t>
            </w:r>
          </w:p>
        </w:tc>
        <w:tc>
          <w:tcPr>
            <w:tcW w:w="388" w:type="pct"/>
          </w:tcPr>
          <w:p w14:paraId="0AE81A35" w14:textId="77777777" w:rsidR="009441CB" w:rsidRPr="00DC5332" w:rsidRDefault="009441CB" w:rsidP="009441CB">
            <w:r w:rsidRPr="00C12FA9">
              <w:t>1495.</w:t>
            </w:r>
          </w:p>
        </w:tc>
        <w:tc>
          <w:tcPr>
            <w:tcW w:w="349" w:type="pct"/>
          </w:tcPr>
          <w:p w14:paraId="054226FE" w14:textId="77777777" w:rsidR="009441CB" w:rsidRPr="00DC5332" w:rsidRDefault="009441CB" w:rsidP="009441CB">
            <w:proofErr w:type="gramStart"/>
            <w:r w:rsidRPr="00C12FA9">
              <w:t>n</w:t>
            </w:r>
            <w:proofErr w:type="gramEnd"/>
            <w:r w:rsidRPr="00C12FA9">
              <w:t>=4</w:t>
            </w:r>
          </w:p>
        </w:tc>
        <w:tc>
          <w:tcPr>
            <w:tcW w:w="388" w:type="pct"/>
          </w:tcPr>
          <w:p w14:paraId="55DE998A" w14:textId="77777777" w:rsidR="009441CB" w:rsidRPr="00094A57" w:rsidRDefault="009441CB" w:rsidP="009441CB">
            <w:r w:rsidRPr="00C12FA9">
              <w:t>1999.</w:t>
            </w:r>
          </w:p>
        </w:tc>
        <w:tc>
          <w:tcPr>
            <w:tcW w:w="348" w:type="pct"/>
          </w:tcPr>
          <w:p w14:paraId="57B536F9" w14:textId="77777777" w:rsidR="009441CB" w:rsidRPr="00094A57" w:rsidRDefault="009441CB" w:rsidP="009441CB"/>
        </w:tc>
        <w:tc>
          <w:tcPr>
            <w:tcW w:w="432" w:type="pct"/>
          </w:tcPr>
          <w:p w14:paraId="5E0AC140" w14:textId="77777777" w:rsidR="009441CB" w:rsidRPr="00094A57" w:rsidRDefault="009441CB" w:rsidP="009441CB"/>
        </w:tc>
        <w:tc>
          <w:tcPr>
            <w:tcW w:w="462" w:type="pct"/>
          </w:tcPr>
          <w:p w14:paraId="5DA4A970" w14:textId="77777777" w:rsidR="009441CB" w:rsidRPr="00094A57" w:rsidRDefault="009441CB" w:rsidP="009441CB"/>
        </w:tc>
        <w:tc>
          <w:tcPr>
            <w:tcW w:w="474" w:type="pct"/>
          </w:tcPr>
          <w:p w14:paraId="11050AD4" w14:textId="77777777" w:rsidR="009441CB" w:rsidRPr="00094A57" w:rsidRDefault="009441CB" w:rsidP="009441CB"/>
        </w:tc>
      </w:tr>
      <w:tr w:rsidR="009441CB" w:rsidRPr="00271E55" w14:paraId="44C52FB3" w14:textId="77777777" w:rsidTr="009441CB">
        <w:tc>
          <w:tcPr>
            <w:tcW w:w="345" w:type="pct"/>
          </w:tcPr>
          <w:p w14:paraId="1E295410" w14:textId="77777777" w:rsidR="009441CB" w:rsidRDefault="009441CB" w:rsidP="009441CB">
            <w:r w:rsidRPr="00A52120">
              <w:t>Q</w:t>
            </w:r>
          </w:p>
        </w:tc>
        <w:tc>
          <w:tcPr>
            <w:tcW w:w="345" w:type="pct"/>
          </w:tcPr>
          <w:p w14:paraId="328AA229" w14:textId="77777777" w:rsidR="009441CB" w:rsidRPr="00094A57" w:rsidRDefault="009441CB" w:rsidP="009441CB">
            <w:proofErr w:type="gramStart"/>
            <w:r w:rsidRPr="00A52120">
              <w:t>n</w:t>
            </w:r>
            <w:proofErr w:type="gramEnd"/>
            <w:r w:rsidRPr="00A52120">
              <w:t>=1</w:t>
            </w:r>
          </w:p>
        </w:tc>
        <w:tc>
          <w:tcPr>
            <w:tcW w:w="388" w:type="pct"/>
          </w:tcPr>
          <w:p w14:paraId="0B7BC927" w14:textId="77777777" w:rsidR="009441CB" w:rsidRDefault="009441CB" w:rsidP="009441CB">
            <w:r w:rsidRPr="00A52120">
              <w:t>1.119E5</w:t>
            </w:r>
          </w:p>
        </w:tc>
        <w:tc>
          <w:tcPr>
            <w:tcW w:w="361" w:type="pct"/>
          </w:tcPr>
          <w:p w14:paraId="26E090DF" w14:textId="77777777" w:rsidR="009441CB" w:rsidRPr="00094A57" w:rsidRDefault="009441CB" w:rsidP="009441CB">
            <w:proofErr w:type="gramStart"/>
            <w:r w:rsidRPr="00A52120">
              <w:t>n</w:t>
            </w:r>
            <w:proofErr w:type="gramEnd"/>
            <w:r w:rsidRPr="00A52120">
              <w:t>=2</w:t>
            </w:r>
          </w:p>
        </w:tc>
        <w:tc>
          <w:tcPr>
            <w:tcW w:w="388" w:type="pct"/>
          </w:tcPr>
          <w:p w14:paraId="10227B3A" w14:textId="77777777" w:rsidR="009441CB" w:rsidRDefault="009441CB" w:rsidP="009441CB">
            <w:r w:rsidRPr="00A52120">
              <w:t>1.581E5</w:t>
            </w:r>
          </w:p>
        </w:tc>
        <w:tc>
          <w:tcPr>
            <w:tcW w:w="332" w:type="pct"/>
          </w:tcPr>
          <w:p w14:paraId="15DE2D19" w14:textId="77777777" w:rsidR="009441CB" w:rsidRPr="00094A57" w:rsidRDefault="009441CB" w:rsidP="009441CB">
            <w:proofErr w:type="gramStart"/>
            <w:r w:rsidRPr="00A52120">
              <w:t>n</w:t>
            </w:r>
            <w:proofErr w:type="gramEnd"/>
            <w:r w:rsidRPr="00A52120">
              <w:t>=3</w:t>
            </w:r>
          </w:p>
        </w:tc>
        <w:tc>
          <w:tcPr>
            <w:tcW w:w="388" w:type="pct"/>
          </w:tcPr>
          <w:p w14:paraId="0774E76F" w14:textId="77777777" w:rsidR="009441CB" w:rsidRDefault="009441CB" w:rsidP="009441CB">
            <w:r w:rsidRPr="00A52120">
              <w:t>1.654E5</w:t>
            </w:r>
          </w:p>
        </w:tc>
        <w:tc>
          <w:tcPr>
            <w:tcW w:w="349" w:type="pct"/>
          </w:tcPr>
          <w:p w14:paraId="2ADF4E83" w14:textId="77777777" w:rsidR="009441CB" w:rsidRPr="00094A57" w:rsidRDefault="009441CB" w:rsidP="009441CB">
            <w:proofErr w:type="gramStart"/>
            <w:r w:rsidRPr="00A52120">
              <w:t>n</w:t>
            </w:r>
            <w:proofErr w:type="gramEnd"/>
            <w:r w:rsidRPr="00A52120">
              <w:t>=4</w:t>
            </w:r>
          </w:p>
        </w:tc>
        <w:tc>
          <w:tcPr>
            <w:tcW w:w="388" w:type="pct"/>
          </w:tcPr>
          <w:p w14:paraId="53D3D27A" w14:textId="77777777" w:rsidR="009441CB" w:rsidRPr="00094A57" w:rsidRDefault="009441CB" w:rsidP="009441CB">
            <w:r w:rsidRPr="00A52120">
              <w:t>1.538E5</w:t>
            </w:r>
          </w:p>
        </w:tc>
        <w:tc>
          <w:tcPr>
            <w:tcW w:w="348" w:type="pct"/>
          </w:tcPr>
          <w:p w14:paraId="003E78D4" w14:textId="77777777" w:rsidR="009441CB" w:rsidRPr="00094A57" w:rsidRDefault="009441CB" w:rsidP="009441CB"/>
        </w:tc>
        <w:tc>
          <w:tcPr>
            <w:tcW w:w="432" w:type="pct"/>
          </w:tcPr>
          <w:p w14:paraId="77ADFCB5" w14:textId="77777777" w:rsidR="009441CB" w:rsidRPr="00094A57" w:rsidRDefault="009441CB" w:rsidP="009441CB"/>
        </w:tc>
        <w:tc>
          <w:tcPr>
            <w:tcW w:w="462" w:type="pct"/>
          </w:tcPr>
          <w:p w14:paraId="68C4A596" w14:textId="77777777" w:rsidR="009441CB" w:rsidRPr="00094A57" w:rsidRDefault="009441CB" w:rsidP="009441CB"/>
        </w:tc>
        <w:tc>
          <w:tcPr>
            <w:tcW w:w="474" w:type="pct"/>
          </w:tcPr>
          <w:p w14:paraId="5B11610E" w14:textId="77777777" w:rsidR="009441CB" w:rsidRPr="00094A57" w:rsidRDefault="009441CB" w:rsidP="009441CB"/>
        </w:tc>
      </w:tr>
      <w:tr w:rsidR="009441CB" w:rsidRPr="00271E55" w14:paraId="0108E94A" w14:textId="77777777" w:rsidTr="009441CB">
        <w:tc>
          <w:tcPr>
            <w:tcW w:w="5000" w:type="pct"/>
            <w:gridSpan w:val="13"/>
          </w:tcPr>
          <w:p w14:paraId="5BC3C928" w14:textId="77777777" w:rsidR="009441CB" w:rsidRDefault="009441CB" w:rsidP="009441CB">
            <w:r>
              <w:t>PUM Wires</w:t>
            </w:r>
          </w:p>
        </w:tc>
      </w:tr>
      <w:tr w:rsidR="009441CB" w:rsidRPr="00271E55" w14:paraId="72ED2733" w14:textId="77777777" w:rsidTr="009441CB">
        <w:tc>
          <w:tcPr>
            <w:tcW w:w="345" w:type="pct"/>
          </w:tcPr>
          <w:p w14:paraId="4DEA629F" w14:textId="77777777" w:rsidR="009441CB" w:rsidRDefault="009441CB" w:rsidP="009441CB">
            <w:proofErr w:type="gramStart"/>
            <w:r w:rsidRPr="00DC5332">
              <w:t>m</w:t>
            </w:r>
            <w:proofErr w:type="gramEnd"/>
            <w:r>
              <w:t xml:space="preserve"> (kg)</w:t>
            </w:r>
          </w:p>
        </w:tc>
        <w:tc>
          <w:tcPr>
            <w:tcW w:w="345" w:type="pct"/>
          </w:tcPr>
          <w:p w14:paraId="33D64415" w14:textId="77777777" w:rsidR="009441CB" w:rsidRPr="00DC5332" w:rsidRDefault="009441CB" w:rsidP="009441CB">
            <w:proofErr w:type="spellStart"/>
            <w:proofErr w:type="gramStart"/>
            <w:r w:rsidRPr="00DC5332">
              <w:t>cos</w:t>
            </w:r>
            <w:proofErr w:type="spellEnd"/>
            <w:proofErr w:type="gramEnd"/>
          </w:p>
        </w:tc>
        <w:tc>
          <w:tcPr>
            <w:tcW w:w="388" w:type="pct"/>
          </w:tcPr>
          <w:p w14:paraId="3DFEA229" w14:textId="77777777" w:rsidR="009441CB" w:rsidRDefault="009441CB" w:rsidP="009441CB">
            <w:proofErr w:type="spellStart"/>
            <w:proofErr w:type="gramStart"/>
            <w:r w:rsidRPr="00DC5332">
              <w:t>nw</w:t>
            </w:r>
            <w:proofErr w:type="spellEnd"/>
            <w:proofErr w:type="gramEnd"/>
          </w:p>
        </w:tc>
        <w:tc>
          <w:tcPr>
            <w:tcW w:w="361" w:type="pct"/>
          </w:tcPr>
          <w:p w14:paraId="6C9FD223" w14:textId="2EEF5A60" w:rsidR="009441CB" w:rsidRPr="00DC5332" w:rsidRDefault="009441CB" w:rsidP="009441CB">
            <w:pPr>
              <w:rPr>
                <w:position w:val="-10"/>
              </w:rPr>
            </w:pPr>
            <w:r>
              <w:rPr>
                <w:noProof/>
                <w:position w:val="-10"/>
              </w:rPr>
              <w:drawing>
                <wp:inline distT="0" distB="0" distL="0" distR="0" wp14:anchorId="40127048" wp14:editId="7A050DCD">
                  <wp:extent cx="207010" cy="20701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w:t>
            </w:r>
            <w:proofErr w:type="gramStart"/>
            <w:r>
              <w:t>kg</w:t>
            </w:r>
            <w:proofErr w:type="gramEnd"/>
            <w:r>
              <w:t>/m</w:t>
            </w:r>
            <w:r>
              <w:rPr>
                <w:vertAlign w:val="superscript"/>
              </w:rPr>
              <w:t>3</w:t>
            </w:r>
            <w:r>
              <w:t>)</w:t>
            </w:r>
          </w:p>
        </w:tc>
        <w:tc>
          <w:tcPr>
            <w:tcW w:w="388" w:type="pct"/>
          </w:tcPr>
          <w:p w14:paraId="4A4D8159" w14:textId="77777777" w:rsidR="009441CB" w:rsidRDefault="009441CB" w:rsidP="009441CB">
            <w:r w:rsidRPr="00DC5332">
              <w:t>Y</w:t>
            </w:r>
            <w:r>
              <w:t xml:space="preserve"> (Pa</w:t>
            </w:r>
            <w:r>
              <w:rPr>
                <w:rFonts w:ascii="ＭＳ 明朝" w:eastAsia="ＭＳ 明朝" w:hAnsi="ＭＳ 明朝" w:cs="ＭＳ 明朝" w:hint="eastAsia"/>
                <w:lang w:eastAsia="ja-JP"/>
              </w:rPr>
              <w:t>)</w:t>
            </w:r>
          </w:p>
        </w:tc>
        <w:tc>
          <w:tcPr>
            <w:tcW w:w="332" w:type="pct"/>
          </w:tcPr>
          <w:p w14:paraId="1A681E42" w14:textId="77777777" w:rsidR="009441CB" w:rsidRPr="00DC5332" w:rsidRDefault="009441CB" w:rsidP="009441CB">
            <w:proofErr w:type="gramStart"/>
            <w:r w:rsidRPr="00DC5332">
              <w:t>r</w:t>
            </w:r>
            <w:proofErr w:type="gramEnd"/>
            <w:r>
              <w:t xml:space="preserve"> (mm)</w:t>
            </w:r>
          </w:p>
        </w:tc>
        <w:tc>
          <w:tcPr>
            <w:tcW w:w="388" w:type="pct"/>
          </w:tcPr>
          <w:p w14:paraId="275D852C" w14:textId="77777777" w:rsidR="009441CB" w:rsidRDefault="009441CB" w:rsidP="009441CB">
            <w:proofErr w:type="gramStart"/>
            <w:r w:rsidRPr="00DC5332">
              <w:t>l</w:t>
            </w:r>
            <w:proofErr w:type="gramEnd"/>
            <w:r>
              <w:t xml:space="preserve"> (mm)</w:t>
            </w:r>
          </w:p>
        </w:tc>
        <w:tc>
          <w:tcPr>
            <w:tcW w:w="349" w:type="pct"/>
          </w:tcPr>
          <w:p w14:paraId="49CAAF7E" w14:textId="77777777" w:rsidR="009441CB" w:rsidRPr="00DC5332" w:rsidRDefault="009441CB" w:rsidP="009441CB">
            <w:proofErr w:type="gramStart"/>
            <w:r w:rsidRPr="00DC5332">
              <w:t>a</w:t>
            </w:r>
            <w:proofErr w:type="gramEnd"/>
            <w:r>
              <w:t xml:space="preserve"> (mm)</w:t>
            </w:r>
          </w:p>
        </w:tc>
        <w:tc>
          <w:tcPr>
            <w:tcW w:w="388" w:type="pct"/>
          </w:tcPr>
          <w:p w14:paraId="7FBB4BB0" w14:textId="77777777" w:rsidR="009441CB" w:rsidRPr="00DC5332" w:rsidRDefault="009441CB" w:rsidP="009441CB">
            <w:r w:rsidRPr="005F42F6">
              <w:rPr>
                <w:position w:val="-10"/>
              </w:rPr>
              <w:object w:dxaOrig="200" w:dyaOrig="300" w14:anchorId="1E6A41B7">
                <v:shape id="_x0000_i1090" type="#_x0000_t75" style="width:10pt;height:15pt" o:ole="">
                  <v:imagedata r:id="rId135" o:title=""/>
                </v:shape>
                <o:OLEObject Type="Embed" ProgID="Equation.DSMT4" ShapeID="_x0000_i1090" DrawAspect="Content" ObjectID="_1361277924" r:id="rId136"/>
              </w:object>
            </w:r>
            <w:r>
              <w:t xml:space="preserve"> </w:t>
            </w:r>
          </w:p>
        </w:tc>
        <w:tc>
          <w:tcPr>
            <w:tcW w:w="348" w:type="pct"/>
          </w:tcPr>
          <w:p w14:paraId="4F5393C0" w14:textId="77777777" w:rsidR="009441CB" w:rsidRPr="00DC5332" w:rsidRDefault="009441CB" w:rsidP="009441CB">
            <w:r w:rsidRPr="00A073D7">
              <w:rPr>
                <w:position w:val="-6"/>
              </w:rPr>
              <w:object w:dxaOrig="240" w:dyaOrig="220" w14:anchorId="6D67CEDD">
                <v:shape id="_x0000_i1091" type="#_x0000_t75" style="width:12pt;height:11pt" o:ole="">
                  <v:imagedata r:id="rId137" o:title=""/>
                </v:shape>
                <o:OLEObject Type="Embed" ProgID="Equation.DSMT4" ShapeID="_x0000_i1091" DrawAspect="Content" ObjectID="_1361277925" r:id="rId138"/>
              </w:object>
            </w:r>
            <w:r>
              <w:t xml:space="preserve"> (K</w:t>
            </w:r>
            <w:r w:rsidRPr="00A073D7">
              <w:rPr>
                <w:vertAlign w:val="superscript"/>
              </w:rPr>
              <w:t>-1</w:t>
            </w:r>
            <w:r>
              <w:t>)</w:t>
            </w:r>
          </w:p>
        </w:tc>
        <w:tc>
          <w:tcPr>
            <w:tcW w:w="432" w:type="pct"/>
          </w:tcPr>
          <w:p w14:paraId="54580D7B" w14:textId="77777777" w:rsidR="009441CB" w:rsidRPr="00DC5332" w:rsidRDefault="009441CB" w:rsidP="009441CB">
            <w:r w:rsidRPr="00A073D7">
              <w:rPr>
                <w:position w:val="-10"/>
              </w:rPr>
              <w:object w:dxaOrig="220" w:dyaOrig="320" w14:anchorId="4277D5C4">
                <v:shape id="_x0000_i1092" type="#_x0000_t75" style="width:11pt;height:16pt" o:ole="">
                  <v:imagedata r:id="rId139" o:title=""/>
                </v:shape>
                <o:OLEObject Type="Embed" ProgID="Equation.DSMT4" ShapeID="_x0000_i1092" DrawAspect="Content" ObjectID="_1361277926" r:id="rId140"/>
              </w:object>
            </w:r>
            <w:r>
              <w:t xml:space="preserve"> (K</w:t>
            </w:r>
            <w:r w:rsidRPr="00AA31A1">
              <w:rPr>
                <w:vertAlign w:val="superscript"/>
              </w:rPr>
              <w:t>-1</w:t>
            </w:r>
            <w:r>
              <w:t>)</w:t>
            </w:r>
          </w:p>
        </w:tc>
        <w:tc>
          <w:tcPr>
            <w:tcW w:w="462" w:type="pct"/>
          </w:tcPr>
          <w:p w14:paraId="510A14A1" w14:textId="77777777" w:rsidR="009441CB" w:rsidRPr="00DC5332" w:rsidRDefault="009441CB" w:rsidP="009441CB">
            <w:r>
              <w:t>C (J/(</w:t>
            </w:r>
            <w:proofErr w:type="spellStart"/>
            <w:proofErr w:type="gramStart"/>
            <w:r>
              <w:t>kg.K</w:t>
            </w:r>
            <w:proofErr w:type="spellEnd"/>
            <w:proofErr w:type="gramEnd"/>
            <w:r>
              <w:t>))</w:t>
            </w:r>
          </w:p>
        </w:tc>
        <w:tc>
          <w:tcPr>
            <w:tcW w:w="474" w:type="pct"/>
          </w:tcPr>
          <w:p w14:paraId="0AC64261" w14:textId="77777777" w:rsidR="009441CB" w:rsidRPr="00AA31A1" w:rsidRDefault="009441CB" w:rsidP="009441CB">
            <w:pPr>
              <w:rPr>
                <w:position w:val="-4"/>
              </w:rPr>
            </w:pPr>
            <w:r w:rsidRPr="00AA31A1">
              <w:rPr>
                <w:position w:val="-4"/>
              </w:rPr>
              <w:object w:dxaOrig="220" w:dyaOrig="200" w14:anchorId="0A50A62F">
                <v:shape id="_x0000_i1093" type="#_x0000_t75" style="width:11pt;height:10pt" o:ole="">
                  <v:imagedata r:id="rId141" o:title=""/>
                </v:shape>
                <o:OLEObject Type="Embed" ProgID="Equation.DSMT4" ShapeID="_x0000_i1093" DrawAspect="Content" ObjectID="_1361277927" r:id="rId142"/>
              </w:object>
            </w:r>
            <w:r>
              <w:t xml:space="preserve">  (W/(</w:t>
            </w:r>
            <w:proofErr w:type="spellStart"/>
            <w:proofErr w:type="gramStart"/>
            <w:r>
              <w:t>m.K</w:t>
            </w:r>
            <w:proofErr w:type="spellEnd"/>
            <w:proofErr w:type="gramEnd"/>
            <w:r>
              <w:t>))</w:t>
            </w:r>
          </w:p>
        </w:tc>
      </w:tr>
      <w:tr w:rsidR="009441CB" w:rsidRPr="00271E55" w14:paraId="0FEE3A2B" w14:textId="77777777" w:rsidTr="009441CB">
        <w:tc>
          <w:tcPr>
            <w:tcW w:w="345" w:type="pct"/>
          </w:tcPr>
          <w:p w14:paraId="0F05D6ED" w14:textId="77777777" w:rsidR="009441CB" w:rsidRPr="00DC5332" w:rsidRDefault="009441CB" w:rsidP="009441CB">
            <w:r w:rsidRPr="0024291B">
              <w:t>79.95</w:t>
            </w:r>
          </w:p>
        </w:tc>
        <w:tc>
          <w:tcPr>
            <w:tcW w:w="345" w:type="pct"/>
          </w:tcPr>
          <w:p w14:paraId="6E12FE43" w14:textId="77777777" w:rsidR="009441CB" w:rsidRPr="00DC5332" w:rsidRDefault="009441CB" w:rsidP="009441CB">
            <w:r w:rsidRPr="0024291B">
              <w:t>4</w:t>
            </w:r>
          </w:p>
        </w:tc>
        <w:tc>
          <w:tcPr>
            <w:tcW w:w="388" w:type="pct"/>
          </w:tcPr>
          <w:p w14:paraId="69B14B12" w14:textId="77777777" w:rsidR="009441CB" w:rsidRPr="00DC5332" w:rsidRDefault="009441CB" w:rsidP="009441CB">
            <w:r w:rsidRPr="0024291B">
              <w:t>0.9953</w:t>
            </w:r>
          </w:p>
        </w:tc>
        <w:tc>
          <w:tcPr>
            <w:tcW w:w="361" w:type="pct"/>
          </w:tcPr>
          <w:p w14:paraId="5199DFC2" w14:textId="77777777" w:rsidR="009441CB" w:rsidRPr="00DC5332" w:rsidRDefault="009441CB" w:rsidP="009441CB">
            <w:pPr>
              <w:rPr>
                <w:position w:val="-10"/>
              </w:rPr>
            </w:pPr>
            <w:r w:rsidRPr="0024291B">
              <w:t>7800.</w:t>
            </w:r>
          </w:p>
        </w:tc>
        <w:tc>
          <w:tcPr>
            <w:tcW w:w="388" w:type="pct"/>
          </w:tcPr>
          <w:p w14:paraId="1729F6BC" w14:textId="77777777" w:rsidR="009441CB" w:rsidRPr="00DC5332" w:rsidRDefault="009441CB" w:rsidP="009441CB">
            <w:r w:rsidRPr="0024291B">
              <w:t>2.12E11</w:t>
            </w:r>
          </w:p>
        </w:tc>
        <w:tc>
          <w:tcPr>
            <w:tcW w:w="332" w:type="pct"/>
          </w:tcPr>
          <w:p w14:paraId="3FEB5B4B" w14:textId="77777777" w:rsidR="009441CB" w:rsidRPr="00DC5332" w:rsidRDefault="009441CB" w:rsidP="009441CB">
            <w:r w:rsidRPr="0024291B">
              <w:t>0.3175</w:t>
            </w:r>
          </w:p>
        </w:tc>
        <w:tc>
          <w:tcPr>
            <w:tcW w:w="388" w:type="pct"/>
          </w:tcPr>
          <w:p w14:paraId="431A33A6" w14:textId="77777777" w:rsidR="009441CB" w:rsidRPr="00DC5332" w:rsidRDefault="009441CB" w:rsidP="009441CB">
            <w:r w:rsidRPr="0024291B">
              <w:t>330.8</w:t>
            </w:r>
          </w:p>
        </w:tc>
        <w:tc>
          <w:tcPr>
            <w:tcW w:w="349" w:type="pct"/>
          </w:tcPr>
          <w:p w14:paraId="5F3C3441" w14:textId="77777777" w:rsidR="009441CB" w:rsidRPr="00DC5332" w:rsidRDefault="009441CB" w:rsidP="009441CB">
            <w:r w:rsidRPr="0024291B">
              <w:t>2.917</w:t>
            </w:r>
          </w:p>
        </w:tc>
        <w:tc>
          <w:tcPr>
            <w:tcW w:w="388" w:type="pct"/>
          </w:tcPr>
          <w:p w14:paraId="23AD905C" w14:textId="77777777" w:rsidR="009441CB" w:rsidRDefault="009441CB" w:rsidP="009441CB">
            <w:r w:rsidRPr="0024291B">
              <w:t>0.0001</w:t>
            </w:r>
          </w:p>
        </w:tc>
        <w:tc>
          <w:tcPr>
            <w:tcW w:w="348" w:type="pct"/>
          </w:tcPr>
          <w:p w14:paraId="5487DEBB" w14:textId="77777777" w:rsidR="009441CB" w:rsidRDefault="009441CB" w:rsidP="009441CB">
            <w:r w:rsidRPr="0024291B">
              <w:t>1.2E-5</w:t>
            </w:r>
          </w:p>
        </w:tc>
        <w:tc>
          <w:tcPr>
            <w:tcW w:w="432" w:type="pct"/>
          </w:tcPr>
          <w:p w14:paraId="7B788672" w14:textId="77777777" w:rsidR="009441CB" w:rsidRDefault="009441CB" w:rsidP="009441CB">
            <w:r w:rsidRPr="0024291B">
              <w:t>-0.00025</w:t>
            </w:r>
          </w:p>
        </w:tc>
        <w:tc>
          <w:tcPr>
            <w:tcW w:w="462" w:type="pct"/>
          </w:tcPr>
          <w:p w14:paraId="59CAAD70" w14:textId="77777777" w:rsidR="009441CB" w:rsidRDefault="009441CB" w:rsidP="009441CB">
            <w:r w:rsidRPr="0024291B">
              <w:t>460.</w:t>
            </w:r>
          </w:p>
        </w:tc>
        <w:tc>
          <w:tcPr>
            <w:tcW w:w="474" w:type="pct"/>
          </w:tcPr>
          <w:p w14:paraId="4F6C7C6D" w14:textId="77777777" w:rsidR="009441CB" w:rsidRDefault="009441CB" w:rsidP="009441CB">
            <w:r>
              <w:t>49.</w:t>
            </w:r>
          </w:p>
        </w:tc>
      </w:tr>
      <w:tr w:rsidR="009441CB" w:rsidRPr="00271E55" w14:paraId="60778435" w14:textId="77777777" w:rsidTr="009441CB">
        <w:tc>
          <w:tcPr>
            <w:tcW w:w="345" w:type="pct"/>
          </w:tcPr>
          <w:p w14:paraId="413A2B8F" w14:textId="77777777" w:rsidR="009441CB" w:rsidRPr="00DC5332" w:rsidRDefault="009441CB" w:rsidP="009441CB">
            <w:proofErr w:type="gramStart"/>
            <w:r w:rsidRPr="00E828BC">
              <w:t>f</w:t>
            </w:r>
            <w:proofErr w:type="gramEnd"/>
            <w:r w:rsidRPr="00E828BC">
              <w:t xml:space="preserve"> (Hz)</w:t>
            </w:r>
          </w:p>
        </w:tc>
        <w:tc>
          <w:tcPr>
            <w:tcW w:w="345" w:type="pct"/>
          </w:tcPr>
          <w:p w14:paraId="6FA5DFAB" w14:textId="77777777" w:rsidR="009441CB" w:rsidRPr="00DC5332" w:rsidRDefault="009441CB" w:rsidP="009441CB">
            <w:proofErr w:type="gramStart"/>
            <w:r w:rsidRPr="00E828BC">
              <w:t>n</w:t>
            </w:r>
            <w:proofErr w:type="gramEnd"/>
            <w:r w:rsidRPr="00E828BC">
              <w:t>=1</w:t>
            </w:r>
          </w:p>
        </w:tc>
        <w:tc>
          <w:tcPr>
            <w:tcW w:w="388" w:type="pct"/>
          </w:tcPr>
          <w:p w14:paraId="49829157" w14:textId="77777777" w:rsidR="009441CB" w:rsidRPr="00DC5332" w:rsidRDefault="009441CB" w:rsidP="009441CB">
            <w:r w:rsidRPr="00E828BC">
              <w:t>434.7</w:t>
            </w:r>
          </w:p>
        </w:tc>
        <w:tc>
          <w:tcPr>
            <w:tcW w:w="361" w:type="pct"/>
          </w:tcPr>
          <w:p w14:paraId="310E97F0" w14:textId="77777777" w:rsidR="009441CB" w:rsidRPr="00DC5332" w:rsidRDefault="009441CB" w:rsidP="009441CB">
            <w:pPr>
              <w:rPr>
                <w:position w:val="-10"/>
              </w:rPr>
            </w:pPr>
            <w:proofErr w:type="gramStart"/>
            <w:r w:rsidRPr="00E828BC">
              <w:t>n</w:t>
            </w:r>
            <w:proofErr w:type="gramEnd"/>
            <w:r w:rsidRPr="00E828BC">
              <w:t>=2</w:t>
            </w:r>
          </w:p>
        </w:tc>
        <w:tc>
          <w:tcPr>
            <w:tcW w:w="388" w:type="pct"/>
          </w:tcPr>
          <w:p w14:paraId="17E7AA28" w14:textId="77777777" w:rsidR="009441CB" w:rsidRPr="00DC5332" w:rsidRDefault="009441CB" w:rsidP="009441CB">
            <w:r w:rsidRPr="00E828BC">
              <w:t>870.4</w:t>
            </w:r>
          </w:p>
        </w:tc>
        <w:tc>
          <w:tcPr>
            <w:tcW w:w="332" w:type="pct"/>
          </w:tcPr>
          <w:p w14:paraId="2D777D73" w14:textId="77777777" w:rsidR="009441CB" w:rsidRPr="00DC5332" w:rsidRDefault="009441CB" w:rsidP="009441CB">
            <w:proofErr w:type="gramStart"/>
            <w:r w:rsidRPr="00E828BC">
              <w:t>n</w:t>
            </w:r>
            <w:proofErr w:type="gramEnd"/>
            <w:r w:rsidRPr="00E828BC">
              <w:t>=3</w:t>
            </w:r>
          </w:p>
        </w:tc>
        <w:tc>
          <w:tcPr>
            <w:tcW w:w="388" w:type="pct"/>
          </w:tcPr>
          <w:p w14:paraId="5C14721A" w14:textId="77777777" w:rsidR="009441CB" w:rsidRPr="00DC5332" w:rsidRDefault="009441CB" w:rsidP="009441CB">
            <w:r w:rsidRPr="00E828BC">
              <w:t>1308.</w:t>
            </w:r>
          </w:p>
        </w:tc>
        <w:tc>
          <w:tcPr>
            <w:tcW w:w="349" w:type="pct"/>
          </w:tcPr>
          <w:p w14:paraId="176A3AAC" w14:textId="77777777" w:rsidR="009441CB" w:rsidRPr="00DC5332" w:rsidRDefault="009441CB" w:rsidP="009441CB">
            <w:proofErr w:type="gramStart"/>
            <w:r w:rsidRPr="00E828BC">
              <w:t>n</w:t>
            </w:r>
            <w:proofErr w:type="gramEnd"/>
            <w:r w:rsidRPr="00E828BC">
              <w:t>=4</w:t>
            </w:r>
          </w:p>
        </w:tc>
        <w:tc>
          <w:tcPr>
            <w:tcW w:w="388" w:type="pct"/>
          </w:tcPr>
          <w:p w14:paraId="61598930" w14:textId="77777777" w:rsidR="009441CB" w:rsidRPr="006A590A" w:rsidRDefault="009441CB" w:rsidP="009441CB">
            <w:r w:rsidRPr="00E828BC">
              <w:t>1749.</w:t>
            </w:r>
          </w:p>
        </w:tc>
        <w:tc>
          <w:tcPr>
            <w:tcW w:w="348" w:type="pct"/>
          </w:tcPr>
          <w:p w14:paraId="42F0D2D3" w14:textId="77777777" w:rsidR="009441CB" w:rsidRPr="006A590A" w:rsidRDefault="009441CB" w:rsidP="009441CB"/>
        </w:tc>
        <w:tc>
          <w:tcPr>
            <w:tcW w:w="432" w:type="pct"/>
          </w:tcPr>
          <w:p w14:paraId="2BD4C112" w14:textId="77777777" w:rsidR="009441CB" w:rsidRPr="006A590A" w:rsidRDefault="009441CB" w:rsidP="009441CB"/>
        </w:tc>
        <w:tc>
          <w:tcPr>
            <w:tcW w:w="462" w:type="pct"/>
          </w:tcPr>
          <w:p w14:paraId="1BFF8FE8" w14:textId="77777777" w:rsidR="009441CB" w:rsidRPr="006A590A" w:rsidRDefault="009441CB" w:rsidP="009441CB"/>
        </w:tc>
        <w:tc>
          <w:tcPr>
            <w:tcW w:w="474" w:type="pct"/>
          </w:tcPr>
          <w:p w14:paraId="36406BE2" w14:textId="77777777" w:rsidR="009441CB" w:rsidRPr="006A590A" w:rsidRDefault="009441CB" w:rsidP="009441CB"/>
        </w:tc>
      </w:tr>
      <w:tr w:rsidR="009441CB" w:rsidRPr="00271E55" w14:paraId="2ACF8CC5" w14:textId="77777777" w:rsidTr="009441CB">
        <w:tc>
          <w:tcPr>
            <w:tcW w:w="345" w:type="pct"/>
          </w:tcPr>
          <w:p w14:paraId="6417CD8D" w14:textId="77777777" w:rsidR="009441CB" w:rsidRDefault="009441CB" w:rsidP="009441CB">
            <w:r w:rsidRPr="002B636E">
              <w:t>Q</w:t>
            </w:r>
          </w:p>
        </w:tc>
        <w:tc>
          <w:tcPr>
            <w:tcW w:w="345" w:type="pct"/>
          </w:tcPr>
          <w:p w14:paraId="0035946F" w14:textId="77777777" w:rsidR="009441CB" w:rsidRPr="006A590A" w:rsidRDefault="009441CB" w:rsidP="009441CB">
            <w:proofErr w:type="gramStart"/>
            <w:r w:rsidRPr="002B636E">
              <w:t>n</w:t>
            </w:r>
            <w:proofErr w:type="gramEnd"/>
            <w:r w:rsidRPr="002B636E">
              <w:t>=1</w:t>
            </w:r>
          </w:p>
        </w:tc>
        <w:tc>
          <w:tcPr>
            <w:tcW w:w="388" w:type="pct"/>
          </w:tcPr>
          <w:p w14:paraId="228C239E" w14:textId="77777777" w:rsidR="009441CB" w:rsidRDefault="009441CB" w:rsidP="009441CB">
            <w:r w:rsidRPr="002B636E">
              <w:t>97550.</w:t>
            </w:r>
          </w:p>
        </w:tc>
        <w:tc>
          <w:tcPr>
            <w:tcW w:w="361" w:type="pct"/>
          </w:tcPr>
          <w:p w14:paraId="753F2E34" w14:textId="77777777" w:rsidR="009441CB" w:rsidRPr="006A590A" w:rsidRDefault="009441CB" w:rsidP="009441CB">
            <w:proofErr w:type="gramStart"/>
            <w:r w:rsidRPr="002B636E">
              <w:t>n</w:t>
            </w:r>
            <w:proofErr w:type="gramEnd"/>
            <w:r w:rsidRPr="002B636E">
              <w:t>=2</w:t>
            </w:r>
          </w:p>
        </w:tc>
        <w:tc>
          <w:tcPr>
            <w:tcW w:w="388" w:type="pct"/>
          </w:tcPr>
          <w:p w14:paraId="13DC65E6" w14:textId="77777777" w:rsidR="009441CB" w:rsidRDefault="009441CB" w:rsidP="009441CB">
            <w:r w:rsidRPr="002B636E">
              <w:t>1.448E5</w:t>
            </w:r>
          </w:p>
        </w:tc>
        <w:tc>
          <w:tcPr>
            <w:tcW w:w="332" w:type="pct"/>
          </w:tcPr>
          <w:p w14:paraId="093DD657" w14:textId="77777777" w:rsidR="009441CB" w:rsidRPr="006A590A" w:rsidRDefault="009441CB" w:rsidP="009441CB">
            <w:proofErr w:type="gramStart"/>
            <w:r w:rsidRPr="002B636E">
              <w:t>n</w:t>
            </w:r>
            <w:proofErr w:type="gramEnd"/>
            <w:r w:rsidRPr="002B636E">
              <w:t>=3</w:t>
            </w:r>
          </w:p>
        </w:tc>
        <w:tc>
          <w:tcPr>
            <w:tcW w:w="388" w:type="pct"/>
          </w:tcPr>
          <w:p w14:paraId="24547A69" w14:textId="77777777" w:rsidR="009441CB" w:rsidRDefault="009441CB" w:rsidP="009441CB">
            <w:r w:rsidRPr="002B636E">
              <w:t>1.59E5</w:t>
            </w:r>
          </w:p>
        </w:tc>
        <w:tc>
          <w:tcPr>
            <w:tcW w:w="349" w:type="pct"/>
          </w:tcPr>
          <w:p w14:paraId="57E8C777" w14:textId="77777777" w:rsidR="009441CB" w:rsidRPr="006A590A" w:rsidRDefault="009441CB" w:rsidP="009441CB">
            <w:proofErr w:type="gramStart"/>
            <w:r w:rsidRPr="002B636E">
              <w:t>n</w:t>
            </w:r>
            <w:proofErr w:type="gramEnd"/>
            <w:r w:rsidRPr="002B636E">
              <w:t>=4</w:t>
            </w:r>
          </w:p>
        </w:tc>
        <w:tc>
          <w:tcPr>
            <w:tcW w:w="388" w:type="pct"/>
          </w:tcPr>
          <w:p w14:paraId="1838F859" w14:textId="77777777" w:rsidR="009441CB" w:rsidRPr="006A590A" w:rsidRDefault="009441CB" w:rsidP="009441CB">
            <w:r w:rsidRPr="002B636E">
              <w:t>1.538E5</w:t>
            </w:r>
          </w:p>
        </w:tc>
        <w:tc>
          <w:tcPr>
            <w:tcW w:w="348" w:type="pct"/>
          </w:tcPr>
          <w:p w14:paraId="5C9C392F" w14:textId="77777777" w:rsidR="009441CB" w:rsidRPr="006A590A" w:rsidRDefault="009441CB" w:rsidP="009441CB"/>
        </w:tc>
        <w:tc>
          <w:tcPr>
            <w:tcW w:w="432" w:type="pct"/>
          </w:tcPr>
          <w:p w14:paraId="704AAB85" w14:textId="77777777" w:rsidR="009441CB" w:rsidRPr="006A590A" w:rsidRDefault="009441CB" w:rsidP="009441CB"/>
        </w:tc>
        <w:tc>
          <w:tcPr>
            <w:tcW w:w="462" w:type="pct"/>
          </w:tcPr>
          <w:p w14:paraId="7BA2F949" w14:textId="77777777" w:rsidR="009441CB" w:rsidRPr="006A590A" w:rsidRDefault="009441CB" w:rsidP="009441CB"/>
        </w:tc>
        <w:tc>
          <w:tcPr>
            <w:tcW w:w="474" w:type="pct"/>
          </w:tcPr>
          <w:p w14:paraId="36425BFB" w14:textId="77777777" w:rsidR="009441CB" w:rsidRPr="006A590A" w:rsidRDefault="009441CB" w:rsidP="009441CB"/>
        </w:tc>
      </w:tr>
      <w:tr w:rsidR="009441CB" w:rsidRPr="00271E55" w14:paraId="09F26FC0" w14:textId="77777777" w:rsidTr="009441CB">
        <w:tc>
          <w:tcPr>
            <w:tcW w:w="5000" w:type="pct"/>
            <w:gridSpan w:val="13"/>
          </w:tcPr>
          <w:p w14:paraId="77581A36" w14:textId="77777777" w:rsidR="009441CB" w:rsidRDefault="009441CB" w:rsidP="009441CB">
            <w:r>
              <w:t>Wires (yes, wires)</w:t>
            </w:r>
          </w:p>
        </w:tc>
      </w:tr>
      <w:tr w:rsidR="009441CB" w:rsidRPr="00271E55" w14:paraId="29ECE707" w14:textId="77777777" w:rsidTr="009441CB">
        <w:tc>
          <w:tcPr>
            <w:tcW w:w="345" w:type="pct"/>
          </w:tcPr>
          <w:p w14:paraId="34B5BC0B" w14:textId="77777777" w:rsidR="009441CB" w:rsidRDefault="009441CB" w:rsidP="009441CB">
            <w:proofErr w:type="gramStart"/>
            <w:r w:rsidRPr="00DC5332">
              <w:t>m</w:t>
            </w:r>
            <w:proofErr w:type="gramEnd"/>
            <w:r>
              <w:t xml:space="preserve"> (kg)</w:t>
            </w:r>
          </w:p>
        </w:tc>
        <w:tc>
          <w:tcPr>
            <w:tcW w:w="345" w:type="pct"/>
          </w:tcPr>
          <w:p w14:paraId="3AFBBAAD" w14:textId="77777777" w:rsidR="009441CB" w:rsidRPr="00DC5332" w:rsidRDefault="009441CB" w:rsidP="009441CB">
            <w:proofErr w:type="spellStart"/>
            <w:proofErr w:type="gramStart"/>
            <w:r w:rsidRPr="00DC5332">
              <w:t>cos</w:t>
            </w:r>
            <w:proofErr w:type="spellEnd"/>
            <w:proofErr w:type="gramEnd"/>
          </w:p>
        </w:tc>
        <w:tc>
          <w:tcPr>
            <w:tcW w:w="388" w:type="pct"/>
          </w:tcPr>
          <w:p w14:paraId="66356007" w14:textId="77777777" w:rsidR="009441CB" w:rsidRPr="00DC5332" w:rsidRDefault="009441CB" w:rsidP="009441CB">
            <w:proofErr w:type="spellStart"/>
            <w:proofErr w:type="gramStart"/>
            <w:r w:rsidRPr="00DC5332">
              <w:t>nw</w:t>
            </w:r>
            <w:proofErr w:type="spellEnd"/>
            <w:proofErr w:type="gramEnd"/>
          </w:p>
        </w:tc>
        <w:tc>
          <w:tcPr>
            <w:tcW w:w="361" w:type="pct"/>
          </w:tcPr>
          <w:p w14:paraId="28B1DCF0" w14:textId="0DAC12F1" w:rsidR="009441CB" w:rsidRPr="00DC5332" w:rsidRDefault="009441CB" w:rsidP="009441CB">
            <w:pPr>
              <w:rPr>
                <w:position w:val="-10"/>
              </w:rPr>
            </w:pPr>
            <w:r>
              <w:rPr>
                <w:noProof/>
                <w:position w:val="-10"/>
              </w:rPr>
              <w:drawing>
                <wp:inline distT="0" distB="0" distL="0" distR="0" wp14:anchorId="530414B7" wp14:editId="0031B2FC">
                  <wp:extent cx="207010" cy="207010"/>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w:t>
            </w:r>
            <w:proofErr w:type="gramStart"/>
            <w:r>
              <w:t>kg</w:t>
            </w:r>
            <w:proofErr w:type="gramEnd"/>
            <w:r>
              <w:t>/m</w:t>
            </w:r>
            <w:r>
              <w:rPr>
                <w:vertAlign w:val="superscript"/>
              </w:rPr>
              <w:t>3</w:t>
            </w:r>
            <w:r>
              <w:t>)</w:t>
            </w:r>
          </w:p>
        </w:tc>
        <w:tc>
          <w:tcPr>
            <w:tcW w:w="388" w:type="pct"/>
          </w:tcPr>
          <w:p w14:paraId="4A75A859" w14:textId="77777777" w:rsidR="009441CB" w:rsidRPr="00DC5332" w:rsidRDefault="009441CB" w:rsidP="009441CB">
            <w:r w:rsidRPr="00DC5332">
              <w:t>Y</w:t>
            </w:r>
            <w:r>
              <w:t xml:space="preserve"> (Pa</w:t>
            </w:r>
            <w:r>
              <w:rPr>
                <w:rFonts w:ascii="ＭＳ 明朝" w:eastAsia="ＭＳ 明朝" w:hAnsi="ＭＳ 明朝" w:cs="ＭＳ 明朝" w:hint="eastAsia"/>
                <w:lang w:eastAsia="ja-JP"/>
              </w:rPr>
              <w:t>)</w:t>
            </w:r>
          </w:p>
        </w:tc>
        <w:tc>
          <w:tcPr>
            <w:tcW w:w="332" w:type="pct"/>
          </w:tcPr>
          <w:p w14:paraId="1EC82AE9" w14:textId="77777777" w:rsidR="009441CB" w:rsidRPr="00DC5332" w:rsidRDefault="009441CB" w:rsidP="009441CB">
            <w:proofErr w:type="gramStart"/>
            <w:r w:rsidRPr="00DC5332">
              <w:t>r</w:t>
            </w:r>
            <w:proofErr w:type="gramEnd"/>
            <w:r>
              <w:t xml:space="preserve"> (mm)</w:t>
            </w:r>
          </w:p>
        </w:tc>
        <w:tc>
          <w:tcPr>
            <w:tcW w:w="388" w:type="pct"/>
          </w:tcPr>
          <w:p w14:paraId="0022F88D" w14:textId="77777777" w:rsidR="009441CB" w:rsidRPr="00DC5332" w:rsidRDefault="009441CB" w:rsidP="009441CB">
            <w:proofErr w:type="gramStart"/>
            <w:r w:rsidRPr="00DC5332">
              <w:t>l</w:t>
            </w:r>
            <w:proofErr w:type="gramEnd"/>
            <w:r>
              <w:t xml:space="preserve"> (mm)</w:t>
            </w:r>
          </w:p>
        </w:tc>
        <w:tc>
          <w:tcPr>
            <w:tcW w:w="349" w:type="pct"/>
          </w:tcPr>
          <w:p w14:paraId="58A5ECC6" w14:textId="77777777" w:rsidR="009441CB" w:rsidRPr="00DC5332" w:rsidRDefault="009441CB" w:rsidP="009441CB">
            <w:proofErr w:type="gramStart"/>
            <w:r w:rsidRPr="00DC5332">
              <w:t>a</w:t>
            </w:r>
            <w:proofErr w:type="gramEnd"/>
            <w:r>
              <w:t xml:space="preserve"> (mm)</w:t>
            </w:r>
          </w:p>
        </w:tc>
        <w:tc>
          <w:tcPr>
            <w:tcW w:w="388" w:type="pct"/>
          </w:tcPr>
          <w:p w14:paraId="70794092" w14:textId="77777777" w:rsidR="009441CB" w:rsidRPr="00DC5332" w:rsidRDefault="009441CB" w:rsidP="009441CB">
            <w:r w:rsidRPr="005F42F6">
              <w:rPr>
                <w:position w:val="-10"/>
              </w:rPr>
              <w:object w:dxaOrig="200" w:dyaOrig="300" w14:anchorId="5E9BA0CC">
                <v:shape id="_x0000_i1094" type="#_x0000_t75" style="width:10pt;height:15pt" o:ole="">
                  <v:imagedata r:id="rId143" o:title=""/>
                </v:shape>
                <o:OLEObject Type="Embed" ProgID="Equation.DSMT4" ShapeID="_x0000_i1094" DrawAspect="Content" ObjectID="_1361277928" r:id="rId144"/>
              </w:object>
            </w:r>
            <w:r>
              <w:t xml:space="preserve"> </w:t>
            </w:r>
          </w:p>
        </w:tc>
        <w:tc>
          <w:tcPr>
            <w:tcW w:w="348" w:type="pct"/>
          </w:tcPr>
          <w:p w14:paraId="76AF04B1" w14:textId="77777777" w:rsidR="009441CB" w:rsidRPr="00DC5332" w:rsidRDefault="009441CB" w:rsidP="009441CB">
            <w:r w:rsidRPr="00A073D7">
              <w:rPr>
                <w:position w:val="-6"/>
              </w:rPr>
              <w:object w:dxaOrig="240" w:dyaOrig="220" w14:anchorId="137496AB">
                <v:shape id="_x0000_i1095" type="#_x0000_t75" style="width:12pt;height:11pt" o:ole="">
                  <v:imagedata r:id="rId145" o:title=""/>
                </v:shape>
                <o:OLEObject Type="Embed" ProgID="Equation.DSMT4" ShapeID="_x0000_i1095" DrawAspect="Content" ObjectID="_1361277929" r:id="rId146"/>
              </w:object>
            </w:r>
            <w:r>
              <w:t xml:space="preserve"> (K</w:t>
            </w:r>
            <w:r w:rsidRPr="00A073D7">
              <w:rPr>
                <w:vertAlign w:val="superscript"/>
              </w:rPr>
              <w:t>-1</w:t>
            </w:r>
            <w:r>
              <w:t>)</w:t>
            </w:r>
          </w:p>
        </w:tc>
        <w:tc>
          <w:tcPr>
            <w:tcW w:w="432" w:type="pct"/>
          </w:tcPr>
          <w:p w14:paraId="3353EA9F" w14:textId="77777777" w:rsidR="009441CB" w:rsidRPr="00DC5332" w:rsidRDefault="009441CB" w:rsidP="009441CB">
            <w:r w:rsidRPr="00A073D7">
              <w:rPr>
                <w:position w:val="-10"/>
              </w:rPr>
              <w:object w:dxaOrig="220" w:dyaOrig="320" w14:anchorId="7AC4C874">
                <v:shape id="_x0000_i1096" type="#_x0000_t75" style="width:11pt;height:16pt" o:ole="">
                  <v:imagedata r:id="rId147" o:title=""/>
                </v:shape>
                <o:OLEObject Type="Embed" ProgID="Equation.DSMT4" ShapeID="_x0000_i1096" DrawAspect="Content" ObjectID="_1361277930" r:id="rId148"/>
              </w:object>
            </w:r>
            <w:r>
              <w:t xml:space="preserve"> (K</w:t>
            </w:r>
            <w:r w:rsidRPr="00AA31A1">
              <w:rPr>
                <w:vertAlign w:val="superscript"/>
              </w:rPr>
              <w:t>-1</w:t>
            </w:r>
            <w:r>
              <w:t>)</w:t>
            </w:r>
          </w:p>
        </w:tc>
        <w:tc>
          <w:tcPr>
            <w:tcW w:w="462" w:type="pct"/>
          </w:tcPr>
          <w:p w14:paraId="355C9407" w14:textId="77777777" w:rsidR="009441CB" w:rsidRPr="00DC5332" w:rsidRDefault="009441CB" w:rsidP="009441CB">
            <w:r>
              <w:t>C (J/(</w:t>
            </w:r>
            <w:proofErr w:type="spellStart"/>
            <w:proofErr w:type="gramStart"/>
            <w:r>
              <w:t>kg.K</w:t>
            </w:r>
            <w:proofErr w:type="spellEnd"/>
            <w:proofErr w:type="gramEnd"/>
            <w:r>
              <w:t>))</w:t>
            </w:r>
          </w:p>
        </w:tc>
        <w:tc>
          <w:tcPr>
            <w:tcW w:w="474" w:type="pct"/>
          </w:tcPr>
          <w:p w14:paraId="3BA7A836" w14:textId="77777777" w:rsidR="009441CB" w:rsidRPr="00AA31A1" w:rsidRDefault="009441CB" w:rsidP="009441CB">
            <w:pPr>
              <w:rPr>
                <w:position w:val="-4"/>
              </w:rPr>
            </w:pPr>
            <w:r w:rsidRPr="00AA31A1">
              <w:rPr>
                <w:position w:val="-4"/>
              </w:rPr>
              <w:object w:dxaOrig="220" w:dyaOrig="200" w14:anchorId="6A4AFC08">
                <v:shape id="_x0000_i1097" type="#_x0000_t75" style="width:11pt;height:10pt" o:ole="">
                  <v:imagedata r:id="rId149" o:title=""/>
                </v:shape>
                <o:OLEObject Type="Embed" ProgID="Equation.DSMT4" ShapeID="_x0000_i1097" DrawAspect="Content" ObjectID="_1361277931" r:id="rId150"/>
              </w:object>
            </w:r>
            <w:r>
              <w:t xml:space="preserve">  (W/(</w:t>
            </w:r>
            <w:proofErr w:type="spellStart"/>
            <w:proofErr w:type="gramStart"/>
            <w:r>
              <w:t>m.K</w:t>
            </w:r>
            <w:proofErr w:type="spellEnd"/>
            <w:proofErr w:type="gramEnd"/>
            <w:r>
              <w:t>))</w:t>
            </w:r>
          </w:p>
        </w:tc>
      </w:tr>
      <w:tr w:rsidR="009441CB" w:rsidRPr="00271E55" w14:paraId="3559F0E4" w14:textId="77777777" w:rsidTr="009441CB">
        <w:tc>
          <w:tcPr>
            <w:tcW w:w="345" w:type="pct"/>
          </w:tcPr>
          <w:p w14:paraId="0067AEFE" w14:textId="77777777" w:rsidR="009441CB" w:rsidRPr="00DC5332" w:rsidRDefault="009441CB" w:rsidP="009441CB">
            <w:r w:rsidRPr="00A53619">
              <w:t>39.56</w:t>
            </w:r>
          </w:p>
        </w:tc>
        <w:tc>
          <w:tcPr>
            <w:tcW w:w="345" w:type="pct"/>
          </w:tcPr>
          <w:p w14:paraId="24B109A3" w14:textId="77777777" w:rsidR="009441CB" w:rsidRPr="00DC5332" w:rsidRDefault="009441CB" w:rsidP="009441CB">
            <w:r w:rsidRPr="00A53619">
              <w:t>4</w:t>
            </w:r>
          </w:p>
        </w:tc>
        <w:tc>
          <w:tcPr>
            <w:tcW w:w="388" w:type="pct"/>
          </w:tcPr>
          <w:p w14:paraId="36CB7102" w14:textId="77777777" w:rsidR="009441CB" w:rsidRPr="00DC5332" w:rsidRDefault="009441CB" w:rsidP="009441CB">
            <w:r w:rsidRPr="00A53619">
              <w:t>1.</w:t>
            </w:r>
          </w:p>
        </w:tc>
        <w:tc>
          <w:tcPr>
            <w:tcW w:w="361" w:type="pct"/>
          </w:tcPr>
          <w:p w14:paraId="35BB23D5" w14:textId="77777777" w:rsidR="009441CB" w:rsidRPr="00DC5332" w:rsidRDefault="009441CB" w:rsidP="009441CB">
            <w:pPr>
              <w:rPr>
                <w:position w:val="-10"/>
              </w:rPr>
            </w:pPr>
            <w:r w:rsidRPr="00A53619">
              <w:t>7800.</w:t>
            </w:r>
          </w:p>
        </w:tc>
        <w:tc>
          <w:tcPr>
            <w:tcW w:w="388" w:type="pct"/>
          </w:tcPr>
          <w:p w14:paraId="675A6E81" w14:textId="77777777" w:rsidR="009441CB" w:rsidRPr="00DC5332" w:rsidRDefault="009441CB" w:rsidP="009441CB">
            <w:r w:rsidRPr="00A53619">
              <w:t>2.12E11</w:t>
            </w:r>
          </w:p>
        </w:tc>
        <w:tc>
          <w:tcPr>
            <w:tcW w:w="332" w:type="pct"/>
          </w:tcPr>
          <w:p w14:paraId="134E39AF" w14:textId="77777777" w:rsidR="009441CB" w:rsidRPr="00DC5332" w:rsidRDefault="009441CB" w:rsidP="009441CB">
            <w:r w:rsidRPr="00A53619">
              <w:t>0.2285</w:t>
            </w:r>
          </w:p>
        </w:tc>
        <w:tc>
          <w:tcPr>
            <w:tcW w:w="388" w:type="pct"/>
          </w:tcPr>
          <w:p w14:paraId="3B07BADA" w14:textId="77777777" w:rsidR="009441CB" w:rsidRPr="00DC5332" w:rsidRDefault="009441CB" w:rsidP="009441CB">
            <w:r w:rsidRPr="00A53619">
              <w:t>604.3</w:t>
            </w:r>
          </w:p>
        </w:tc>
        <w:tc>
          <w:tcPr>
            <w:tcW w:w="349" w:type="pct"/>
          </w:tcPr>
          <w:p w14:paraId="32981397" w14:textId="77777777" w:rsidR="009441CB" w:rsidRPr="00DC5332" w:rsidRDefault="009441CB" w:rsidP="009441CB">
            <w:r w:rsidRPr="00A53619">
              <w:t>2.163</w:t>
            </w:r>
          </w:p>
        </w:tc>
        <w:tc>
          <w:tcPr>
            <w:tcW w:w="388" w:type="pct"/>
          </w:tcPr>
          <w:p w14:paraId="0F344BE5" w14:textId="77777777" w:rsidR="009441CB" w:rsidRPr="00070CE8" w:rsidRDefault="009441CB" w:rsidP="009441CB">
            <w:r w:rsidRPr="00A53619">
              <w:t>0.0001</w:t>
            </w:r>
          </w:p>
        </w:tc>
        <w:tc>
          <w:tcPr>
            <w:tcW w:w="348" w:type="pct"/>
          </w:tcPr>
          <w:p w14:paraId="645040F8" w14:textId="77777777" w:rsidR="009441CB" w:rsidRPr="00070CE8" w:rsidRDefault="009441CB" w:rsidP="009441CB">
            <w:r w:rsidRPr="00A53619">
              <w:t>1.2E-5</w:t>
            </w:r>
          </w:p>
        </w:tc>
        <w:tc>
          <w:tcPr>
            <w:tcW w:w="432" w:type="pct"/>
          </w:tcPr>
          <w:p w14:paraId="75D94D72" w14:textId="77777777" w:rsidR="009441CB" w:rsidRPr="00070CE8" w:rsidRDefault="009441CB" w:rsidP="009441CB">
            <w:r w:rsidRPr="00A53619">
              <w:t>-0.00025</w:t>
            </w:r>
          </w:p>
        </w:tc>
        <w:tc>
          <w:tcPr>
            <w:tcW w:w="462" w:type="pct"/>
          </w:tcPr>
          <w:p w14:paraId="2C7D0913" w14:textId="77777777" w:rsidR="009441CB" w:rsidRPr="00070CE8" w:rsidRDefault="009441CB" w:rsidP="009441CB">
            <w:r w:rsidRPr="00A53619">
              <w:t>460.</w:t>
            </w:r>
          </w:p>
        </w:tc>
        <w:tc>
          <w:tcPr>
            <w:tcW w:w="474" w:type="pct"/>
          </w:tcPr>
          <w:p w14:paraId="53D1DEB7" w14:textId="77777777" w:rsidR="009441CB" w:rsidRPr="00070CE8" w:rsidRDefault="009441CB" w:rsidP="009441CB">
            <w:r w:rsidRPr="00A53619">
              <w:t>49.</w:t>
            </w:r>
          </w:p>
        </w:tc>
      </w:tr>
      <w:tr w:rsidR="009441CB" w:rsidRPr="00271E55" w14:paraId="669F3FD0" w14:textId="77777777" w:rsidTr="009441CB">
        <w:tc>
          <w:tcPr>
            <w:tcW w:w="345" w:type="pct"/>
          </w:tcPr>
          <w:p w14:paraId="567B2F92" w14:textId="77777777" w:rsidR="009441CB" w:rsidRPr="00DC5332" w:rsidRDefault="009441CB" w:rsidP="009441CB">
            <w:proofErr w:type="gramStart"/>
            <w:r w:rsidRPr="003D52F4">
              <w:t>f</w:t>
            </w:r>
            <w:proofErr w:type="gramEnd"/>
            <w:r w:rsidRPr="003D52F4">
              <w:t xml:space="preserve"> (Hz)</w:t>
            </w:r>
          </w:p>
        </w:tc>
        <w:tc>
          <w:tcPr>
            <w:tcW w:w="345" w:type="pct"/>
          </w:tcPr>
          <w:p w14:paraId="4EDCDE96" w14:textId="77777777" w:rsidR="009441CB" w:rsidRPr="00DC5332" w:rsidRDefault="009441CB" w:rsidP="009441CB">
            <w:proofErr w:type="gramStart"/>
            <w:r w:rsidRPr="003D52F4">
              <w:t>n</w:t>
            </w:r>
            <w:proofErr w:type="gramEnd"/>
            <w:r w:rsidRPr="003D52F4">
              <w:t>=1</w:t>
            </w:r>
          </w:p>
        </w:tc>
        <w:tc>
          <w:tcPr>
            <w:tcW w:w="388" w:type="pct"/>
          </w:tcPr>
          <w:p w14:paraId="0A540593" w14:textId="77777777" w:rsidR="009441CB" w:rsidRPr="00DC5332" w:rsidRDefault="009441CB" w:rsidP="009441CB">
            <w:r w:rsidRPr="003D52F4">
              <w:t>229.5</w:t>
            </w:r>
          </w:p>
        </w:tc>
        <w:tc>
          <w:tcPr>
            <w:tcW w:w="361" w:type="pct"/>
          </w:tcPr>
          <w:p w14:paraId="54668D27" w14:textId="77777777" w:rsidR="009441CB" w:rsidRPr="00DC5332" w:rsidRDefault="009441CB" w:rsidP="009441CB">
            <w:pPr>
              <w:rPr>
                <w:position w:val="-10"/>
              </w:rPr>
            </w:pPr>
            <w:proofErr w:type="gramStart"/>
            <w:r w:rsidRPr="003D52F4">
              <w:t>n</w:t>
            </w:r>
            <w:proofErr w:type="gramEnd"/>
            <w:r w:rsidRPr="003D52F4">
              <w:t>=2</w:t>
            </w:r>
          </w:p>
        </w:tc>
        <w:tc>
          <w:tcPr>
            <w:tcW w:w="388" w:type="pct"/>
          </w:tcPr>
          <w:p w14:paraId="7D41E635" w14:textId="77777777" w:rsidR="009441CB" w:rsidRPr="00DC5332" w:rsidRDefault="009441CB" w:rsidP="009441CB">
            <w:r w:rsidRPr="003D52F4">
              <w:t>459.1</w:t>
            </w:r>
          </w:p>
        </w:tc>
        <w:tc>
          <w:tcPr>
            <w:tcW w:w="332" w:type="pct"/>
          </w:tcPr>
          <w:p w14:paraId="642985AC" w14:textId="77777777" w:rsidR="009441CB" w:rsidRPr="00DC5332" w:rsidRDefault="009441CB" w:rsidP="009441CB">
            <w:proofErr w:type="gramStart"/>
            <w:r w:rsidRPr="003D52F4">
              <w:t>n</w:t>
            </w:r>
            <w:proofErr w:type="gramEnd"/>
            <w:r w:rsidRPr="003D52F4">
              <w:t>=3</w:t>
            </w:r>
          </w:p>
        </w:tc>
        <w:tc>
          <w:tcPr>
            <w:tcW w:w="388" w:type="pct"/>
          </w:tcPr>
          <w:p w14:paraId="27FA1298" w14:textId="77777777" w:rsidR="009441CB" w:rsidRPr="00DC5332" w:rsidRDefault="009441CB" w:rsidP="009441CB">
            <w:r w:rsidRPr="003D52F4">
              <w:t>688.9</w:t>
            </w:r>
          </w:p>
        </w:tc>
        <w:tc>
          <w:tcPr>
            <w:tcW w:w="349" w:type="pct"/>
          </w:tcPr>
          <w:p w14:paraId="3FA81567" w14:textId="77777777" w:rsidR="009441CB" w:rsidRPr="00DC5332" w:rsidRDefault="009441CB" w:rsidP="009441CB">
            <w:proofErr w:type="gramStart"/>
            <w:r w:rsidRPr="003D52F4">
              <w:t>n</w:t>
            </w:r>
            <w:proofErr w:type="gramEnd"/>
            <w:r w:rsidRPr="003D52F4">
              <w:t>=4</w:t>
            </w:r>
          </w:p>
        </w:tc>
        <w:tc>
          <w:tcPr>
            <w:tcW w:w="388" w:type="pct"/>
          </w:tcPr>
          <w:p w14:paraId="2E49F57F" w14:textId="77777777" w:rsidR="009441CB" w:rsidRPr="00500A4F" w:rsidRDefault="009441CB" w:rsidP="009441CB">
            <w:r w:rsidRPr="003D52F4">
              <w:t>918.9</w:t>
            </w:r>
          </w:p>
        </w:tc>
        <w:tc>
          <w:tcPr>
            <w:tcW w:w="348" w:type="pct"/>
          </w:tcPr>
          <w:p w14:paraId="665BE43F" w14:textId="77777777" w:rsidR="009441CB" w:rsidRPr="00500A4F" w:rsidRDefault="009441CB" w:rsidP="009441CB"/>
        </w:tc>
        <w:tc>
          <w:tcPr>
            <w:tcW w:w="432" w:type="pct"/>
          </w:tcPr>
          <w:p w14:paraId="6E50404B" w14:textId="77777777" w:rsidR="009441CB" w:rsidRPr="00500A4F" w:rsidRDefault="009441CB" w:rsidP="009441CB"/>
        </w:tc>
        <w:tc>
          <w:tcPr>
            <w:tcW w:w="462" w:type="pct"/>
          </w:tcPr>
          <w:p w14:paraId="17BF5D4F" w14:textId="77777777" w:rsidR="009441CB" w:rsidRPr="00500A4F" w:rsidRDefault="009441CB" w:rsidP="009441CB"/>
        </w:tc>
        <w:tc>
          <w:tcPr>
            <w:tcW w:w="474" w:type="pct"/>
          </w:tcPr>
          <w:p w14:paraId="236B4E15" w14:textId="77777777" w:rsidR="009441CB" w:rsidRPr="00500A4F" w:rsidRDefault="009441CB" w:rsidP="009441CB"/>
        </w:tc>
      </w:tr>
      <w:tr w:rsidR="009441CB" w:rsidRPr="00271E55" w14:paraId="3D021F24" w14:textId="77777777" w:rsidTr="009441CB">
        <w:tc>
          <w:tcPr>
            <w:tcW w:w="345" w:type="pct"/>
          </w:tcPr>
          <w:p w14:paraId="065FF3A5" w14:textId="77777777" w:rsidR="009441CB" w:rsidRDefault="009441CB" w:rsidP="009441CB">
            <w:r w:rsidRPr="007E146D">
              <w:t>Q</w:t>
            </w:r>
          </w:p>
        </w:tc>
        <w:tc>
          <w:tcPr>
            <w:tcW w:w="345" w:type="pct"/>
          </w:tcPr>
          <w:p w14:paraId="2A12B5B1" w14:textId="77777777" w:rsidR="009441CB" w:rsidRPr="00500A4F" w:rsidRDefault="009441CB" w:rsidP="009441CB">
            <w:proofErr w:type="gramStart"/>
            <w:r w:rsidRPr="007E146D">
              <w:t>n</w:t>
            </w:r>
            <w:proofErr w:type="gramEnd"/>
            <w:r w:rsidRPr="007E146D">
              <w:t>=1</w:t>
            </w:r>
          </w:p>
        </w:tc>
        <w:tc>
          <w:tcPr>
            <w:tcW w:w="388" w:type="pct"/>
          </w:tcPr>
          <w:p w14:paraId="2AD11C59" w14:textId="77777777" w:rsidR="009441CB" w:rsidRDefault="009441CB" w:rsidP="009441CB">
            <w:r w:rsidRPr="007E146D">
              <w:t>1.03E5</w:t>
            </w:r>
          </w:p>
        </w:tc>
        <w:tc>
          <w:tcPr>
            <w:tcW w:w="361" w:type="pct"/>
          </w:tcPr>
          <w:p w14:paraId="33393C07" w14:textId="77777777" w:rsidR="009441CB" w:rsidRPr="00500A4F" w:rsidRDefault="009441CB" w:rsidP="009441CB">
            <w:proofErr w:type="gramStart"/>
            <w:r w:rsidRPr="007E146D">
              <w:t>n</w:t>
            </w:r>
            <w:proofErr w:type="gramEnd"/>
            <w:r w:rsidRPr="007E146D">
              <w:t>=2</w:t>
            </w:r>
          </w:p>
        </w:tc>
        <w:tc>
          <w:tcPr>
            <w:tcW w:w="388" w:type="pct"/>
          </w:tcPr>
          <w:p w14:paraId="35C0AD23" w14:textId="77777777" w:rsidR="009441CB" w:rsidRDefault="009441CB" w:rsidP="009441CB">
            <w:r w:rsidRPr="007E146D">
              <w:t>1.49E5</w:t>
            </w:r>
          </w:p>
        </w:tc>
        <w:tc>
          <w:tcPr>
            <w:tcW w:w="332" w:type="pct"/>
          </w:tcPr>
          <w:p w14:paraId="3BBEF454" w14:textId="77777777" w:rsidR="009441CB" w:rsidRPr="00500A4F" w:rsidRDefault="009441CB" w:rsidP="009441CB">
            <w:proofErr w:type="gramStart"/>
            <w:r w:rsidRPr="007E146D">
              <w:t>n</w:t>
            </w:r>
            <w:proofErr w:type="gramEnd"/>
            <w:r w:rsidRPr="007E146D">
              <w:t>=3</w:t>
            </w:r>
          </w:p>
        </w:tc>
        <w:tc>
          <w:tcPr>
            <w:tcW w:w="388" w:type="pct"/>
          </w:tcPr>
          <w:p w14:paraId="27B00179" w14:textId="77777777" w:rsidR="009441CB" w:rsidRDefault="009441CB" w:rsidP="009441CB">
            <w:r w:rsidRPr="007E146D">
              <w:t>1.874E5</w:t>
            </w:r>
          </w:p>
        </w:tc>
        <w:tc>
          <w:tcPr>
            <w:tcW w:w="349" w:type="pct"/>
          </w:tcPr>
          <w:p w14:paraId="26355953" w14:textId="77777777" w:rsidR="009441CB" w:rsidRPr="00500A4F" w:rsidRDefault="009441CB" w:rsidP="009441CB">
            <w:proofErr w:type="gramStart"/>
            <w:r w:rsidRPr="007E146D">
              <w:t>n</w:t>
            </w:r>
            <w:proofErr w:type="gramEnd"/>
            <w:r w:rsidRPr="007E146D">
              <w:t>=4</w:t>
            </w:r>
          </w:p>
        </w:tc>
        <w:tc>
          <w:tcPr>
            <w:tcW w:w="388" w:type="pct"/>
          </w:tcPr>
          <w:p w14:paraId="67B07AE0" w14:textId="77777777" w:rsidR="009441CB" w:rsidRPr="00500A4F" w:rsidRDefault="009441CB" w:rsidP="009441CB">
            <w:r w:rsidRPr="007E146D">
              <w:t>2.117E5</w:t>
            </w:r>
          </w:p>
        </w:tc>
        <w:tc>
          <w:tcPr>
            <w:tcW w:w="348" w:type="pct"/>
          </w:tcPr>
          <w:p w14:paraId="7866C647" w14:textId="77777777" w:rsidR="009441CB" w:rsidRPr="00500A4F" w:rsidRDefault="009441CB" w:rsidP="009441CB"/>
        </w:tc>
        <w:tc>
          <w:tcPr>
            <w:tcW w:w="432" w:type="pct"/>
          </w:tcPr>
          <w:p w14:paraId="19D18902" w14:textId="77777777" w:rsidR="009441CB" w:rsidRPr="00500A4F" w:rsidRDefault="009441CB" w:rsidP="009441CB"/>
        </w:tc>
        <w:tc>
          <w:tcPr>
            <w:tcW w:w="462" w:type="pct"/>
          </w:tcPr>
          <w:p w14:paraId="1681C4E8" w14:textId="77777777" w:rsidR="009441CB" w:rsidRPr="00500A4F" w:rsidRDefault="009441CB" w:rsidP="009441CB"/>
        </w:tc>
        <w:tc>
          <w:tcPr>
            <w:tcW w:w="474" w:type="pct"/>
          </w:tcPr>
          <w:p w14:paraId="0B6BAE15" w14:textId="77777777" w:rsidR="009441CB" w:rsidRPr="00500A4F" w:rsidRDefault="009441CB" w:rsidP="009441CB"/>
        </w:tc>
      </w:tr>
    </w:tbl>
    <w:p w14:paraId="157174CF" w14:textId="77777777" w:rsidR="009441CB" w:rsidRPr="00640C9A" w:rsidRDefault="009441CB" w:rsidP="009441CB"/>
    <w:p w14:paraId="318E52D2" w14:textId="4521E018" w:rsidR="00DC5332" w:rsidRDefault="009441CB" w:rsidP="00640C9A">
      <w:pPr>
        <w:pStyle w:val="Heading2"/>
      </w:pPr>
      <w:bookmarkStart w:id="55" w:name="_Toc255804050"/>
      <w:r>
        <w:t>Pilot Hang</w:t>
      </w:r>
      <w:r w:rsidR="00640C9A">
        <w:t xml:space="preserve"> QUAD</w:t>
      </w:r>
      <w:bookmarkEnd w:id="55"/>
    </w:p>
    <w:p w14:paraId="4FD849F8" w14:textId="61B6AC01" w:rsidR="00640C9A" w:rsidRPr="00640C9A" w:rsidRDefault="009441CB" w:rsidP="00640C9A">
      <w:proofErr w:type="gramStart"/>
      <w:r>
        <w:t>For the new-style metal build with a wire loop, and also various wire-hung pilot optics</w:t>
      </w:r>
      <w:r w:rsidR="000421DE">
        <w:t>.</w:t>
      </w:r>
      <w:proofErr w:type="gramEnd"/>
    </w:p>
    <w:tbl>
      <w:tblPr>
        <w:tblStyle w:val="TableGrid"/>
        <w:tblW w:w="5000" w:type="pct"/>
        <w:tblLook w:val="04A0" w:firstRow="1" w:lastRow="0" w:firstColumn="1" w:lastColumn="0" w:noHBand="0" w:noVBand="1"/>
      </w:tblPr>
      <w:tblGrid>
        <w:gridCol w:w="908"/>
        <w:gridCol w:w="908"/>
        <w:gridCol w:w="1023"/>
        <w:gridCol w:w="951"/>
        <w:gridCol w:w="1023"/>
        <w:gridCol w:w="876"/>
        <w:gridCol w:w="1023"/>
        <w:gridCol w:w="920"/>
        <w:gridCol w:w="1023"/>
        <w:gridCol w:w="917"/>
        <w:gridCol w:w="1138"/>
        <w:gridCol w:w="1217"/>
        <w:gridCol w:w="1249"/>
      </w:tblGrid>
      <w:tr w:rsidR="00051866" w:rsidRPr="00271E55" w14:paraId="3F26DB1C" w14:textId="290CF181" w:rsidTr="00051866">
        <w:tc>
          <w:tcPr>
            <w:tcW w:w="5000" w:type="pct"/>
            <w:gridSpan w:val="13"/>
          </w:tcPr>
          <w:p w14:paraId="7099A525" w14:textId="165A3437" w:rsidR="00051866" w:rsidRDefault="00051866" w:rsidP="009441CB">
            <w:pPr>
              <w:tabs>
                <w:tab w:val="left" w:pos="8246"/>
              </w:tabs>
            </w:pPr>
            <w:r>
              <w:t xml:space="preserve">QUAD rehang: </w:t>
            </w:r>
            <w:r w:rsidR="009441CB">
              <w:rPr>
                <w:rFonts w:ascii="Courier New" w:hAnsi="Courier New"/>
                <w:sz w:val="22"/>
                <w:szCs w:val="22"/>
              </w:rPr>
              <w:t>QuadLite2Lateral</w:t>
            </w:r>
            <w:r w:rsidRPr="000C21FA">
              <w:rPr>
                <w:rFonts w:ascii="Courier New" w:hAnsi="Courier New"/>
                <w:sz w:val="22"/>
                <w:szCs w:val="22"/>
              </w:rPr>
              <w:t>/20120831TMproductionTMrehang</w:t>
            </w:r>
          </w:p>
        </w:tc>
      </w:tr>
      <w:tr w:rsidR="00051866" w:rsidRPr="00271E55" w14:paraId="2248D2FD" w14:textId="516180FD" w:rsidTr="00051866">
        <w:tc>
          <w:tcPr>
            <w:tcW w:w="5000" w:type="pct"/>
            <w:gridSpan w:val="13"/>
          </w:tcPr>
          <w:p w14:paraId="249E5030" w14:textId="7F72310F" w:rsidR="00051866" w:rsidRDefault="00051866" w:rsidP="00DC5332">
            <w:pPr>
              <w:tabs>
                <w:tab w:val="left" w:pos="8246"/>
              </w:tabs>
            </w:pPr>
            <w:r>
              <w:t>Top Mass Wires</w:t>
            </w:r>
          </w:p>
        </w:tc>
      </w:tr>
      <w:tr w:rsidR="005F42F6" w:rsidRPr="00271E55" w14:paraId="3232CE1B" w14:textId="687718F4" w:rsidTr="0011075E">
        <w:tc>
          <w:tcPr>
            <w:tcW w:w="345" w:type="pct"/>
          </w:tcPr>
          <w:p w14:paraId="5ED2F492" w14:textId="3F4F9D28" w:rsidR="005F42F6" w:rsidRPr="00DC5332" w:rsidRDefault="005F42F6" w:rsidP="00DC5332">
            <w:proofErr w:type="gramStart"/>
            <w:r w:rsidRPr="00DC5332">
              <w:t>m</w:t>
            </w:r>
            <w:proofErr w:type="gramEnd"/>
            <w:r>
              <w:t xml:space="preserve"> (kg)</w:t>
            </w:r>
          </w:p>
        </w:tc>
        <w:tc>
          <w:tcPr>
            <w:tcW w:w="345" w:type="pct"/>
          </w:tcPr>
          <w:p w14:paraId="5DFD7BE0" w14:textId="5B329968" w:rsidR="005F42F6" w:rsidRPr="00DC5332" w:rsidRDefault="005F42F6" w:rsidP="00DC5332">
            <w:proofErr w:type="spellStart"/>
            <w:proofErr w:type="gramStart"/>
            <w:r w:rsidRPr="00DC5332">
              <w:t>cos</w:t>
            </w:r>
            <w:proofErr w:type="spellEnd"/>
            <w:proofErr w:type="gramEnd"/>
          </w:p>
        </w:tc>
        <w:tc>
          <w:tcPr>
            <w:tcW w:w="388" w:type="pct"/>
          </w:tcPr>
          <w:p w14:paraId="60861D5C" w14:textId="4E426427" w:rsidR="005F42F6" w:rsidRPr="00DC5332" w:rsidRDefault="005F42F6" w:rsidP="00DC5332">
            <w:proofErr w:type="spellStart"/>
            <w:proofErr w:type="gramStart"/>
            <w:r w:rsidRPr="00DC5332">
              <w:t>nw</w:t>
            </w:r>
            <w:proofErr w:type="spellEnd"/>
            <w:proofErr w:type="gramEnd"/>
          </w:p>
        </w:tc>
        <w:tc>
          <w:tcPr>
            <w:tcW w:w="361" w:type="pct"/>
          </w:tcPr>
          <w:p w14:paraId="14213C39" w14:textId="1DE2A989" w:rsidR="005F42F6" w:rsidRPr="00DC5332" w:rsidRDefault="00F24163" w:rsidP="00DC5332">
            <w:r>
              <w:rPr>
                <w:position w:val="-10"/>
              </w:rPr>
              <w:pict w14:anchorId="47AB9E3F">
                <v:shape id="_x0000_i1098" type="#_x0000_t75" style="width:16pt;height:16pt">
                  <v:imagedata r:id="rId151"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5A101C77" w14:textId="4BA8EB69" w:rsidR="005F42F6" w:rsidRPr="00DC5332" w:rsidRDefault="005F42F6" w:rsidP="00DC5332">
            <w:r w:rsidRPr="00DC5332">
              <w:t>Y</w:t>
            </w:r>
            <w:r>
              <w:t xml:space="preserve"> (Pa</w:t>
            </w:r>
            <w:r>
              <w:rPr>
                <w:rFonts w:ascii="ＭＳ 明朝" w:eastAsia="ＭＳ 明朝" w:hAnsi="ＭＳ 明朝" w:cs="ＭＳ 明朝" w:hint="eastAsia"/>
                <w:lang w:eastAsia="ja-JP"/>
              </w:rPr>
              <w:t>)</w:t>
            </w:r>
          </w:p>
        </w:tc>
        <w:tc>
          <w:tcPr>
            <w:tcW w:w="332" w:type="pct"/>
          </w:tcPr>
          <w:p w14:paraId="3720DF31" w14:textId="2370A921" w:rsidR="005F42F6" w:rsidRPr="00DC5332" w:rsidRDefault="005F42F6" w:rsidP="00DC5332">
            <w:proofErr w:type="gramStart"/>
            <w:r w:rsidRPr="00DC5332">
              <w:t>r</w:t>
            </w:r>
            <w:proofErr w:type="gramEnd"/>
            <w:r>
              <w:t xml:space="preserve"> (mm)</w:t>
            </w:r>
          </w:p>
        </w:tc>
        <w:tc>
          <w:tcPr>
            <w:tcW w:w="388" w:type="pct"/>
          </w:tcPr>
          <w:p w14:paraId="031F2C1A" w14:textId="27675B95" w:rsidR="005F42F6" w:rsidRPr="00DC5332" w:rsidRDefault="005F42F6" w:rsidP="00DC5332">
            <w:proofErr w:type="gramStart"/>
            <w:r w:rsidRPr="00DC5332">
              <w:t>l</w:t>
            </w:r>
            <w:proofErr w:type="gramEnd"/>
            <w:r>
              <w:t xml:space="preserve"> (mm)</w:t>
            </w:r>
          </w:p>
        </w:tc>
        <w:tc>
          <w:tcPr>
            <w:tcW w:w="349" w:type="pct"/>
          </w:tcPr>
          <w:p w14:paraId="5DEB97FE" w14:textId="528CACCF" w:rsidR="005F42F6" w:rsidRPr="00271E55" w:rsidRDefault="005F42F6" w:rsidP="00DC5332">
            <w:proofErr w:type="gramStart"/>
            <w:r w:rsidRPr="00DC5332">
              <w:t>a</w:t>
            </w:r>
            <w:proofErr w:type="gramEnd"/>
            <w:r>
              <w:t xml:space="preserve"> (mm)</w:t>
            </w:r>
          </w:p>
        </w:tc>
        <w:tc>
          <w:tcPr>
            <w:tcW w:w="388" w:type="pct"/>
          </w:tcPr>
          <w:p w14:paraId="6F385F4F" w14:textId="238E0DDA" w:rsidR="005F42F6" w:rsidRPr="00DC5332" w:rsidRDefault="005F42F6" w:rsidP="00DC5332">
            <w:r w:rsidRPr="005F42F6">
              <w:rPr>
                <w:position w:val="-10"/>
              </w:rPr>
              <w:object w:dxaOrig="200" w:dyaOrig="300" w14:anchorId="7D8CF488">
                <v:shape id="_x0000_i1099" type="#_x0000_t75" style="width:10pt;height:15pt" o:ole="">
                  <v:imagedata r:id="rId152" o:title=""/>
                </v:shape>
                <o:OLEObject Type="Embed" ProgID="Equation.DSMT4" ShapeID="_x0000_i1099" DrawAspect="Content" ObjectID="_1361277932" r:id="rId153"/>
              </w:object>
            </w:r>
            <w:r>
              <w:t xml:space="preserve"> </w:t>
            </w:r>
          </w:p>
        </w:tc>
        <w:tc>
          <w:tcPr>
            <w:tcW w:w="348" w:type="pct"/>
          </w:tcPr>
          <w:p w14:paraId="60AD3FAD" w14:textId="44FA17D8" w:rsidR="005F42F6" w:rsidRPr="00DC5332" w:rsidRDefault="005F42F6" w:rsidP="00DC5332">
            <w:r w:rsidRPr="00A073D7">
              <w:rPr>
                <w:position w:val="-6"/>
              </w:rPr>
              <w:object w:dxaOrig="240" w:dyaOrig="220" w14:anchorId="38238034">
                <v:shape id="_x0000_i1100" type="#_x0000_t75" style="width:12pt;height:11pt" o:ole="">
                  <v:imagedata r:id="rId154" o:title=""/>
                </v:shape>
                <o:OLEObject Type="Embed" ProgID="Equation.DSMT4" ShapeID="_x0000_i1100" DrawAspect="Content" ObjectID="_1361277933" r:id="rId155"/>
              </w:object>
            </w:r>
            <w:r>
              <w:t xml:space="preserve"> (K</w:t>
            </w:r>
            <w:r w:rsidRPr="00A073D7">
              <w:rPr>
                <w:vertAlign w:val="superscript"/>
              </w:rPr>
              <w:t>-1</w:t>
            </w:r>
            <w:r>
              <w:t>)</w:t>
            </w:r>
          </w:p>
        </w:tc>
        <w:tc>
          <w:tcPr>
            <w:tcW w:w="432" w:type="pct"/>
          </w:tcPr>
          <w:p w14:paraId="7170B1ED" w14:textId="6E9D2860" w:rsidR="005F42F6" w:rsidRPr="00DC5332" w:rsidRDefault="005F42F6" w:rsidP="00DC5332">
            <w:r w:rsidRPr="00A073D7">
              <w:rPr>
                <w:position w:val="-10"/>
              </w:rPr>
              <w:object w:dxaOrig="220" w:dyaOrig="320" w14:anchorId="228F4D82">
                <v:shape id="_x0000_i1101" type="#_x0000_t75" style="width:11pt;height:16pt" o:ole="">
                  <v:imagedata r:id="rId156" o:title=""/>
                </v:shape>
                <o:OLEObject Type="Embed" ProgID="Equation.DSMT4" ShapeID="_x0000_i1101" DrawAspect="Content" ObjectID="_1361277934" r:id="rId157"/>
              </w:object>
            </w:r>
            <w:r>
              <w:t xml:space="preserve"> (K</w:t>
            </w:r>
            <w:r w:rsidRPr="00AA31A1">
              <w:rPr>
                <w:vertAlign w:val="superscript"/>
              </w:rPr>
              <w:t>-1</w:t>
            </w:r>
            <w:r>
              <w:t>)</w:t>
            </w:r>
          </w:p>
        </w:tc>
        <w:tc>
          <w:tcPr>
            <w:tcW w:w="462" w:type="pct"/>
          </w:tcPr>
          <w:p w14:paraId="73DD8D13" w14:textId="394E564B" w:rsidR="005F42F6" w:rsidRPr="00DC5332" w:rsidRDefault="005F42F6" w:rsidP="00DC5332">
            <w:r>
              <w:t>C (J/(</w:t>
            </w:r>
            <w:proofErr w:type="spellStart"/>
            <w:proofErr w:type="gramStart"/>
            <w:r>
              <w:t>kg.K</w:t>
            </w:r>
            <w:proofErr w:type="spellEnd"/>
            <w:proofErr w:type="gramEnd"/>
            <w:r>
              <w:t>))</w:t>
            </w:r>
          </w:p>
        </w:tc>
        <w:tc>
          <w:tcPr>
            <w:tcW w:w="474" w:type="pct"/>
          </w:tcPr>
          <w:p w14:paraId="3C052879" w14:textId="040920DE" w:rsidR="005F42F6" w:rsidRPr="00AA31A1" w:rsidRDefault="005F42F6" w:rsidP="00DC5332">
            <w:pPr>
              <w:rPr>
                <w:position w:val="-4"/>
              </w:rPr>
            </w:pPr>
            <w:r w:rsidRPr="00AA31A1">
              <w:rPr>
                <w:position w:val="-4"/>
              </w:rPr>
              <w:object w:dxaOrig="220" w:dyaOrig="200" w14:anchorId="0D5153D1">
                <v:shape id="_x0000_i1102" type="#_x0000_t75" style="width:11pt;height:10pt" o:ole="">
                  <v:imagedata r:id="rId158" o:title=""/>
                </v:shape>
                <o:OLEObject Type="Embed" ProgID="Equation.DSMT4" ShapeID="_x0000_i1102" DrawAspect="Content" ObjectID="_1361277935" r:id="rId159"/>
              </w:object>
            </w:r>
            <w:r>
              <w:t xml:space="preserve">  (W/(</w:t>
            </w:r>
            <w:proofErr w:type="spellStart"/>
            <w:proofErr w:type="gramStart"/>
            <w:r>
              <w:t>m.K</w:t>
            </w:r>
            <w:proofErr w:type="spellEnd"/>
            <w:proofErr w:type="gramEnd"/>
            <w:r>
              <w:t>))</w:t>
            </w:r>
          </w:p>
        </w:tc>
      </w:tr>
      <w:tr w:rsidR="009441CB" w:rsidRPr="00271E55" w14:paraId="5DD13540" w14:textId="2CEE9003" w:rsidTr="0011075E">
        <w:tc>
          <w:tcPr>
            <w:tcW w:w="345" w:type="pct"/>
          </w:tcPr>
          <w:p w14:paraId="6219C2B0" w14:textId="64CA3553" w:rsidR="009441CB" w:rsidRPr="00DC5332" w:rsidRDefault="009441CB" w:rsidP="00DC5332">
            <w:r w:rsidRPr="00EF34A3">
              <w:t>124.3</w:t>
            </w:r>
          </w:p>
        </w:tc>
        <w:tc>
          <w:tcPr>
            <w:tcW w:w="345" w:type="pct"/>
          </w:tcPr>
          <w:p w14:paraId="114ED4D3" w14:textId="6F018065" w:rsidR="009441CB" w:rsidRPr="00DC5332" w:rsidRDefault="009441CB" w:rsidP="00DC5332">
            <w:r w:rsidRPr="00EF34A3">
              <w:t>2</w:t>
            </w:r>
          </w:p>
        </w:tc>
        <w:tc>
          <w:tcPr>
            <w:tcW w:w="388" w:type="pct"/>
          </w:tcPr>
          <w:p w14:paraId="184751EF" w14:textId="65DBD475" w:rsidR="009441CB" w:rsidRPr="00DC5332" w:rsidRDefault="009441CB" w:rsidP="00DC5332">
            <w:r w:rsidRPr="00EF34A3">
              <w:t>0.9331</w:t>
            </w:r>
          </w:p>
        </w:tc>
        <w:tc>
          <w:tcPr>
            <w:tcW w:w="361" w:type="pct"/>
          </w:tcPr>
          <w:p w14:paraId="031F08E8" w14:textId="68D5AF40" w:rsidR="009441CB" w:rsidRPr="00DC5332" w:rsidRDefault="009441CB" w:rsidP="00DC5332">
            <w:pPr>
              <w:rPr>
                <w:position w:val="-10"/>
              </w:rPr>
            </w:pPr>
            <w:r w:rsidRPr="00EF34A3">
              <w:t>7800.</w:t>
            </w:r>
          </w:p>
        </w:tc>
        <w:tc>
          <w:tcPr>
            <w:tcW w:w="388" w:type="pct"/>
          </w:tcPr>
          <w:p w14:paraId="58A55FE8" w14:textId="6DCAEBED" w:rsidR="009441CB" w:rsidRPr="00DC5332" w:rsidRDefault="009441CB" w:rsidP="00DC5332">
            <w:r w:rsidRPr="00EF34A3">
              <w:t>2.12E11</w:t>
            </w:r>
          </w:p>
        </w:tc>
        <w:tc>
          <w:tcPr>
            <w:tcW w:w="332" w:type="pct"/>
          </w:tcPr>
          <w:p w14:paraId="5B5D26E4" w14:textId="04701D59" w:rsidR="009441CB" w:rsidRPr="00DC5332" w:rsidRDefault="009441CB" w:rsidP="00DC5332">
            <w:r w:rsidRPr="00EF34A3">
              <w:t>0.55</w:t>
            </w:r>
          </w:p>
        </w:tc>
        <w:tc>
          <w:tcPr>
            <w:tcW w:w="388" w:type="pct"/>
          </w:tcPr>
          <w:p w14:paraId="1FA9E0FB" w14:textId="33A3952D" w:rsidR="009441CB" w:rsidRPr="00DC5332" w:rsidRDefault="009441CB" w:rsidP="00DC5332">
            <w:r w:rsidRPr="00EF34A3">
              <w:t>445.</w:t>
            </w:r>
          </w:p>
        </w:tc>
        <w:tc>
          <w:tcPr>
            <w:tcW w:w="349" w:type="pct"/>
          </w:tcPr>
          <w:p w14:paraId="5328C317" w14:textId="545BA1CF" w:rsidR="009441CB" w:rsidRPr="00DC5332" w:rsidRDefault="009441CB" w:rsidP="00DC5332">
            <w:r w:rsidRPr="00EF34A3">
              <w:t>4.507</w:t>
            </w:r>
          </w:p>
        </w:tc>
        <w:tc>
          <w:tcPr>
            <w:tcW w:w="388" w:type="pct"/>
          </w:tcPr>
          <w:p w14:paraId="0122380A" w14:textId="7E28DA54" w:rsidR="009441CB" w:rsidRPr="00A94599" w:rsidRDefault="009441CB" w:rsidP="00DC5332">
            <w:r w:rsidRPr="00EF34A3">
              <w:t>0.0001</w:t>
            </w:r>
          </w:p>
        </w:tc>
        <w:tc>
          <w:tcPr>
            <w:tcW w:w="348" w:type="pct"/>
          </w:tcPr>
          <w:p w14:paraId="18CC8258" w14:textId="19F70C76" w:rsidR="009441CB" w:rsidRPr="00A94599" w:rsidRDefault="009441CB" w:rsidP="00DC5332">
            <w:r w:rsidRPr="00EF34A3">
              <w:t>1.2E-5</w:t>
            </w:r>
          </w:p>
        </w:tc>
        <w:tc>
          <w:tcPr>
            <w:tcW w:w="432" w:type="pct"/>
          </w:tcPr>
          <w:p w14:paraId="78B131F9" w14:textId="3583937B" w:rsidR="009441CB" w:rsidRPr="00A94599" w:rsidRDefault="009441CB" w:rsidP="00DC5332">
            <w:r w:rsidRPr="00EF34A3">
              <w:t>-0.00025</w:t>
            </w:r>
          </w:p>
        </w:tc>
        <w:tc>
          <w:tcPr>
            <w:tcW w:w="462" w:type="pct"/>
          </w:tcPr>
          <w:p w14:paraId="075A6475" w14:textId="6B7CE1F5" w:rsidR="009441CB" w:rsidRPr="00A94599" w:rsidRDefault="009441CB" w:rsidP="00DC5332">
            <w:r w:rsidRPr="00EF34A3">
              <w:t>460.</w:t>
            </w:r>
          </w:p>
        </w:tc>
        <w:tc>
          <w:tcPr>
            <w:tcW w:w="474" w:type="pct"/>
          </w:tcPr>
          <w:p w14:paraId="571785B3" w14:textId="324A3B1A" w:rsidR="009441CB" w:rsidRPr="00A94599" w:rsidRDefault="009441CB" w:rsidP="00DC5332">
            <w:r w:rsidRPr="00EF34A3">
              <w:t>49.</w:t>
            </w:r>
          </w:p>
        </w:tc>
      </w:tr>
      <w:tr w:rsidR="009441CB" w:rsidRPr="00271E55" w14:paraId="3F19F592" w14:textId="3C711039" w:rsidTr="0011075E">
        <w:tc>
          <w:tcPr>
            <w:tcW w:w="345" w:type="pct"/>
          </w:tcPr>
          <w:p w14:paraId="3DF4C7AB" w14:textId="213FCD3E" w:rsidR="009441CB" w:rsidRPr="00DC5332" w:rsidRDefault="009441CB" w:rsidP="00DC5332">
            <w:proofErr w:type="gramStart"/>
            <w:r>
              <w:t>f</w:t>
            </w:r>
            <w:proofErr w:type="gramEnd"/>
            <w:r w:rsidRPr="00B13AB0">
              <w:t xml:space="preserve"> (Hz)</w:t>
            </w:r>
          </w:p>
        </w:tc>
        <w:tc>
          <w:tcPr>
            <w:tcW w:w="345" w:type="pct"/>
          </w:tcPr>
          <w:p w14:paraId="729CC8C7" w14:textId="045315B6" w:rsidR="009441CB" w:rsidRPr="00DC5332" w:rsidRDefault="009441CB" w:rsidP="00DC5332">
            <w:proofErr w:type="gramStart"/>
            <w:r w:rsidRPr="00B13AB0">
              <w:t>n</w:t>
            </w:r>
            <w:proofErr w:type="gramEnd"/>
            <w:r w:rsidRPr="00B13AB0">
              <w:t>=1</w:t>
            </w:r>
          </w:p>
        </w:tc>
        <w:tc>
          <w:tcPr>
            <w:tcW w:w="388" w:type="pct"/>
          </w:tcPr>
          <w:p w14:paraId="03CF7C73" w14:textId="4EEB446C" w:rsidR="009441CB" w:rsidRPr="00DC5332" w:rsidRDefault="009441CB" w:rsidP="00DC5332">
            <w:r w:rsidRPr="00B13AB0">
              <w:t>340.6</w:t>
            </w:r>
          </w:p>
        </w:tc>
        <w:tc>
          <w:tcPr>
            <w:tcW w:w="361" w:type="pct"/>
          </w:tcPr>
          <w:p w14:paraId="49E5E885" w14:textId="2B6AC1B6" w:rsidR="009441CB" w:rsidRPr="00DC5332" w:rsidRDefault="009441CB" w:rsidP="00DC5332">
            <w:pPr>
              <w:rPr>
                <w:position w:val="-10"/>
              </w:rPr>
            </w:pPr>
            <w:proofErr w:type="gramStart"/>
            <w:r w:rsidRPr="00B13AB0">
              <w:t>n</w:t>
            </w:r>
            <w:proofErr w:type="gramEnd"/>
            <w:r w:rsidRPr="00B13AB0">
              <w:t>=2</w:t>
            </w:r>
          </w:p>
        </w:tc>
        <w:tc>
          <w:tcPr>
            <w:tcW w:w="388" w:type="pct"/>
          </w:tcPr>
          <w:p w14:paraId="14161E9F" w14:textId="5290C17A" w:rsidR="009441CB" w:rsidRPr="00DC5332" w:rsidRDefault="009441CB" w:rsidP="00DC5332">
            <w:r w:rsidRPr="00B13AB0">
              <w:t>682.3</w:t>
            </w:r>
          </w:p>
        </w:tc>
        <w:tc>
          <w:tcPr>
            <w:tcW w:w="332" w:type="pct"/>
          </w:tcPr>
          <w:p w14:paraId="2FA1673F" w14:textId="4927D050" w:rsidR="009441CB" w:rsidRPr="00DC5332" w:rsidRDefault="009441CB" w:rsidP="000C21FA">
            <w:proofErr w:type="gramStart"/>
            <w:r w:rsidRPr="00B13AB0">
              <w:t>n</w:t>
            </w:r>
            <w:proofErr w:type="gramEnd"/>
            <w:r w:rsidRPr="00B13AB0">
              <w:t>=3</w:t>
            </w:r>
          </w:p>
        </w:tc>
        <w:tc>
          <w:tcPr>
            <w:tcW w:w="388" w:type="pct"/>
          </w:tcPr>
          <w:p w14:paraId="5E02992D" w14:textId="26307016" w:rsidR="009441CB" w:rsidRPr="00DC5332" w:rsidRDefault="009441CB" w:rsidP="00DC5332">
            <w:r w:rsidRPr="00B13AB0">
              <w:t>1026.</w:t>
            </w:r>
          </w:p>
        </w:tc>
        <w:tc>
          <w:tcPr>
            <w:tcW w:w="349" w:type="pct"/>
          </w:tcPr>
          <w:p w14:paraId="24BB4384" w14:textId="2082E91E" w:rsidR="009441CB" w:rsidRPr="00DC5332" w:rsidRDefault="009441CB" w:rsidP="00DC5332">
            <w:proofErr w:type="gramStart"/>
            <w:r w:rsidRPr="00B13AB0">
              <w:t>n</w:t>
            </w:r>
            <w:proofErr w:type="gramEnd"/>
            <w:r w:rsidRPr="00B13AB0">
              <w:t>=4</w:t>
            </w:r>
          </w:p>
        </w:tc>
        <w:tc>
          <w:tcPr>
            <w:tcW w:w="388" w:type="pct"/>
          </w:tcPr>
          <w:p w14:paraId="16C6679D" w14:textId="24A310BC" w:rsidR="009441CB" w:rsidRPr="002F6D03" w:rsidRDefault="009441CB" w:rsidP="00DC5332">
            <w:r w:rsidRPr="00B13AB0">
              <w:t>1373.</w:t>
            </w:r>
          </w:p>
        </w:tc>
        <w:tc>
          <w:tcPr>
            <w:tcW w:w="348" w:type="pct"/>
          </w:tcPr>
          <w:p w14:paraId="5481A489" w14:textId="77777777" w:rsidR="009441CB" w:rsidRPr="002F6D03" w:rsidRDefault="009441CB" w:rsidP="00DC5332"/>
        </w:tc>
        <w:tc>
          <w:tcPr>
            <w:tcW w:w="432" w:type="pct"/>
          </w:tcPr>
          <w:p w14:paraId="0C9205F2" w14:textId="77777777" w:rsidR="009441CB" w:rsidRPr="002F6D03" w:rsidRDefault="009441CB" w:rsidP="00DC5332"/>
        </w:tc>
        <w:tc>
          <w:tcPr>
            <w:tcW w:w="462" w:type="pct"/>
          </w:tcPr>
          <w:p w14:paraId="0D639CE3" w14:textId="77777777" w:rsidR="009441CB" w:rsidRPr="002F6D03" w:rsidRDefault="009441CB" w:rsidP="00DC5332"/>
        </w:tc>
        <w:tc>
          <w:tcPr>
            <w:tcW w:w="474" w:type="pct"/>
          </w:tcPr>
          <w:p w14:paraId="58883FA2" w14:textId="77777777" w:rsidR="009441CB" w:rsidRPr="002F6D03" w:rsidRDefault="009441CB" w:rsidP="00DC5332"/>
        </w:tc>
      </w:tr>
      <w:tr w:rsidR="009441CB" w:rsidRPr="00271E55" w14:paraId="7AE3DAE3" w14:textId="7DFE1D63" w:rsidTr="0011075E">
        <w:tc>
          <w:tcPr>
            <w:tcW w:w="345" w:type="pct"/>
          </w:tcPr>
          <w:p w14:paraId="148D8A7E" w14:textId="6CAC8C2E" w:rsidR="009441CB" w:rsidRDefault="009441CB" w:rsidP="00DC5332">
            <w:r w:rsidRPr="00010C7A">
              <w:t>Q</w:t>
            </w:r>
          </w:p>
        </w:tc>
        <w:tc>
          <w:tcPr>
            <w:tcW w:w="345" w:type="pct"/>
          </w:tcPr>
          <w:p w14:paraId="1506BDD9" w14:textId="0F120E74" w:rsidR="009441CB" w:rsidRDefault="009441CB" w:rsidP="00DC5332">
            <w:proofErr w:type="gramStart"/>
            <w:r w:rsidRPr="00010C7A">
              <w:t>n</w:t>
            </w:r>
            <w:proofErr w:type="gramEnd"/>
            <w:r w:rsidRPr="00010C7A">
              <w:t>=1</w:t>
            </w:r>
          </w:p>
        </w:tc>
        <w:tc>
          <w:tcPr>
            <w:tcW w:w="388" w:type="pct"/>
          </w:tcPr>
          <w:p w14:paraId="3EADD88B" w14:textId="06574DB9" w:rsidR="009441CB" w:rsidRDefault="009441CB" w:rsidP="00DC5332">
            <w:r w:rsidRPr="00010C7A">
              <w:t>1.465E5</w:t>
            </w:r>
          </w:p>
        </w:tc>
        <w:tc>
          <w:tcPr>
            <w:tcW w:w="361" w:type="pct"/>
          </w:tcPr>
          <w:p w14:paraId="2E591481" w14:textId="5A2E9D26" w:rsidR="009441CB" w:rsidRPr="002F6D03" w:rsidRDefault="009441CB" w:rsidP="00DC5332">
            <w:proofErr w:type="gramStart"/>
            <w:r w:rsidRPr="00010C7A">
              <w:t>n</w:t>
            </w:r>
            <w:proofErr w:type="gramEnd"/>
            <w:r w:rsidRPr="00010C7A">
              <w:t>=2</w:t>
            </w:r>
          </w:p>
        </w:tc>
        <w:tc>
          <w:tcPr>
            <w:tcW w:w="388" w:type="pct"/>
          </w:tcPr>
          <w:p w14:paraId="2A7461B2" w14:textId="1147BE9A" w:rsidR="009441CB" w:rsidRDefault="009441CB" w:rsidP="00DC5332">
            <w:r w:rsidRPr="00010C7A">
              <w:t>1.903E5</w:t>
            </w:r>
          </w:p>
        </w:tc>
        <w:tc>
          <w:tcPr>
            <w:tcW w:w="332" w:type="pct"/>
          </w:tcPr>
          <w:p w14:paraId="4DD4B26B" w14:textId="12D5C7AD" w:rsidR="009441CB" w:rsidRDefault="009441CB" w:rsidP="000C21FA">
            <w:proofErr w:type="gramStart"/>
            <w:r w:rsidRPr="00010C7A">
              <w:t>n</w:t>
            </w:r>
            <w:proofErr w:type="gramEnd"/>
            <w:r w:rsidRPr="00010C7A">
              <w:t>=3</w:t>
            </w:r>
          </w:p>
        </w:tc>
        <w:tc>
          <w:tcPr>
            <w:tcW w:w="388" w:type="pct"/>
          </w:tcPr>
          <w:p w14:paraId="73CD9B05" w14:textId="49BCCB4D" w:rsidR="009441CB" w:rsidRDefault="009441CB" w:rsidP="00DC5332">
            <w:r w:rsidRPr="00010C7A">
              <w:t>1.871E5</w:t>
            </w:r>
          </w:p>
        </w:tc>
        <w:tc>
          <w:tcPr>
            <w:tcW w:w="349" w:type="pct"/>
          </w:tcPr>
          <w:p w14:paraId="31C0FB17" w14:textId="4C0B4BCC" w:rsidR="009441CB" w:rsidRPr="002F6D03" w:rsidRDefault="009441CB" w:rsidP="00DC5332">
            <w:proofErr w:type="gramStart"/>
            <w:r w:rsidRPr="00010C7A">
              <w:t>n</w:t>
            </w:r>
            <w:proofErr w:type="gramEnd"/>
            <w:r w:rsidRPr="00010C7A">
              <w:t>=4</w:t>
            </w:r>
          </w:p>
        </w:tc>
        <w:tc>
          <w:tcPr>
            <w:tcW w:w="388" w:type="pct"/>
          </w:tcPr>
          <w:p w14:paraId="536D66F7" w14:textId="6C7D794B" w:rsidR="009441CB" w:rsidRPr="002F6D03" w:rsidRDefault="009441CB" w:rsidP="00DC5332">
            <w:r w:rsidRPr="00010C7A">
              <w:t>1.66E5</w:t>
            </w:r>
          </w:p>
        </w:tc>
        <w:tc>
          <w:tcPr>
            <w:tcW w:w="348" w:type="pct"/>
          </w:tcPr>
          <w:p w14:paraId="2713E1C1" w14:textId="77777777" w:rsidR="009441CB" w:rsidRPr="002F6D03" w:rsidRDefault="009441CB" w:rsidP="00DC5332"/>
        </w:tc>
        <w:tc>
          <w:tcPr>
            <w:tcW w:w="432" w:type="pct"/>
          </w:tcPr>
          <w:p w14:paraId="40C882A7" w14:textId="77777777" w:rsidR="009441CB" w:rsidRPr="002F6D03" w:rsidRDefault="009441CB" w:rsidP="00DC5332"/>
        </w:tc>
        <w:tc>
          <w:tcPr>
            <w:tcW w:w="462" w:type="pct"/>
          </w:tcPr>
          <w:p w14:paraId="67491CD4" w14:textId="77777777" w:rsidR="009441CB" w:rsidRPr="002F6D03" w:rsidRDefault="009441CB" w:rsidP="00DC5332"/>
        </w:tc>
        <w:tc>
          <w:tcPr>
            <w:tcW w:w="474" w:type="pct"/>
          </w:tcPr>
          <w:p w14:paraId="18BA629E" w14:textId="77777777" w:rsidR="009441CB" w:rsidRPr="002F6D03" w:rsidRDefault="009441CB" w:rsidP="00DC5332"/>
        </w:tc>
      </w:tr>
      <w:tr w:rsidR="00051866" w:rsidRPr="00271E55" w14:paraId="47A848A0" w14:textId="4166006B" w:rsidTr="00051866">
        <w:tc>
          <w:tcPr>
            <w:tcW w:w="5000" w:type="pct"/>
            <w:gridSpan w:val="13"/>
          </w:tcPr>
          <w:p w14:paraId="012AEB7B" w14:textId="316EC30A" w:rsidR="00051866" w:rsidRDefault="00051866" w:rsidP="00DC5332">
            <w:r>
              <w:t>UIM Wires</w:t>
            </w:r>
          </w:p>
        </w:tc>
      </w:tr>
      <w:tr w:rsidR="005F42F6" w:rsidRPr="00271E55" w14:paraId="4AC8EBD1" w14:textId="669882A8" w:rsidTr="0011075E">
        <w:tc>
          <w:tcPr>
            <w:tcW w:w="345" w:type="pct"/>
          </w:tcPr>
          <w:p w14:paraId="1DF702DC" w14:textId="231FC6B9" w:rsidR="005F42F6" w:rsidRDefault="005F42F6" w:rsidP="00DC5332">
            <w:proofErr w:type="gramStart"/>
            <w:r w:rsidRPr="00DC5332">
              <w:t>m</w:t>
            </w:r>
            <w:proofErr w:type="gramEnd"/>
            <w:r>
              <w:t xml:space="preserve"> (kg)</w:t>
            </w:r>
          </w:p>
        </w:tc>
        <w:tc>
          <w:tcPr>
            <w:tcW w:w="345" w:type="pct"/>
          </w:tcPr>
          <w:p w14:paraId="28357882" w14:textId="3E999F3E" w:rsidR="005F42F6" w:rsidRPr="00DC5332" w:rsidRDefault="005F42F6" w:rsidP="00DC5332">
            <w:proofErr w:type="spellStart"/>
            <w:proofErr w:type="gramStart"/>
            <w:r w:rsidRPr="00DC5332">
              <w:t>cos</w:t>
            </w:r>
            <w:proofErr w:type="spellEnd"/>
            <w:proofErr w:type="gramEnd"/>
          </w:p>
        </w:tc>
        <w:tc>
          <w:tcPr>
            <w:tcW w:w="388" w:type="pct"/>
          </w:tcPr>
          <w:p w14:paraId="265CCAC0" w14:textId="6DE0680F" w:rsidR="005F42F6" w:rsidRDefault="005F42F6" w:rsidP="00DC5332">
            <w:proofErr w:type="spellStart"/>
            <w:proofErr w:type="gramStart"/>
            <w:r w:rsidRPr="00DC5332">
              <w:t>nw</w:t>
            </w:r>
            <w:proofErr w:type="spellEnd"/>
            <w:proofErr w:type="gramEnd"/>
          </w:p>
        </w:tc>
        <w:tc>
          <w:tcPr>
            <w:tcW w:w="361" w:type="pct"/>
          </w:tcPr>
          <w:p w14:paraId="50DAF214" w14:textId="5085170A" w:rsidR="005F42F6" w:rsidRPr="00DC5332" w:rsidRDefault="00F24163" w:rsidP="00DC5332">
            <w:pPr>
              <w:rPr>
                <w:position w:val="-10"/>
              </w:rPr>
            </w:pPr>
            <w:r>
              <w:rPr>
                <w:position w:val="-10"/>
              </w:rPr>
              <w:pict w14:anchorId="39320F63">
                <v:shape id="_x0000_i1103" type="#_x0000_t75" style="width:16pt;height:16pt">
                  <v:imagedata r:id="rId160"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7A85CA4B" w14:textId="359205C8" w:rsidR="005F42F6" w:rsidRDefault="005F42F6" w:rsidP="00DC5332">
            <w:r w:rsidRPr="00DC5332">
              <w:t>Y</w:t>
            </w:r>
            <w:r>
              <w:t xml:space="preserve"> (Pa</w:t>
            </w:r>
            <w:r>
              <w:rPr>
                <w:rFonts w:ascii="ＭＳ 明朝" w:eastAsia="ＭＳ 明朝" w:hAnsi="ＭＳ 明朝" w:cs="ＭＳ 明朝" w:hint="eastAsia"/>
                <w:lang w:eastAsia="ja-JP"/>
              </w:rPr>
              <w:t>)</w:t>
            </w:r>
          </w:p>
        </w:tc>
        <w:tc>
          <w:tcPr>
            <w:tcW w:w="332" w:type="pct"/>
          </w:tcPr>
          <w:p w14:paraId="79AEA810" w14:textId="6E2285F1" w:rsidR="005F42F6" w:rsidRPr="00DC5332" w:rsidRDefault="005F42F6" w:rsidP="00DC5332">
            <w:proofErr w:type="gramStart"/>
            <w:r w:rsidRPr="00DC5332">
              <w:t>r</w:t>
            </w:r>
            <w:proofErr w:type="gramEnd"/>
            <w:r>
              <w:t xml:space="preserve"> (mm)</w:t>
            </w:r>
          </w:p>
        </w:tc>
        <w:tc>
          <w:tcPr>
            <w:tcW w:w="388" w:type="pct"/>
          </w:tcPr>
          <w:p w14:paraId="3C7261BA" w14:textId="7666F62F" w:rsidR="005F42F6" w:rsidRDefault="005F42F6" w:rsidP="00DC5332">
            <w:proofErr w:type="gramStart"/>
            <w:r w:rsidRPr="00DC5332">
              <w:t>l</w:t>
            </w:r>
            <w:proofErr w:type="gramEnd"/>
            <w:r>
              <w:t xml:space="preserve"> (mm)</w:t>
            </w:r>
          </w:p>
        </w:tc>
        <w:tc>
          <w:tcPr>
            <w:tcW w:w="349" w:type="pct"/>
          </w:tcPr>
          <w:p w14:paraId="0B1BF66A" w14:textId="700EF39C" w:rsidR="005F42F6" w:rsidRPr="00DC5332" w:rsidRDefault="005F42F6" w:rsidP="00DC5332">
            <w:proofErr w:type="gramStart"/>
            <w:r w:rsidRPr="00DC5332">
              <w:t>a</w:t>
            </w:r>
            <w:proofErr w:type="gramEnd"/>
            <w:r>
              <w:t xml:space="preserve"> (mm)</w:t>
            </w:r>
          </w:p>
        </w:tc>
        <w:tc>
          <w:tcPr>
            <w:tcW w:w="388" w:type="pct"/>
          </w:tcPr>
          <w:p w14:paraId="375A6627" w14:textId="4DE728F6" w:rsidR="005F42F6" w:rsidRPr="00DC5332" w:rsidRDefault="005F42F6" w:rsidP="00DC5332">
            <w:r w:rsidRPr="005F42F6">
              <w:rPr>
                <w:position w:val="-10"/>
              </w:rPr>
              <w:object w:dxaOrig="200" w:dyaOrig="300" w14:anchorId="2BBB5CE3">
                <v:shape id="_x0000_i1104" type="#_x0000_t75" style="width:10pt;height:15pt" o:ole="">
                  <v:imagedata r:id="rId161" o:title=""/>
                </v:shape>
                <o:OLEObject Type="Embed" ProgID="Equation.DSMT4" ShapeID="_x0000_i1104" DrawAspect="Content" ObjectID="_1361277936" r:id="rId162"/>
              </w:object>
            </w:r>
            <w:r>
              <w:t xml:space="preserve"> </w:t>
            </w:r>
          </w:p>
        </w:tc>
        <w:tc>
          <w:tcPr>
            <w:tcW w:w="348" w:type="pct"/>
          </w:tcPr>
          <w:p w14:paraId="220DB871" w14:textId="386134E5" w:rsidR="005F42F6" w:rsidRPr="00DC5332" w:rsidRDefault="005F42F6" w:rsidP="00DC5332">
            <w:r w:rsidRPr="00A073D7">
              <w:rPr>
                <w:position w:val="-6"/>
              </w:rPr>
              <w:object w:dxaOrig="240" w:dyaOrig="220" w14:anchorId="081568C6">
                <v:shape id="_x0000_i1105" type="#_x0000_t75" style="width:12pt;height:11pt" o:ole="">
                  <v:imagedata r:id="rId163" o:title=""/>
                </v:shape>
                <o:OLEObject Type="Embed" ProgID="Equation.DSMT4" ShapeID="_x0000_i1105" DrawAspect="Content" ObjectID="_1361277937" r:id="rId164"/>
              </w:object>
            </w:r>
            <w:r>
              <w:t xml:space="preserve"> (K</w:t>
            </w:r>
            <w:r w:rsidRPr="00A073D7">
              <w:rPr>
                <w:vertAlign w:val="superscript"/>
              </w:rPr>
              <w:t>-1</w:t>
            </w:r>
            <w:r>
              <w:t>)</w:t>
            </w:r>
          </w:p>
        </w:tc>
        <w:tc>
          <w:tcPr>
            <w:tcW w:w="432" w:type="pct"/>
          </w:tcPr>
          <w:p w14:paraId="03698B77" w14:textId="033CA522" w:rsidR="005F42F6" w:rsidRPr="00DC5332" w:rsidRDefault="005F42F6" w:rsidP="00DC5332">
            <w:r w:rsidRPr="00A073D7">
              <w:rPr>
                <w:position w:val="-10"/>
              </w:rPr>
              <w:object w:dxaOrig="220" w:dyaOrig="320" w14:anchorId="4C4EB9D9">
                <v:shape id="_x0000_i1106" type="#_x0000_t75" style="width:11pt;height:16pt" o:ole="">
                  <v:imagedata r:id="rId165" o:title=""/>
                </v:shape>
                <o:OLEObject Type="Embed" ProgID="Equation.DSMT4" ShapeID="_x0000_i1106" DrawAspect="Content" ObjectID="_1361277938" r:id="rId166"/>
              </w:object>
            </w:r>
            <w:r>
              <w:t xml:space="preserve"> (K</w:t>
            </w:r>
            <w:r w:rsidRPr="00AA31A1">
              <w:rPr>
                <w:vertAlign w:val="superscript"/>
              </w:rPr>
              <w:t>-1</w:t>
            </w:r>
            <w:r>
              <w:t>)</w:t>
            </w:r>
          </w:p>
        </w:tc>
        <w:tc>
          <w:tcPr>
            <w:tcW w:w="462" w:type="pct"/>
          </w:tcPr>
          <w:p w14:paraId="2D96F4EE" w14:textId="00D4DB74" w:rsidR="005F42F6" w:rsidRPr="00DC5332" w:rsidRDefault="005F42F6" w:rsidP="00DC5332">
            <w:r>
              <w:t>C (J/(</w:t>
            </w:r>
            <w:proofErr w:type="spellStart"/>
            <w:proofErr w:type="gramStart"/>
            <w:r>
              <w:t>kg.K</w:t>
            </w:r>
            <w:proofErr w:type="spellEnd"/>
            <w:proofErr w:type="gramEnd"/>
            <w:r>
              <w:t>))</w:t>
            </w:r>
          </w:p>
        </w:tc>
        <w:tc>
          <w:tcPr>
            <w:tcW w:w="474" w:type="pct"/>
          </w:tcPr>
          <w:p w14:paraId="03D950FC" w14:textId="1B898F65" w:rsidR="005F42F6" w:rsidRPr="00AA31A1" w:rsidRDefault="005F42F6" w:rsidP="00DC5332">
            <w:pPr>
              <w:rPr>
                <w:position w:val="-4"/>
              </w:rPr>
            </w:pPr>
            <w:r w:rsidRPr="00AA31A1">
              <w:rPr>
                <w:position w:val="-4"/>
              </w:rPr>
              <w:object w:dxaOrig="220" w:dyaOrig="200" w14:anchorId="00F39436">
                <v:shape id="_x0000_i1107" type="#_x0000_t75" style="width:11pt;height:10pt" o:ole="">
                  <v:imagedata r:id="rId167" o:title=""/>
                </v:shape>
                <o:OLEObject Type="Embed" ProgID="Equation.DSMT4" ShapeID="_x0000_i1107" DrawAspect="Content" ObjectID="_1361277939" r:id="rId168"/>
              </w:object>
            </w:r>
            <w:r>
              <w:t xml:space="preserve">  (W/(</w:t>
            </w:r>
            <w:proofErr w:type="spellStart"/>
            <w:proofErr w:type="gramStart"/>
            <w:r>
              <w:t>m.K</w:t>
            </w:r>
            <w:proofErr w:type="spellEnd"/>
            <w:proofErr w:type="gramEnd"/>
            <w:r>
              <w:t>))</w:t>
            </w:r>
          </w:p>
        </w:tc>
      </w:tr>
      <w:tr w:rsidR="009441CB" w:rsidRPr="00271E55" w14:paraId="1BBF49D0" w14:textId="43048C58" w:rsidTr="0011075E">
        <w:tc>
          <w:tcPr>
            <w:tcW w:w="345" w:type="pct"/>
          </w:tcPr>
          <w:p w14:paraId="190B8A51" w14:textId="37AE96C2" w:rsidR="009441CB" w:rsidRPr="00DC5332" w:rsidRDefault="009441CB" w:rsidP="00DC5332">
            <w:r w:rsidRPr="006B65EA">
              <w:t>102.3</w:t>
            </w:r>
          </w:p>
        </w:tc>
        <w:tc>
          <w:tcPr>
            <w:tcW w:w="345" w:type="pct"/>
          </w:tcPr>
          <w:p w14:paraId="6AC613A6" w14:textId="4D0BD3AA" w:rsidR="009441CB" w:rsidRPr="00DC5332" w:rsidRDefault="009441CB" w:rsidP="00DC5332">
            <w:r w:rsidRPr="006B65EA">
              <w:t>4</w:t>
            </w:r>
          </w:p>
        </w:tc>
        <w:tc>
          <w:tcPr>
            <w:tcW w:w="388" w:type="pct"/>
          </w:tcPr>
          <w:p w14:paraId="4BECB96C" w14:textId="4E01764C" w:rsidR="009441CB" w:rsidRPr="00DC5332" w:rsidRDefault="009441CB" w:rsidP="00DC5332">
            <w:r w:rsidRPr="006B65EA">
              <w:t>0.8929</w:t>
            </w:r>
          </w:p>
        </w:tc>
        <w:tc>
          <w:tcPr>
            <w:tcW w:w="361" w:type="pct"/>
          </w:tcPr>
          <w:p w14:paraId="53923049" w14:textId="6A4370AE" w:rsidR="009441CB" w:rsidRPr="00DC5332" w:rsidRDefault="009441CB" w:rsidP="00DC5332">
            <w:pPr>
              <w:rPr>
                <w:position w:val="-10"/>
              </w:rPr>
            </w:pPr>
            <w:r w:rsidRPr="006B65EA">
              <w:t>7800.</w:t>
            </w:r>
          </w:p>
        </w:tc>
        <w:tc>
          <w:tcPr>
            <w:tcW w:w="388" w:type="pct"/>
          </w:tcPr>
          <w:p w14:paraId="2A53485F" w14:textId="093D1F4D" w:rsidR="009441CB" w:rsidRPr="00DC5332" w:rsidRDefault="009441CB" w:rsidP="00DC5332">
            <w:r w:rsidRPr="006B65EA">
              <w:t>2.12E11</w:t>
            </w:r>
          </w:p>
        </w:tc>
        <w:tc>
          <w:tcPr>
            <w:tcW w:w="332" w:type="pct"/>
          </w:tcPr>
          <w:p w14:paraId="580C34E9" w14:textId="0F759AF5" w:rsidR="009441CB" w:rsidRPr="00DC5332" w:rsidRDefault="009441CB" w:rsidP="000C21FA">
            <w:r w:rsidRPr="006B65EA">
              <w:t>0.355</w:t>
            </w:r>
          </w:p>
        </w:tc>
        <w:tc>
          <w:tcPr>
            <w:tcW w:w="388" w:type="pct"/>
          </w:tcPr>
          <w:p w14:paraId="6756A4A9" w14:textId="317162D8" w:rsidR="009441CB" w:rsidRPr="00DC5332" w:rsidRDefault="009441CB" w:rsidP="00DC5332">
            <w:r w:rsidRPr="006B65EA">
              <w:t>311.</w:t>
            </w:r>
          </w:p>
        </w:tc>
        <w:tc>
          <w:tcPr>
            <w:tcW w:w="349" w:type="pct"/>
          </w:tcPr>
          <w:p w14:paraId="01F7D552" w14:textId="535EB317" w:rsidR="009441CB" w:rsidRPr="00DC5332" w:rsidRDefault="009441CB" w:rsidP="00DC5332">
            <w:r w:rsidRPr="006B65EA">
              <w:t>2.739</w:t>
            </w:r>
          </w:p>
        </w:tc>
        <w:tc>
          <w:tcPr>
            <w:tcW w:w="388" w:type="pct"/>
          </w:tcPr>
          <w:p w14:paraId="4AFDE729" w14:textId="48BDCBD8" w:rsidR="009441CB" w:rsidRPr="00324363" w:rsidRDefault="009441CB" w:rsidP="00DC5332">
            <w:r w:rsidRPr="006B65EA">
              <w:t>0.0001</w:t>
            </w:r>
          </w:p>
        </w:tc>
        <w:tc>
          <w:tcPr>
            <w:tcW w:w="348" w:type="pct"/>
          </w:tcPr>
          <w:p w14:paraId="0999E611" w14:textId="60EA6CAE" w:rsidR="009441CB" w:rsidRPr="00324363" w:rsidRDefault="009441CB" w:rsidP="00DC5332">
            <w:r w:rsidRPr="006B65EA">
              <w:t>1.2E-5</w:t>
            </w:r>
          </w:p>
        </w:tc>
        <w:tc>
          <w:tcPr>
            <w:tcW w:w="432" w:type="pct"/>
          </w:tcPr>
          <w:p w14:paraId="701BE04E" w14:textId="0153398C" w:rsidR="009441CB" w:rsidRPr="00324363" w:rsidRDefault="009441CB" w:rsidP="00DC5332">
            <w:r w:rsidRPr="006B65EA">
              <w:t>-0.00025</w:t>
            </w:r>
          </w:p>
        </w:tc>
        <w:tc>
          <w:tcPr>
            <w:tcW w:w="462" w:type="pct"/>
          </w:tcPr>
          <w:p w14:paraId="78DA4510" w14:textId="79FB1BE0" w:rsidR="009441CB" w:rsidRPr="00324363" w:rsidRDefault="009441CB" w:rsidP="00DC5332">
            <w:r w:rsidRPr="006B65EA">
              <w:t>460.</w:t>
            </w:r>
          </w:p>
        </w:tc>
        <w:tc>
          <w:tcPr>
            <w:tcW w:w="474" w:type="pct"/>
          </w:tcPr>
          <w:p w14:paraId="2088D9AC" w14:textId="642D2523" w:rsidR="009441CB" w:rsidRPr="00324363" w:rsidRDefault="009441CB" w:rsidP="00DC5332">
            <w:r>
              <w:t>49.</w:t>
            </w:r>
          </w:p>
        </w:tc>
      </w:tr>
      <w:tr w:rsidR="009441CB" w:rsidRPr="00271E55" w14:paraId="15A7934D" w14:textId="3D135CD3" w:rsidTr="0011075E">
        <w:tc>
          <w:tcPr>
            <w:tcW w:w="345" w:type="pct"/>
          </w:tcPr>
          <w:p w14:paraId="147F6BB0" w14:textId="613FF6B7" w:rsidR="009441CB" w:rsidRPr="00DC5332" w:rsidRDefault="009441CB" w:rsidP="00DC5332">
            <w:proofErr w:type="gramStart"/>
            <w:r w:rsidRPr="00230C4C">
              <w:t>f</w:t>
            </w:r>
            <w:proofErr w:type="gramEnd"/>
            <w:r w:rsidRPr="00230C4C">
              <w:t xml:space="preserve"> (Hz)</w:t>
            </w:r>
          </w:p>
        </w:tc>
        <w:tc>
          <w:tcPr>
            <w:tcW w:w="345" w:type="pct"/>
          </w:tcPr>
          <w:p w14:paraId="7752EF1D" w14:textId="14198B41" w:rsidR="009441CB" w:rsidRPr="00DC5332" w:rsidRDefault="009441CB" w:rsidP="000C21FA">
            <w:proofErr w:type="gramStart"/>
            <w:r w:rsidRPr="00230C4C">
              <w:t>n</w:t>
            </w:r>
            <w:proofErr w:type="gramEnd"/>
            <w:r w:rsidRPr="00230C4C">
              <w:t>=1</w:t>
            </w:r>
          </w:p>
        </w:tc>
        <w:tc>
          <w:tcPr>
            <w:tcW w:w="388" w:type="pct"/>
          </w:tcPr>
          <w:p w14:paraId="43AC23DF" w14:textId="1F2BF9B8" w:rsidR="009441CB" w:rsidRPr="00DC5332" w:rsidRDefault="009441CB" w:rsidP="00DC5332">
            <w:r w:rsidRPr="00230C4C">
              <w:t>493.9</w:t>
            </w:r>
          </w:p>
        </w:tc>
        <w:tc>
          <w:tcPr>
            <w:tcW w:w="361" w:type="pct"/>
          </w:tcPr>
          <w:p w14:paraId="3DE8F110" w14:textId="2E961B21" w:rsidR="009441CB" w:rsidRPr="00DC5332" w:rsidRDefault="009441CB" w:rsidP="00DC5332">
            <w:pPr>
              <w:rPr>
                <w:position w:val="-10"/>
              </w:rPr>
            </w:pPr>
            <w:proofErr w:type="gramStart"/>
            <w:r w:rsidRPr="00230C4C">
              <w:t>n</w:t>
            </w:r>
            <w:proofErr w:type="gramEnd"/>
            <w:r w:rsidRPr="00230C4C">
              <w:t>=2</w:t>
            </w:r>
          </w:p>
        </w:tc>
        <w:tc>
          <w:tcPr>
            <w:tcW w:w="388" w:type="pct"/>
          </w:tcPr>
          <w:p w14:paraId="2C74BE7E" w14:textId="1DAC9E6B" w:rsidR="009441CB" w:rsidRPr="00DC5332" w:rsidRDefault="009441CB" w:rsidP="00DC5332">
            <w:r w:rsidRPr="00230C4C">
              <w:t>989.</w:t>
            </w:r>
          </w:p>
        </w:tc>
        <w:tc>
          <w:tcPr>
            <w:tcW w:w="332" w:type="pct"/>
          </w:tcPr>
          <w:p w14:paraId="15BCACC9" w14:textId="57D43FAD" w:rsidR="009441CB" w:rsidRPr="00DC5332" w:rsidRDefault="009441CB" w:rsidP="000C21FA">
            <w:proofErr w:type="gramStart"/>
            <w:r w:rsidRPr="00230C4C">
              <w:t>n</w:t>
            </w:r>
            <w:proofErr w:type="gramEnd"/>
            <w:r w:rsidRPr="00230C4C">
              <w:t>=3</w:t>
            </w:r>
          </w:p>
        </w:tc>
        <w:tc>
          <w:tcPr>
            <w:tcW w:w="388" w:type="pct"/>
          </w:tcPr>
          <w:p w14:paraId="023D59AA" w14:textId="631A29FD" w:rsidR="009441CB" w:rsidRPr="00DC5332" w:rsidRDefault="009441CB" w:rsidP="00DC5332">
            <w:r w:rsidRPr="00230C4C">
              <w:t>1486.</w:t>
            </w:r>
          </w:p>
        </w:tc>
        <w:tc>
          <w:tcPr>
            <w:tcW w:w="349" w:type="pct"/>
          </w:tcPr>
          <w:p w14:paraId="06A57C8B" w14:textId="40A2CE26" w:rsidR="009441CB" w:rsidRPr="00DC5332" w:rsidRDefault="009441CB" w:rsidP="00DC5332">
            <w:proofErr w:type="gramStart"/>
            <w:r w:rsidRPr="00230C4C">
              <w:t>n</w:t>
            </w:r>
            <w:proofErr w:type="gramEnd"/>
            <w:r w:rsidRPr="00230C4C">
              <w:t>=4</w:t>
            </w:r>
          </w:p>
        </w:tc>
        <w:tc>
          <w:tcPr>
            <w:tcW w:w="388" w:type="pct"/>
          </w:tcPr>
          <w:p w14:paraId="57934ED8" w14:textId="55C9C479" w:rsidR="009441CB" w:rsidRPr="00094A57" w:rsidRDefault="009441CB" w:rsidP="00DC5332">
            <w:r w:rsidRPr="00230C4C">
              <w:t>1987.</w:t>
            </w:r>
          </w:p>
        </w:tc>
        <w:tc>
          <w:tcPr>
            <w:tcW w:w="348" w:type="pct"/>
          </w:tcPr>
          <w:p w14:paraId="49449A4C" w14:textId="77777777" w:rsidR="009441CB" w:rsidRPr="00094A57" w:rsidRDefault="009441CB" w:rsidP="00DC5332"/>
        </w:tc>
        <w:tc>
          <w:tcPr>
            <w:tcW w:w="432" w:type="pct"/>
          </w:tcPr>
          <w:p w14:paraId="67E029AD" w14:textId="77777777" w:rsidR="009441CB" w:rsidRPr="00094A57" w:rsidRDefault="009441CB" w:rsidP="00DC5332"/>
        </w:tc>
        <w:tc>
          <w:tcPr>
            <w:tcW w:w="462" w:type="pct"/>
          </w:tcPr>
          <w:p w14:paraId="3D14BB06" w14:textId="77777777" w:rsidR="009441CB" w:rsidRPr="00094A57" w:rsidRDefault="009441CB" w:rsidP="00DC5332"/>
        </w:tc>
        <w:tc>
          <w:tcPr>
            <w:tcW w:w="474" w:type="pct"/>
          </w:tcPr>
          <w:p w14:paraId="2ADCCD1E" w14:textId="77777777" w:rsidR="009441CB" w:rsidRPr="00094A57" w:rsidRDefault="009441CB" w:rsidP="00DC5332"/>
        </w:tc>
      </w:tr>
      <w:tr w:rsidR="009441CB" w:rsidRPr="00271E55" w14:paraId="67CD4AFC" w14:textId="73B5AFCB" w:rsidTr="0011075E">
        <w:tc>
          <w:tcPr>
            <w:tcW w:w="345" w:type="pct"/>
          </w:tcPr>
          <w:p w14:paraId="42058A33" w14:textId="74506DAE" w:rsidR="009441CB" w:rsidRDefault="009441CB" w:rsidP="00DC5332">
            <w:r w:rsidRPr="00485855">
              <w:t>Q</w:t>
            </w:r>
          </w:p>
        </w:tc>
        <w:tc>
          <w:tcPr>
            <w:tcW w:w="345" w:type="pct"/>
          </w:tcPr>
          <w:p w14:paraId="6993ACA7" w14:textId="4A46A11F" w:rsidR="009441CB" w:rsidRPr="00094A57" w:rsidRDefault="009441CB" w:rsidP="000C21FA">
            <w:proofErr w:type="gramStart"/>
            <w:r w:rsidRPr="00485855">
              <w:t>n</w:t>
            </w:r>
            <w:proofErr w:type="gramEnd"/>
            <w:r w:rsidRPr="00485855">
              <w:t>=1</w:t>
            </w:r>
          </w:p>
        </w:tc>
        <w:tc>
          <w:tcPr>
            <w:tcW w:w="388" w:type="pct"/>
          </w:tcPr>
          <w:p w14:paraId="6153729C" w14:textId="1EF05F1C" w:rsidR="009441CB" w:rsidRDefault="009441CB" w:rsidP="00DC5332">
            <w:r w:rsidRPr="00485855">
              <w:t>1.137E5</w:t>
            </w:r>
          </w:p>
        </w:tc>
        <w:tc>
          <w:tcPr>
            <w:tcW w:w="361" w:type="pct"/>
          </w:tcPr>
          <w:p w14:paraId="5960B2BF" w14:textId="17ED2E65" w:rsidR="009441CB" w:rsidRPr="00094A57" w:rsidRDefault="009441CB" w:rsidP="00DC5332">
            <w:proofErr w:type="gramStart"/>
            <w:r w:rsidRPr="00485855">
              <w:t>n</w:t>
            </w:r>
            <w:proofErr w:type="gramEnd"/>
            <w:r w:rsidRPr="00485855">
              <w:t>=2</w:t>
            </w:r>
          </w:p>
        </w:tc>
        <w:tc>
          <w:tcPr>
            <w:tcW w:w="388" w:type="pct"/>
          </w:tcPr>
          <w:p w14:paraId="6DB62EB0" w14:textId="50A98B2D" w:rsidR="009441CB" w:rsidRDefault="009441CB" w:rsidP="00DC5332">
            <w:r w:rsidRPr="00485855">
              <w:t>1.607E5</w:t>
            </w:r>
          </w:p>
        </w:tc>
        <w:tc>
          <w:tcPr>
            <w:tcW w:w="332" w:type="pct"/>
          </w:tcPr>
          <w:p w14:paraId="012A05F6" w14:textId="0DC1DD9F" w:rsidR="009441CB" w:rsidRPr="00094A57" w:rsidRDefault="009441CB" w:rsidP="000C21FA">
            <w:proofErr w:type="gramStart"/>
            <w:r w:rsidRPr="00485855">
              <w:t>n</w:t>
            </w:r>
            <w:proofErr w:type="gramEnd"/>
            <w:r w:rsidRPr="00485855">
              <w:t>=3</w:t>
            </w:r>
          </w:p>
        </w:tc>
        <w:tc>
          <w:tcPr>
            <w:tcW w:w="388" w:type="pct"/>
          </w:tcPr>
          <w:p w14:paraId="443350C2" w14:textId="363CE962" w:rsidR="009441CB" w:rsidRDefault="009441CB" w:rsidP="00DC5332">
            <w:r w:rsidRPr="00485855">
              <w:t>1.684E5</w:t>
            </w:r>
          </w:p>
        </w:tc>
        <w:tc>
          <w:tcPr>
            <w:tcW w:w="349" w:type="pct"/>
          </w:tcPr>
          <w:p w14:paraId="7FAE0AA0" w14:textId="6B97E166" w:rsidR="009441CB" w:rsidRPr="00094A57" w:rsidRDefault="009441CB" w:rsidP="00DC5332">
            <w:proofErr w:type="gramStart"/>
            <w:r w:rsidRPr="00485855">
              <w:t>n</w:t>
            </w:r>
            <w:proofErr w:type="gramEnd"/>
            <w:r w:rsidRPr="00485855">
              <w:t>=4</w:t>
            </w:r>
          </w:p>
        </w:tc>
        <w:tc>
          <w:tcPr>
            <w:tcW w:w="388" w:type="pct"/>
          </w:tcPr>
          <w:p w14:paraId="52DA93DC" w14:textId="1E5408F9" w:rsidR="009441CB" w:rsidRPr="00094A57" w:rsidRDefault="009441CB" w:rsidP="00DC5332">
            <w:r w:rsidRPr="00485855">
              <w:t>1.567E5</w:t>
            </w:r>
          </w:p>
        </w:tc>
        <w:tc>
          <w:tcPr>
            <w:tcW w:w="348" w:type="pct"/>
          </w:tcPr>
          <w:p w14:paraId="266742F4" w14:textId="77777777" w:rsidR="009441CB" w:rsidRPr="00094A57" w:rsidRDefault="009441CB" w:rsidP="00DC5332"/>
        </w:tc>
        <w:tc>
          <w:tcPr>
            <w:tcW w:w="432" w:type="pct"/>
          </w:tcPr>
          <w:p w14:paraId="628050EC" w14:textId="77777777" w:rsidR="009441CB" w:rsidRPr="00094A57" w:rsidRDefault="009441CB" w:rsidP="00DC5332"/>
        </w:tc>
        <w:tc>
          <w:tcPr>
            <w:tcW w:w="462" w:type="pct"/>
          </w:tcPr>
          <w:p w14:paraId="6FAD561B" w14:textId="77777777" w:rsidR="009441CB" w:rsidRPr="00094A57" w:rsidRDefault="009441CB" w:rsidP="00DC5332"/>
        </w:tc>
        <w:tc>
          <w:tcPr>
            <w:tcW w:w="474" w:type="pct"/>
          </w:tcPr>
          <w:p w14:paraId="1C25EBEB" w14:textId="77777777" w:rsidR="009441CB" w:rsidRPr="00094A57" w:rsidRDefault="009441CB" w:rsidP="00DC5332"/>
        </w:tc>
      </w:tr>
      <w:tr w:rsidR="00051866" w:rsidRPr="00271E55" w14:paraId="15B9C9BB" w14:textId="75D862DF" w:rsidTr="00051866">
        <w:tc>
          <w:tcPr>
            <w:tcW w:w="5000" w:type="pct"/>
            <w:gridSpan w:val="13"/>
          </w:tcPr>
          <w:p w14:paraId="0955F050" w14:textId="6D769D8E" w:rsidR="00051866" w:rsidRDefault="00051866" w:rsidP="00DC5332">
            <w:r>
              <w:t>PUM Wires</w:t>
            </w:r>
          </w:p>
        </w:tc>
      </w:tr>
      <w:tr w:rsidR="005F42F6" w:rsidRPr="00271E55" w14:paraId="1D02E865" w14:textId="40F0E4BC" w:rsidTr="0011075E">
        <w:tc>
          <w:tcPr>
            <w:tcW w:w="345" w:type="pct"/>
          </w:tcPr>
          <w:p w14:paraId="137CC408" w14:textId="2028F8E7" w:rsidR="005F42F6" w:rsidRDefault="005F42F6" w:rsidP="00DC5332">
            <w:proofErr w:type="gramStart"/>
            <w:r w:rsidRPr="00DC5332">
              <w:t>m</w:t>
            </w:r>
            <w:proofErr w:type="gramEnd"/>
            <w:r>
              <w:t xml:space="preserve"> (kg)</w:t>
            </w:r>
          </w:p>
        </w:tc>
        <w:tc>
          <w:tcPr>
            <w:tcW w:w="345" w:type="pct"/>
          </w:tcPr>
          <w:p w14:paraId="34792A1E" w14:textId="0B0A9D0B" w:rsidR="005F42F6" w:rsidRPr="00DC5332" w:rsidRDefault="005F42F6" w:rsidP="00DC5332">
            <w:proofErr w:type="spellStart"/>
            <w:proofErr w:type="gramStart"/>
            <w:r w:rsidRPr="00DC5332">
              <w:t>cos</w:t>
            </w:r>
            <w:proofErr w:type="spellEnd"/>
            <w:proofErr w:type="gramEnd"/>
          </w:p>
        </w:tc>
        <w:tc>
          <w:tcPr>
            <w:tcW w:w="388" w:type="pct"/>
          </w:tcPr>
          <w:p w14:paraId="2751981E" w14:textId="3772CEFB" w:rsidR="005F42F6" w:rsidRDefault="005F42F6" w:rsidP="00DC5332">
            <w:proofErr w:type="spellStart"/>
            <w:proofErr w:type="gramStart"/>
            <w:r w:rsidRPr="00DC5332">
              <w:t>nw</w:t>
            </w:r>
            <w:proofErr w:type="spellEnd"/>
            <w:proofErr w:type="gramEnd"/>
          </w:p>
        </w:tc>
        <w:tc>
          <w:tcPr>
            <w:tcW w:w="361" w:type="pct"/>
          </w:tcPr>
          <w:p w14:paraId="00457ADD" w14:textId="1DB1C4F0" w:rsidR="005F42F6" w:rsidRPr="00DC5332" w:rsidRDefault="00F24163" w:rsidP="00DC5332">
            <w:pPr>
              <w:rPr>
                <w:position w:val="-10"/>
              </w:rPr>
            </w:pPr>
            <w:r>
              <w:rPr>
                <w:position w:val="-10"/>
              </w:rPr>
              <w:pict w14:anchorId="7491F004">
                <v:shape id="_x0000_i1108" type="#_x0000_t75" style="width:16pt;height:16pt">
                  <v:imagedata r:id="rId169"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04871A19" w14:textId="0150DAAC" w:rsidR="005F42F6" w:rsidRDefault="005F42F6" w:rsidP="00DC5332">
            <w:r w:rsidRPr="00DC5332">
              <w:t>Y</w:t>
            </w:r>
            <w:r>
              <w:t xml:space="preserve"> (Pa</w:t>
            </w:r>
            <w:r>
              <w:rPr>
                <w:rFonts w:ascii="ＭＳ 明朝" w:eastAsia="ＭＳ 明朝" w:hAnsi="ＭＳ 明朝" w:cs="ＭＳ 明朝" w:hint="eastAsia"/>
                <w:lang w:eastAsia="ja-JP"/>
              </w:rPr>
              <w:t>)</w:t>
            </w:r>
          </w:p>
        </w:tc>
        <w:tc>
          <w:tcPr>
            <w:tcW w:w="332" w:type="pct"/>
          </w:tcPr>
          <w:p w14:paraId="4E00F232" w14:textId="0E07889D" w:rsidR="005F42F6" w:rsidRPr="00DC5332" w:rsidRDefault="005F42F6" w:rsidP="00DC5332">
            <w:proofErr w:type="gramStart"/>
            <w:r w:rsidRPr="00DC5332">
              <w:t>r</w:t>
            </w:r>
            <w:proofErr w:type="gramEnd"/>
            <w:r>
              <w:t xml:space="preserve"> (mm)</w:t>
            </w:r>
          </w:p>
        </w:tc>
        <w:tc>
          <w:tcPr>
            <w:tcW w:w="388" w:type="pct"/>
          </w:tcPr>
          <w:p w14:paraId="15584A75" w14:textId="61EE2C11" w:rsidR="005F42F6" w:rsidRDefault="005F42F6" w:rsidP="00DC5332">
            <w:proofErr w:type="gramStart"/>
            <w:r w:rsidRPr="00DC5332">
              <w:t>l</w:t>
            </w:r>
            <w:proofErr w:type="gramEnd"/>
            <w:r>
              <w:t xml:space="preserve"> (mm)</w:t>
            </w:r>
          </w:p>
        </w:tc>
        <w:tc>
          <w:tcPr>
            <w:tcW w:w="349" w:type="pct"/>
          </w:tcPr>
          <w:p w14:paraId="772D397A" w14:textId="4BCC7102" w:rsidR="005F42F6" w:rsidRPr="00DC5332" w:rsidRDefault="005F42F6" w:rsidP="00DC5332">
            <w:proofErr w:type="gramStart"/>
            <w:r w:rsidRPr="00DC5332">
              <w:t>a</w:t>
            </w:r>
            <w:proofErr w:type="gramEnd"/>
            <w:r>
              <w:t xml:space="preserve"> (mm)</w:t>
            </w:r>
          </w:p>
        </w:tc>
        <w:tc>
          <w:tcPr>
            <w:tcW w:w="388" w:type="pct"/>
          </w:tcPr>
          <w:p w14:paraId="3CC64E95" w14:textId="7573F9BE" w:rsidR="005F42F6" w:rsidRPr="00DC5332" w:rsidRDefault="005F42F6" w:rsidP="00DC5332">
            <w:r w:rsidRPr="005F42F6">
              <w:rPr>
                <w:position w:val="-10"/>
              </w:rPr>
              <w:object w:dxaOrig="200" w:dyaOrig="300" w14:anchorId="22C18765">
                <v:shape id="_x0000_i1109" type="#_x0000_t75" style="width:10pt;height:15pt" o:ole="">
                  <v:imagedata r:id="rId170" o:title=""/>
                </v:shape>
                <o:OLEObject Type="Embed" ProgID="Equation.DSMT4" ShapeID="_x0000_i1109" DrawAspect="Content" ObjectID="_1361277940" r:id="rId171"/>
              </w:object>
            </w:r>
            <w:r>
              <w:t xml:space="preserve"> </w:t>
            </w:r>
          </w:p>
        </w:tc>
        <w:tc>
          <w:tcPr>
            <w:tcW w:w="348" w:type="pct"/>
          </w:tcPr>
          <w:p w14:paraId="1EC18BC3" w14:textId="7D97BBC3" w:rsidR="005F42F6" w:rsidRPr="00DC5332" w:rsidRDefault="005F42F6" w:rsidP="00DC5332">
            <w:r w:rsidRPr="00A073D7">
              <w:rPr>
                <w:position w:val="-6"/>
              </w:rPr>
              <w:object w:dxaOrig="240" w:dyaOrig="220" w14:anchorId="3B59C2EC">
                <v:shape id="_x0000_i1110" type="#_x0000_t75" style="width:12pt;height:11pt" o:ole="">
                  <v:imagedata r:id="rId172" o:title=""/>
                </v:shape>
                <o:OLEObject Type="Embed" ProgID="Equation.DSMT4" ShapeID="_x0000_i1110" DrawAspect="Content" ObjectID="_1361277941" r:id="rId173"/>
              </w:object>
            </w:r>
            <w:r>
              <w:t xml:space="preserve"> (K</w:t>
            </w:r>
            <w:r w:rsidRPr="00A073D7">
              <w:rPr>
                <w:vertAlign w:val="superscript"/>
              </w:rPr>
              <w:t>-1</w:t>
            </w:r>
            <w:r>
              <w:t>)</w:t>
            </w:r>
          </w:p>
        </w:tc>
        <w:tc>
          <w:tcPr>
            <w:tcW w:w="432" w:type="pct"/>
          </w:tcPr>
          <w:p w14:paraId="021B8552" w14:textId="4D97E6CA" w:rsidR="005F42F6" w:rsidRPr="00DC5332" w:rsidRDefault="005F42F6" w:rsidP="00DC5332">
            <w:r w:rsidRPr="00A073D7">
              <w:rPr>
                <w:position w:val="-10"/>
              </w:rPr>
              <w:object w:dxaOrig="220" w:dyaOrig="320" w14:anchorId="611DC192">
                <v:shape id="_x0000_i1111" type="#_x0000_t75" style="width:11pt;height:16pt" o:ole="">
                  <v:imagedata r:id="rId174" o:title=""/>
                </v:shape>
                <o:OLEObject Type="Embed" ProgID="Equation.DSMT4" ShapeID="_x0000_i1111" DrawAspect="Content" ObjectID="_1361277942" r:id="rId175"/>
              </w:object>
            </w:r>
            <w:r>
              <w:t xml:space="preserve"> (K</w:t>
            </w:r>
            <w:r w:rsidRPr="00AA31A1">
              <w:rPr>
                <w:vertAlign w:val="superscript"/>
              </w:rPr>
              <w:t>-1</w:t>
            </w:r>
            <w:r>
              <w:t>)</w:t>
            </w:r>
          </w:p>
        </w:tc>
        <w:tc>
          <w:tcPr>
            <w:tcW w:w="462" w:type="pct"/>
          </w:tcPr>
          <w:p w14:paraId="3AA37F4F" w14:textId="0B0979C8" w:rsidR="005F42F6" w:rsidRPr="00DC5332" w:rsidRDefault="005F42F6" w:rsidP="00DC5332">
            <w:r>
              <w:t>C (J/(</w:t>
            </w:r>
            <w:proofErr w:type="spellStart"/>
            <w:proofErr w:type="gramStart"/>
            <w:r>
              <w:t>kg.K</w:t>
            </w:r>
            <w:proofErr w:type="spellEnd"/>
            <w:proofErr w:type="gramEnd"/>
            <w:r>
              <w:t>))</w:t>
            </w:r>
          </w:p>
        </w:tc>
        <w:tc>
          <w:tcPr>
            <w:tcW w:w="474" w:type="pct"/>
          </w:tcPr>
          <w:p w14:paraId="7483D88F" w14:textId="3CCE7ED2" w:rsidR="005F42F6" w:rsidRPr="00AA31A1" w:rsidRDefault="005F42F6" w:rsidP="00DC5332">
            <w:pPr>
              <w:rPr>
                <w:position w:val="-4"/>
              </w:rPr>
            </w:pPr>
            <w:r w:rsidRPr="00AA31A1">
              <w:rPr>
                <w:position w:val="-4"/>
              </w:rPr>
              <w:object w:dxaOrig="220" w:dyaOrig="200" w14:anchorId="05919359">
                <v:shape id="_x0000_i1112" type="#_x0000_t75" style="width:11pt;height:10pt" o:ole="">
                  <v:imagedata r:id="rId176" o:title=""/>
                </v:shape>
                <o:OLEObject Type="Embed" ProgID="Equation.DSMT4" ShapeID="_x0000_i1112" DrawAspect="Content" ObjectID="_1361277943" r:id="rId177"/>
              </w:object>
            </w:r>
            <w:r>
              <w:t xml:space="preserve">  (W/(</w:t>
            </w:r>
            <w:proofErr w:type="spellStart"/>
            <w:proofErr w:type="gramStart"/>
            <w:r>
              <w:t>m.K</w:t>
            </w:r>
            <w:proofErr w:type="spellEnd"/>
            <w:proofErr w:type="gramEnd"/>
            <w:r>
              <w:t>))</w:t>
            </w:r>
          </w:p>
        </w:tc>
      </w:tr>
      <w:tr w:rsidR="004D3E56" w:rsidRPr="00271E55" w14:paraId="02499335" w14:textId="0117E51B" w:rsidTr="0011075E">
        <w:tc>
          <w:tcPr>
            <w:tcW w:w="345" w:type="pct"/>
          </w:tcPr>
          <w:p w14:paraId="79DE640B" w14:textId="2F7A2EF0" w:rsidR="004D3E56" w:rsidRPr="00DC5332" w:rsidRDefault="004D3E56" w:rsidP="00DC5332">
            <w:r w:rsidRPr="00AC52E3">
              <w:t>79.99</w:t>
            </w:r>
          </w:p>
        </w:tc>
        <w:tc>
          <w:tcPr>
            <w:tcW w:w="345" w:type="pct"/>
          </w:tcPr>
          <w:p w14:paraId="63B0F7CD" w14:textId="4C605014" w:rsidR="004D3E56" w:rsidRPr="00DC5332" w:rsidRDefault="004D3E56" w:rsidP="00DC5332">
            <w:r w:rsidRPr="00AC52E3">
              <w:t>4</w:t>
            </w:r>
          </w:p>
        </w:tc>
        <w:tc>
          <w:tcPr>
            <w:tcW w:w="388" w:type="pct"/>
          </w:tcPr>
          <w:p w14:paraId="171F4C6A" w14:textId="0DDF952A" w:rsidR="004D3E56" w:rsidRPr="00DC5332" w:rsidRDefault="004D3E56" w:rsidP="000C21FA">
            <w:r w:rsidRPr="00AC52E3">
              <w:t>0.9943</w:t>
            </w:r>
          </w:p>
        </w:tc>
        <w:tc>
          <w:tcPr>
            <w:tcW w:w="361" w:type="pct"/>
          </w:tcPr>
          <w:p w14:paraId="26C3494A" w14:textId="62E02603" w:rsidR="004D3E56" w:rsidRPr="00DC5332" w:rsidRDefault="004D3E56" w:rsidP="00DC5332">
            <w:pPr>
              <w:rPr>
                <w:position w:val="-10"/>
              </w:rPr>
            </w:pPr>
            <w:r w:rsidRPr="00AC52E3">
              <w:t>7800.</w:t>
            </w:r>
          </w:p>
        </w:tc>
        <w:tc>
          <w:tcPr>
            <w:tcW w:w="388" w:type="pct"/>
          </w:tcPr>
          <w:p w14:paraId="2CDF5A00" w14:textId="615E825D" w:rsidR="004D3E56" w:rsidRPr="00DC5332" w:rsidRDefault="004D3E56" w:rsidP="00DC5332">
            <w:r w:rsidRPr="00AC52E3">
              <w:t>2.12E11</w:t>
            </w:r>
          </w:p>
        </w:tc>
        <w:tc>
          <w:tcPr>
            <w:tcW w:w="332" w:type="pct"/>
          </w:tcPr>
          <w:p w14:paraId="0F8C7BBC" w14:textId="261D34B4" w:rsidR="004D3E56" w:rsidRPr="00DC5332" w:rsidRDefault="004D3E56" w:rsidP="00DC5332">
            <w:r w:rsidRPr="00AC52E3">
              <w:t>0.3175</w:t>
            </w:r>
          </w:p>
        </w:tc>
        <w:tc>
          <w:tcPr>
            <w:tcW w:w="388" w:type="pct"/>
          </w:tcPr>
          <w:p w14:paraId="1B738496" w14:textId="260C8AD5" w:rsidR="004D3E56" w:rsidRPr="00DC5332" w:rsidRDefault="004D3E56" w:rsidP="00DC5332">
            <w:r w:rsidRPr="00AC52E3">
              <w:t>339.</w:t>
            </w:r>
          </w:p>
        </w:tc>
        <w:tc>
          <w:tcPr>
            <w:tcW w:w="349" w:type="pct"/>
          </w:tcPr>
          <w:p w14:paraId="39B22531" w14:textId="33D0495E" w:rsidR="004D3E56" w:rsidRPr="00DC5332" w:rsidRDefault="004D3E56" w:rsidP="000C21FA">
            <w:r w:rsidRPr="00AC52E3">
              <w:t>2.912</w:t>
            </w:r>
          </w:p>
        </w:tc>
        <w:tc>
          <w:tcPr>
            <w:tcW w:w="388" w:type="pct"/>
          </w:tcPr>
          <w:p w14:paraId="5B772488" w14:textId="5C09C06E" w:rsidR="004D3E56" w:rsidRDefault="004D3E56" w:rsidP="000C21FA">
            <w:r w:rsidRPr="00AC52E3">
              <w:t>0.0001</w:t>
            </w:r>
          </w:p>
        </w:tc>
        <w:tc>
          <w:tcPr>
            <w:tcW w:w="348" w:type="pct"/>
          </w:tcPr>
          <w:p w14:paraId="04C169A0" w14:textId="076B990B" w:rsidR="004D3E56" w:rsidRDefault="004D3E56" w:rsidP="000C21FA">
            <w:r w:rsidRPr="00AC52E3">
              <w:t>1.2E-5</w:t>
            </w:r>
          </w:p>
        </w:tc>
        <w:tc>
          <w:tcPr>
            <w:tcW w:w="432" w:type="pct"/>
          </w:tcPr>
          <w:p w14:paraId="0AFDC80A" w14:textId="7AB66CBB" w:rsidR="004D3E56" w:rsidRDefault="004D3E56" w:rsidP="000C21FA">
            <w:r w:rsidRPr="00AC52E3">
              <w:t>-0.00025</w:t>
            </w:r>
          </w:p>
        </w:tc>
        <w:tc>
          <w:tcPr>
            <w:tcW w:w="462" w:type="pct"/>
          </w:tcPr>
          <w:p w14:paraId="19A9715B" w14:textId="2855E72C" w:rsidR="004D3E56" w:rsidRDefault="004D3E56" w:rsidP="000C21FA">
            <w:r w:rsidRPr="00AC52E3">
              <w:t>460.</w:t>
            </w:r>
          </w:p>
        </w:tc>
        <w:tc>
          <w:tcPr>
            <w:tcW w:w="474" w:type="pct"/>
          </w:tcPr>
          <w:p w14:paraId="0CBCF9BB" w14:textId="3F25CC8D" w:rsidR="004D3E56" w:rsidRDefault="004D3E56" w:rsidP="000C21FA">
            <w:r>
              <w:t>49.</w:t>
            </w:r>
          </w:p>
        </w:tc>
      </w:tr>
      <w:tr w:rsidR="004D3E56" w:rsidRPr="00271E55" w14:paraId="169B56D7" w14:textId="48C521E6" w:rsidTr="0011075E">
        <w:tc>
          <w:tcPr>
            <w:tcW w:w="345" w:type="pct"/>
          </w:tcPr>
          <w:p w14:paraId="139A33E6" w14:textId="57CD6D1B" w:rsidR="004D3E56" w:rsidRPr="00DC5332" w:rsidRDefault="004D3E56" w:rsidP="00DC5332">
            <w:proofErr w:type="gramStart"/>
            <w:r w:rsidRPr="00AA499F">
              <w:t>f</w:t>
            </w:r>
            <w:proofErr w:type="gramEnd"/>
            <w:r w:rsidRPr="00AA499F">
              <w:t xml:space="preserve"> (Hz)</w:t>
            </w:r>
          </w:p>
        </w:tc>
        <w:tc>
          <w:tcPr>
            <w:tcW w:w="345" w:type="pct"/>
          </w:tcPr>
          <w:p w14:paraId="1DC5C3CA" w14:textId="1BF09F7A" w:rsidR="004D3E56" w:rsidRPr="00DC5332" w:rsidRDefault="004D3E56" w:rsidP="000C21FA">
            <w:proofErr w:type="gramStart"/>
            <w:r w:rsidRPr="00AA499F">
              <w:t>n</w:t>
            </w:r>
            <w:proofErr w:type="gramEnd"/>
            <w:r w:rsidRPr="00AA499F">
              <w:t>=1</w:t>
            </w:r>
          </w:p>
        </w:tc>
        <w:tc>
          <w:tcPr>
            <w:tcW w:w="388" w:type="pct"/>
          </w:tcPr>
          <w:p w14:paraId="46F4EFEE" w14:textId="47686DFA" w:rsidR="004D3E56" w:rsidRPr="00DC5332" w:rsidRDefault="004D3E56" w:rsidP="00DC5332">
            <w:r w:rsidRPr="00AA499F">
              <w:t>424.3</w:t>
            </w:r>
          </w:p>
        </w:tc>
        <w:tc>
          <w:tcPr>
            <w:tcW w:w="361" w:type="pct"/>
          </w:tcPr>
          <w:p w14:paraId="3DA5453E" w14:textId="7028910C" w:rsidR="004D3E56" w:rsidRPr="00DC5332" w:rsidRDefault="004D3E56" w:rsidP="000C21FA">
            <w:pPr>
              <w:rPr>
                <w:position w:val="-10"/>
              </w:rPr>
            </w:pPr>
            <w:proofErr w:type="gramStart"/>
            <w:r w:rsidRPr="00AA499F">
              <w:t>n</w:t>
            </w:r>
            <w:proofErr w:type="gramEnd"/>
            <w:r w:rsidRPr="00AA499F">
              <w:t>=2</w:t>
            </w:r>
          </w:p>
        </w:tc>
        <w:tc>
          <w:tcPr>
            <w:tcW w:w="388" w:type="pct"/>
          </w:tcPr>
          <w:p w14:paraId="085E35D1" w14:textId="527AE907" w:rsidR="004D3E56" w:rsidRPr="00DC5332" w:rsidRDefault="004D3E56" w:rsidP="00DC5332">
            <w:r w:rsidRPr="00AA499F">
              <w:t>849.5</w:t>
            </w:r>
          </w:p>
        </w:tc>
        <w:tc>
          <w:tcPr>
            <w:tcW w:w="332" w:type="pct"/>
          </w:tcPr>
          <w:p w14:paraId="214341AF" w14:textId="5581AF67" w:rsidR="004D3E56" w:rsidRPr="00DC5332" w:rsidRDefault="004D3E56" w:rsidP="00DC5332">
            <w:proofErr w:type="gramStart"/>
            <w:r w:rsidRPr="00AA499F">
              <w:t>n</w:t>
            </w:r>
            <w:proofErr w:type="gramEnd"/>
            <w:r w:rsidRPr="00AA499F">
              <w:t>=3</w:t>
            </w:r>
          </w:p>
        </w:tc>
        <w:tc>
          <w:tcPr>
            <w:tcW w:w="388" w:type="pct"/>
          </w:tcPr>
          <w:p w14:paraId="2C3B973D" w14:textId="1C6BDCCB" w:rsidR="004D3E56" w:rsidRPr="00DC5332" w:rsidRDefault="004D3E56" w:rsidP="00DC5332">
            <w:r w:rsidRPr="00AA499F">
              <w:t>1277.</w:t>
            </w:r>
          </w:p>
        </w:tc>
        <w:tc>
          <w:tcPr>
            <w:tcW w:w="349" w:type="pct"/>
          </w:tcPr>
          <w:p w14:paraId="0525CFA3" w14:textId="789D428C" w:rsidR="004D3E56" w:rsidRPr="00DC5332" w:rsidRDefault="004D3E56" w:rsidP="000C21FA">
            <w:proofErr w:type="gramStart"/>
            <w:r w:rsidRPr="00AA499F">
              <w:t>n</w:t>
            </w:r>
            <w:proofErr w:type="gramEnd"/>
            <w:r w:rsidRPr="00AA499F">
              <w:t>=4</w:t>
            </w:r>
          </w:p>
        </w:tc>
        <w:tc>
          <w:tcPr>
            <w:tcW w:w="388" w:type="pct"/>
          </w:tcPr>
          <w:p w14:paraId="41B84734" w14:textId="6654A1BB" w:rsidR="004D3E56" w:rsidRPr="006A590A" w:rsidRDefault="004D3E56" w:rsidP="000C21FA">
            <w:r w:rsidRPr="00AA499F">
              <w:t>1707.</w:t>
            </w:r>
          </w:p>
        </w:tc>
        <w:tc>
          <w:tcPr>
            <w:tcW w:w="348" w:type="pct"/>
          </w:tcPr>
          <w:p w14:paraId="55907C04" w14:textId="77777777" w:rsidR="004D3E56" w:rsidRPr="006A590A" w:rsidRDefault="004D3E56" w:rsidP="000C21FA"/>
        </w:tc>
        <w:tc>
          <w:tcPr>
            <w:tcW w:w="432" w:type="pct"/>
          </w:tcPr>
          <w:p w14:paraId="22F29566" w14:textId="77777777" w:rsidR="004D3E56" w:rsidRPr="006A590A" w:rsidRDefault="004D3E56" w:rsidP="000C21FA"/>
        </w:tc>
        <w:tc>
          <w:tcPr>
            <w:tcW w:w="462" w:type="pct"/>
          </w:tcPr>
          <w:p w14:paraId="6BD31A95" w14:textId="77777777" w:rsidR="004D3E56" w:rsidRPr="006A590A" w:rsidRDefault="004D3E56" w:rsidP="000C21FA"/>
        </w:tc>
        <w:tc>
          <w:tcPr>
            <w:tcW w:w="474" w:type="pct"/>
          </w:tcPr>
          <w:p w14:paraId="4DB244EA" w14:textId="77777777" w:rsidR="004D3E56" w:rsidRPr="006A590A" w:rsidRDefault="004D3E56" w:rsidP="000C21FA"/>
        </w:tc>
      </w:tr>
      <w:tr w:rsidR="004D3E56" w:rsidRPr="00271E55" w14:paraId="1ABB16C6" w14:textId="4B0AAAC3" w:rsidTr="0011075E">
        <w:tc>
          <w:tcPr>
            <w:tcW w:w="345" w:type="pct"/>
          </w:tcPr>
          <w:p w14:paraId="0085B9B3" w14:textId="277E4346" w:rsidR="004D3E56" w:rsidRDefault="004D3E56" w:rsidP="00DC5332">
            <w:r w:rsidRPr="000A608A">
              <w:t>Q</w:t>
            </w:r>
          </w:p>
        </w:tc>
        <w:tc>
          <w:tcPr>
            <w:tcW w:w="345" w:type="pct"/>
          </w:tcPr>
          <w:p w14:paraId="2531B117" w14:textId="1A97BDFB" w:rsidR="004D3E56" w:rsidRPr="006A590A" w:rsidRDefault="004D3E56" w:rsidP="000C21FA">
            <w:proofErr w:type="gramStart"/>
            <w:r w:rsidRPr="000A608A">
              <w:t>n</w:t>
            </w:r>
            <w:proofErr w:type="gramEnd"/>
            <w:r w:rsidRPr="000A608A">
              <w:t>=1</w:t>
            </w:r>
          </w:p>
        </w:tc>
        <w:tc>
          <w:tcPr>
            <w:tcW w:w="388" w:type="pct"/>
          </w:tcPr>
          <w:p w14:paraId="7E638782" w14:textId="61F357CB" w:rsidR="004D3E56" w:rsidRDefault="004D3E56" w:rsidP="00DC5332">
            <w:r w:rsidRPr="000A608A">
              <w:t>98330.</w:t>
            </w:r>
          </w:p>
        </w:tc>
        <w:tc>
          <w:tcPr>
            <w:tcW w:w="361" w:type="pct"/>
          </w:tcPr>
          <w:p w14:paraId="4B528EDC" w14:textId="616329A2" w:rsidR="004D3E56" w:rsidRPr="006A590A" w:rsidRDefault="004D3E56" w:rsidP="000C21FA">
            <w:proofErr w:type="gramStart"/>
            <w:r w:rsidRPr="000A608A">
              <w:t>n</w:t>
            </w:r>
            <w:proofErr w:type="gramEnd"/>
            <w:r w:rsidRPr="000A608A">
              <w:t>=2</w:t>
            </w:r>
          </w:p>
        </w:tc>
        <w:tc>
          <w:tcPr>
            <w:tcW w:w="388" w:type="pct"/>
          </w:tcPr>
          <w:p w14:paraId="393F5D1F" w14:textId="3F4774AB" w:rsidR="004D3E56" w:rsidRDefault="004D3E56" w:rsidP="00DC5332">
            <w:r w:rsidRPr="000A608A">
              <w:t>1.467E5</w:t>
            </w:r>
          </w:p>
        </w:tc>
        <w:tc>
          <w:tcPr>
            <w:tcW w:w="332" w:type="pct"/>
          </w:tcPr>
          <w:p w14:paraId="4EE447E0" w14:textId="2A94CFE5" w:rsidR="004D3E56" w:rsidRPr="006A590A" w:rsidRDefault="004D3E56" w:rsidP="00DC5332">
            <w:proofErr w:type="gramStart"/>
            <w:r w:rsidRPr="000A608A">
              <w:t>n</w:t>
            </w:r>
            <w:proofErr w:type="gramEnd"/>
            <w:r w:rsidRPr="000A608A">
              <w:t>=3</w:t>
            </w:r>
          </w:p>
        </w:tc>
        <w:tc>
          <w:tcPr>
            <w:tcW w:w="388" w:type="pct"/>
          </w:tcPr>
          <w:p w14:paraId="26A63F82" w14:textId="33C13E2E" w:rsidR="004D3E56" w:rsidRDefault="004D3E56" w:rsidP="00DC5332">
            <w:r w:rsidRPr="000A608A">
              <w:t>1.618E5</w:t>
            </w:r>
          </w:p>
        </w:tc>
        <w:tc>
          <w:tcPr>
            <w:tcW w:w="349" w:type="pct"/>
          </w:tcPr>
          <w:p w14:paraId="52DF1D9D" w14:textId="6E2450DA" w:rsidR="004D3E56" w:rsidRPr="006A590A" w:rsidRDefault="004D3E56" w:rsidP="000C21FA">
            <w:proofErr w:type="gramStart"/>
            <w:r w:rsidRPr="000A608A">
              <w:t>n</w:t>
            </w:r>
            <w:proofErr w:type="gramEnd"/>
            <w:r w:rsidRPr="000A608A">
              <w:t>=4</w:t>
            </w:r>
          </w:p>
        </w:tc>
        <w:tc>
          <w:tcPr>
            <w:tcW w:w="388" w:type="pct"/>
          </w:tcPr>
          <w:p w14:paraId="54800380" w14:textId="37669ABE" w:rsidR="004D3E56" w:rsidRPr="006A590A" w:rsidRDefault="004D3E56" w:rsidP="000C21FA">
            <w:r w:rsidRPr="000A608A">
              <w:t>1.573E5</w:t>
            </w:r>
          </w:p>
        </w:tc>
        <w:tc>
          <w:tcPr>
            <w:tcW w:w="348" w:type="pct"/>
          </w:tcPr>
          <w:p w14:paraId="4E131BD1" w14:textId="77777777" w:rsidR="004D3E56" w:rsidRPr="006A590A" w:rsidRDefault="004D3E56" w:rsidP="000C21FA"/>
        </w:tc>
        <w:tc>
          <w:tcPr>
            <w:tcW w:w="432" w:type="pct"/>
          </w:tcPr>
          <w:p w14:paraId="4E1F045B" w14:textId="77777777" w:rsidR="004D3E56" w:rsidRPr="006A590A" w:rsidRDefault="004D3E56" w:rsidP="000C21FA"/>
        </w:tc>
        <w:tc>
          <w:tcPr>
            <w:tcW w:w="462" w:type="pct"/>
          </w:tcPr>
          <w:p w14:paraId="16F6F253" w14:textId="77777777" w:rsidR="004D3E56" w:rsidRPr="006A590A" w:rsidRDefault="004D3E56" w:rsidP="000C21FA"/>
        </w:tc>
        <w:tc>
          <w:tcPr>
            <w:tcW w:w="474" w:type="pct"/>
          </w:tcPr>
          <w:p w14:paraId="7345C7F0" w14:textId="77777777" w:rsidR="004D3E56" w:rsidRPr="006A590A" w:rsidRDefault="004D3E56" w:rsidP="000C21FA"/>
        </w:tc>
      </w:tr>
      <w:tr w:rsidR="00051866" w:rsidRPr="00271E55" w14:paraId="20B2AD71" w14:textId="57143EDE" w:rsidTr="00051866">
        <w:tc>
          <w:tcPr>
            <w:tcW w:w="5000" w:type="pct"/>
            <w:gridSpan w:val="13"/>
          </w:tcPr>
          <w:p w14:paraId="3EBCAE14" w14:textId="62D0632B" w:rsidR="00051866" w:rsidRDefault="00051866" w:rsidP="00DC5332">
            <w:r>
              <w:t>Wires (yes, wires)</w:t>
            </w:r>
          </w:p>
        </w:tc>
      </w:tr>
      <w:tr w:rsidR="005F42F6" w:rsidRPr="00271E55" w14:paraId="01AF6445" w14:textId="676F1087" w:rsidTr="0011075E">
        <w:tc>
          <w:tcPr>
            <w:tcW w:w="345" w:type="pct"/>
          </w:tcPr>
          <w:p w14:paraId="01B47E9A" w14:textId="4F579958" w:rsidR="005F42F6" w:rsidRDefault="005F42F6" w:rsidP="00DC5332">
            <w:proofErr w:type="gramStart"/>
            <w:r w:rsidRPr="00DC5332">
              <w:t>m</w:t>
            </w:r>
            <w:proofErr w:type="gramEnd"/>
            <w:r>
              <w:t xml:space="preserve"> (kg)</w:t>
            </w:r>
          </w:p>
        </w:tc>
        <w:tc>
          <w:tcPr>
            <w:tcW w:w="345" w:type="pct"/>
          </w:tcPr>
          <w:p w14:paraId="0469966B" w14:textId="6FE13ACD" w:rsidR="005F42F6" w:rsidRPr="00DC5332" w:rsidRDefault="005F42F6" w:rsidP="00DC5332">
            <w:proofErr w:type="spellStart"/>
            <w:proofErr w:type="gramStart"/>
            <w:r w:rsidRPr="00DC5332">
              <w:t>cos</w:t>
            </w:r>
            <w:proofErr w:type="spellEnd"/>
            <w:proofErr w:type="gramEnd"/>
          </w:p>
        </w:tc>
        <w:tc>
          <w:tcPr>
            <w:tcW w:w="388" w:type="pct"/>
          </w:tcPr>
          <w:p w14:paraId="61BC2A63" w14:textId="58D3D0B4" w:rsidR="005F42F6" w:rsidRPr="00DC5332" w:rsidRDefault="005F42F6" w:rsidP="00DC5332">
            <w:proofErr w:type="spellStart"/>
            <w:proofErr w:type="gramStart"/>
            <w:r w:rsidRPr="00DC5332">
              <w:t>nw</w:t>
            </w:r>
            <w:proofErr w:type="spellEnd"/>
            <w:proofErr w:type="gramEnd"/>
          </w:p>
        </w:tc>
        <w:tc>
          <w:tcPr>
            <w:tcW w:w="361" w:type="pct"/>
          </w:tcPr>
          <w:p w14:paraId="0AB30C8C" w14:textId="5221BBDF" w:rsidR="005F42F6" w:rsidRPr="00DC5332" w:rsidRDefault="00F24163" w:rsidP="00DC5332">
            <w:pPr>
              <w:rPr>
                <w:position w:val="-10"/>
              </w:rPr>
            </w:pPr>
            <w:r>
              <w:rPr>
                <w:position w:val="-10"/>
              </w:rPr>
              <w:pict w14:anchorId="317E3771">
                <v:shape id="_x0000_i1113" type="#_x0000_t75" style="width:16pt;height:16pt">
                  <v:imagedata r:id="rId178"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11F51354" w14:textId="43A46C97" w:rsidR="005F42F6" w:rsidRPr="00DC5332" w:rsidRDefault="005F42F6" w:rsidP="00DC5332">
            <w:r w:rsidRPr="00DC5332">
              <w:t>Y</w:t>
            </w:r>
            <w:r>
              <w:t xml:space="preserve"> (Pa</w:t>
            </w:r>
            <w:r>
              <w:rPr>
                <w:rFonts w:ascii="ＭＳ 明朝" w:eastAsia="ＭＳ 明朝" w:hAnsi="ＭＳ 明朝" w:cs="ＭＳ 明朝" w:hint="eastAsia"/>
                <w:lang w:eastAsia="ja-JP"/>
              </w:rPr>
              <w:t>)</w:t>
            </w:r>
          </w:p>
        </w:tc>
        <w:tc>
          <w:tcPr>
            <w:tcW w:w="332" w:type="pct"/>
          </w:tcPr>
          <w:p w14:paraId="01F34766" w14:textId="4D01B319" w:rsidR="005F42F6" w:rsidRPr="00DC5332" w:rsidRDefault="005F42F6" w:rsidP="00DC5332">
            <w:proofErr w:type="gramStart"/>
            <w:r w:rsidRPr="00DC5332">
              <w:t>r</w:t>
            </w:r>
            <w:proofErr w:type="gramEnd"/>
            <w:r>
              <w:t xml:space="preserve"> (mm)</w:t>
            </w:r>
          </w:p>
        </w:tc>
        <w:tc>
          <w:tcPr>
            <w:tcW w:w="388" w:type="pct"/>
          </w:tcPr>
          <w:p w14:paraId="6D06CB46" w14:textId="2AA8B964" w:rsidR="005F42F6" w:rsidRPr="00DC5332" w:rsidRDefault="005F42F6" w:rsidP="00DC5332">
            <w:proofErr w:type="gramStart"/>
            <w:r w:rsidRPr="00DC5332">
              <w:t>l</w:t>
            </w:r>
            <w:proofErr w:type="gramEnd"/>
            <w:r>
              <w:t xml:space="preserve"> (mm)</w:t>
            </w:r>
          </w:p>
        </w:tc>
        <w:tc>
          <w:tcPr>
            <w:tcW w:w="349" w:type="pct"/>
          </w:tcPr>
          <w:p w14:paraId="38B1379D" w14:textId="2ACBD043" w:rsidR="005F42F6" w:rsidRPr="00DC5332" w:rsidRDefault="005F42F6" w:rsidP="00DC5332">
            <w:proofErr w:type="gramStart"/>
            <w:r w:rsidRPr="00DC5332">
              <w:t>a</w:t>
            </w:r>
            <w:proofErr w:type="gramEnd"/>
            <w:r>
              <w:t xml:space="preserve"> (mm)</w:t>
            </w:r>
          </w:p>
        </w:tc>
        <w:tc>
          <w:tcPr>
            <w:tcW w:w="388" w:type="pct"/>
          </w:tcPr>
          <w:p w14:paraId="57CED435" w14:textId="304DDDF4" w:rsidR="005F42F6" w:rsidRPr="00DC5332" w:rsidRDefault="005F42F6" w:rsidP="00DC5332">
            <w:r w:rsidRPr="005F42F6">
              <w:rPr>
                <w:position w:val="-10"/>
              </w:rPr>
              <w:object w:dxaOrig="200" w:dyaOrig="300" w14:anchorId="1877358B">
                <v:shape id="_x0000_i1114" type="#_x0000_t75" style="width:10pt;height:15pt" o:ole="">
                  <v:imagedata r:id="rId179" o:title=""/>
                </v:shape>
                <o:OLEObject Type="Embed" ProgID="Equation.DSMT4" ShapeID="_x0000_i1114" DrawAspect="Content" ObjectID="_1361277944" r:id="rId180"/>
              </w:object>
            </w:r>
            <w:r>
              <w:t xml:space="preserve"> </w:t>
            </w:r>
          </w:p>
        </w:tc>
        <w:tc>
          <w:tcPr>
            <w:tcW w:w="348" w:type="pct"/>
          </w:tcPr>
          <w:p w14:paraId="34AFE7BF" w14:textId="7967693C" w:rsidR="005F42F6" w:rsidRPr="00DC5332" w:rsidRDefault="005F42F6" w:rsidP="00DC5332">
            <w:r w:rsidRPr="00A073D7">
              <w:rPr>
                <w:position w:val="-6"/>
              </w:rPr>
              <w:object w:dxaOrig="240" w:dyaOrig="220" w14:anchorId="1C11FEC4">
                <v:shape id="_x0000_i1115" type="#_x0000_t75" style="width:12pt;height:11pt" o:ole="">
                  <v:imagedata r:id="rId181" o:title=""/>
                </v:shape>
                <o:OLEObject Type="Embed" ProgID="Equation.DSMT4" ShapeID="_x0000_i1115" DrawAspect="Content" ObjectID="_1361277945" r:id="rId182"/>
              </w:object>
            </w:r>
            <w:r>
              <w:t xml:space="preserve"> (K</w:t>
            </w:r>
            <w:r w:rsidRPr="00A073D7">
              <w:rPr>
                <w:vertAlign w:val="superscript"/>
              </w:rPr>
              <w:t>-1</w:t>
            </w:r>
            <w:r>
              <w:t>)</w:t>
            </w:r>
          </w:p>
        </w:tc>
        <w:tc>
          <w:tcPr>
            <w:tcW w:w="432" w:type="pct"/>
          </w:tcPr>
          <w:p w14:paraId="5B5A52D7" w14:textId="0AC803AF" w:rsidR="005F42F6" w:rsidRPr="00DC5332" w:rsidRDefault="005F42F6" w:rsidP="00DC5332">
            <w:r w:rsidRPr="00A073D7">
              <w:rPr>
                <w:position w:val="-10"/>
              </w:rPr>
              <w:object w:dxaOrig="220" w:dyaOrig="320" w14:anchorId="370D0D67">
                <v:shape id="_x0000_i1116" type="#_x0000_t75" style="width:11pt;height:16pt" o:ole="">
                  <v:imagedata r:id="rId183" o:title=""/>
                </v:shape>
                <o:OLEObject Type="Embed" ProgID="Equation.DSMT4" ShapeID="_x0000_i1116" DrawAspect="Content" ObjectID="_1361277946" r:id="rId184"/>
              </w:object>
            </w:r>
            <w:r>
              <w:t xml:space="preserve"> (K</w:t>
            </w:r>
            <w:r w:rsidRPr="00AA31A1">
              <w:rPr>
                <w:vertAlign w:val="superscript"/>
              </w:rPr>
              <w:t>-1</w:t>
            </w:r>
            <w:r>
              <w:t>)</w:t>
            </w:r>
          </w:p>
        </w:tc>
        <w:tc>
          <w:tcPr>
            <w:tcW w:w="462" w:type="pct"/>
          </w:tcPr>
          <w:p w14:paraId="70D3B5CE" w14:textId="1F00E89E" w:rsidR="005F42F6" w:rsidRPr="00DC5332" w:rsidRDefault="005F42F6" w:rsidP="00DC5332">
            <w:r>
              <w:t>C (J/(</w:t>
            </w:r>
            <w:proofErr w:type="spellStart"/>
            <w:proofErr w:type="gramStart"/>
            <w:r>
              <w:t>kg.K</w:t>
            </w:r>
            <w:proofErr w:type="spellEnd"/>
            <w:proofErr w:type="gramEnd"/>
            <w:r>
              <w:t>))</w:t>
            </w:r>
          </w:p>
        </w:tc>
        <w:tc>
          <w:tcPr>
            <w:tcW w:w="474" w:type="pct"/>
          </w:tcPr>
          <w:p w14:paraId="2AD9EE06" w14:textId="7DB6B097" w:rsidR="005F42F6" w:rsidRPr="00AA31A1" w:rsidRDefault="005F42F6" w:rsidP="00DC5332">
            <w:pPr>
              <w:rPr>
                <w:position w:val="-4"/>
              </w:rPr>
            </w:pPr>
            <w:r w:rsidRPr="00AA31A1">
              <w:rPr>
                <w:position w:val="-4"/>
              </w:rPr>
              <w:object w:dxaOrig="220" w:dyaOrig="200" w14:anchorId="00E8CABF">
                <v:shape id="_x0000_i1117" type="#_x0000_t75" style="width:11pt;height:10pt" o:ole="">
                  <v:imagedata r:id="rId185" o:title=""/>
                </v:shape>
                <o:OLEObject Type="Embed" ProgID="Equation.DSMT4" ShapeID="_x0000_i1117" DrawAspect="Content" ObjectID="_1361277947" r:id="rId186"/>
              </w:object>
            </w:r>
            <w:r>
              <w:t xml:space="preserve">  (W/(</w:t>
            </w:r>
            <w:proofErr w:type="spellStart"/>
            <w:proofErr w:type="gramStart"/>
            <w:r>
              <w:t>m.K</w:t>
            </w:r>
            <w:proofErr w:type="spellEnd"/>
            <w:proofErr w:type="gramEnd"/>
            <w:r>
              <w:t>))</w:t>
            </w:r>
          </w:p>
        </w:tc>
      </w:tr>
      <w:tr w:rsidR="004D3E56" w:rsidRPr="00271E55" w14:paraId="3CD7D5A8" w14:textId="058D3400" w:rsidTr="0011075E">
        <w:tc>
          <w:tcPr>
            <w:tcW w:w="345" w:type="pct"/>
          </w:tcPr>
          <w:p w14:paraId="43169BC0" w14:textId="3542C0B8" w:rsidR="004D3E56" w:rsidRPr="00DC5332" w:rsidRDefault="004D3E56" w:rsidP="00DC5332">
            <w:r w:rsidRPr="006D3CFF">
              <w:t>39.6</w:t>
            </w:r>
          </w:p>
        </w:tc>
        <w:tc>
          <w:tcPr>
            <w:tcW w:w="345" w:type="pct"/>
          </w:tcPr>
          <w:p w14:paraId="5561DD21" w14:textId="4DBA18C7" w:rsidR="004D3E56" w:rsidRPr="00DC5332" w:rsidRDefault="004D3E56" w:rsidP="00DC5332">
            <w:r w:rsidRPr="006D3CFF">
              <w:t>4</w:t>
            </w:r>
          </w:p>
        </w:tc>
        <w:tc>
          <w:tcPr>
            <w:tcW w:w="388" w:type="pct"/>
          </w:tcPr>
          <w:p w14:paraId="266D26AA" w14:textId="22AFD55C" w:rsidR="004D3E56" w:rsidRPr="00DC5332" w:rsidRDefault="004D3E56" w:rsidP="00DC5332">
            <w:r w:rsidRPr="006D3CFF">
              <w:t>1.</w:t>
            </w:r>
          </w:p>
        </w:tc>
        <w:tc>
          <w:tcPr>
            <w:tcW w:w="361" w:type="pct"/>
          </w:tcPr>
          <w:p w14:paraId="4470FBE8" w14:textId="5E149DB8" w:rsidR="004D3E56" w:rsidRPr="00DC5332" w:rsidRDefault="004D3E56" w:rsidP="00DC5332">
            <w:pPr>
              <w:rPr>
                <w:position w:val="-10"/>
              </w:rPr>
            </w:pPr>
            <w:r w:rsidRPr="006D3CFF">
              <w:t>7800.</w:t>
            </w:r>
          </w:p>
        </w:tc>
        <w:tc>
          <w:tcPr>
            <w:tcW w:w="388" w:type="pct"/>
          </w:tcPr>
          <w:p w14:paraId="3D7CDD4E" w14:textId="341E736B" w:rsidR="004D3E56" w:rsidRPr="00DC5332" w:rsidRDefault="004D3E56" w:rsidP="00DC5332">
            <w:r w:rsidRPr="006D3CFF">
              <w:t>2.12E11</w:t>
            </w:r>
          </w:p>
        </w:tc>
        <w:tc>
          <w:tcPr>
            <w:tcW w:w="332" w:type="pct"/>
          </w:tcPr>
          <w:p w14:paraId="7A42D3FF" w14:textId="6E5866F2" w:rsidR="004D3E56" w:rsidRPr="00DC5332" w:rsidRDefault="004D3E56" w:rsidP="00DC5332">
            <w:r w:rsidRPr="006D3CFF">
              <w:t>0.2285</w:t>
            </w:r>
          </w:p>
        </w:tc>
        <w:tc>
          <w:tcPr>
            <w:tcW w:w="388" w:type="pct"/>
          </w:tcPr>
          <w:p w14:paraId="70CBD598" w14:textId="4CD09A21" w:rsidR="004D3E56" w:rsidRPr="00DC5332" w:rsidRDefault="004D3E56" w:rsidP="000C21FA">
            <w:r w:rsidRPr="006D3CFF">
              <w:t>604.</w:t>
            </w:r>
          </w:p>
        </w:tc>
        <w:tc>
          <w:tcPr>
            <w:tcW w:w="349" w:type="pct"/>
          </w:tcPr>
          <w:p w14:paraId="56CE2114" w14:textId="4AC1F0E3" w:rsidR="004D3E56" w:rsidRPr="00DC5332" w:rsidRDefault="004D3E56" w:rsidP="000C21FA">
            <w:r w:rsidRPr="006D3CFF">
              <w:t>2.162</w:t>
            </w:r>
          </w:p>
        </w:tc>
        <w:tc>
          <w:tcPr>
            <w:tcW w:w="388" w:type="pct"/>
          </w:tcPr>
          <w:p w14:paraId="454219C7" w14:textId="6220C5A4" w:rsidR="004D3E56" w:rsidRPr="00070CE8" w:rsidRDefault="004D3E56" w:rsidP="000C21FA">
            <w:r w:rsidRPr="006D3CFF">
              <w:t>0.0001</w:t>
            </w:r>
          </w:p>
        </w:tc>
        <w:tc>
          <w:tcPr>
            <w:tcW w:w="348" w:type="pct"/>
          </w:tcPr>
          <w:p w14:paraId="13E3D1B2" w14:textId="4247EFEB" w:rsidR="004D3E56" w:rsidRPr="00070CE8" w:rsidRDefault="004D3E56" w:rsidP="000C21FA">
            <w:r w:rsidRPr="006D3CFF">
              <w:t>1.2E-5</w:t>
            </w:r>
          </w:p>
        </w:tc>
        <w:tc>
          <w:tcPr>
            <w:tcW w:w="432" w:type="pct"/>
          </w:tcPr>
          <w:p w14:paraId="25F04A72" w14:textId="12AE97EF" w:rsidR="004D3E56" w:rsidRPr="00070CE8" w:rsidRDefault="004D3E56" w:rsidP="000C21FA">
            <w:r w:rsidRPr="006D3CFF">
              <w:t>-0.00025</w:t>
            </w:r>
          </w:p>
        </w:tc>
        <w:tc>
          <w:tcPr>
            <w:tcW w:w="462" w:type="pct"/>
          </w:tcPr>
          <w:p w14:paraId="67D07562" w14:textId="698C56E2" w:rsidR="004D3E56" w:rsidRPr="00070CE8" w:rsidRDefault="004D3E56" w:rsidP="000C21FA">
            <w:r w:rsidRPr="006D3CFF">
              <w:t>460.</w:t>
            </w:r>
          </w:p>
        </w:tc>
        <w:tc>
          <w:tcPr>
            <w:tcW w:w="474" w:type="pct"/>
          </w:tcPr>
          <w:p w14:paraId="151092FC" w14:textId="12200C46" w:rsidR="004D3E56" w:rsidRPr="00070CE8" w:rsidRDefault="004D3E56" w:rsidP="000C21FA">
            <w:r w:rsidRPr="006D3CFF">
              <w:t>49.</w:t>
            </w:r>
          </w:p>
        </w:tc>
      </w:tr>
      <w:tr w:rsidR="004D3E56" w:rsidRPr="00271E55" w14:paraId="23F715B8" w14:textId="37E37CC1" w:rsidTr="0011075E">
        <w:tc>
          <w:tcPr>
            <w:tcW w:w="345" w:type="pct"/>
          </w:tcPr>
          <w:p w14:paraId="40A66390" w14:textId="2F98FE67" w:rsidR="004D3E56" w:rsidRPr="00DC5332" w:rsidRDefault="004D3E56" w:rsidP="00DC5332">
            <w:proofErr w:type="gramStart"/>
            <w:r w:rsidRPr="0025612D">
              <w:t>f</w:t>
            </w:r>
            <w:proofErr w:type="gramEnd"/>
            <w:r w:rsidRPr="0025612D">
              <w:t xml:space="preserve"> (Hz)</w:t>
            </w:r>
          </w:p>
        </w:tc>
        <w:tc>
          <w:tcPr>
            <w:tcW w:w="345" w:type="pct"/>
          </w:tcPr>
          <w:p w14:paraId="4A466381" w14:textId="79AB01BC" w:rsidR="004D3E56" w:rsidRPr="00DC5332" w:rsidRDefault="004D3E56" w:rsidP="00DC5332">
            <w:proofErr w:type="gramStart"/>
            <w:r w:rsidRPr="0025612D">
              <w:t>n</w:t>
            </w:r>
            <w:proofErr w:type="gramEnd"/>
            <w:r w:rsidRPr="0025612D">
              <w:t>=1</w:t>
            </w:r>
          </w:p>
        </w:tc>
        <w:tc>
          <w:tcPr>
            <w:tcW w:w="388" w:type="pct"/>
          </w:tcPr>
          <w:p w14:paraId="096434B1" w14:textId="1AA0D0A1" w:rsidR="004D3E56" w:rsidRPr="00DC5332" w:rsidRDefault="004D3E56" w:rsidP="00DC5332">
            <w:r w:rsidRPr="0025612D">
              <w:t>229.7</w:t>
            </w:r>
          </w:p>
        </w:tc>
        <w:tc>
          <w:tcPr>
            <w:tcW w:w="361" w:type="pct"/>
          </w:tcPr>
          <w:p w14:paraId="64462232" w14:textId="444CC326" w:rsidR="004D3E56" w:rsidRPr="00DC5332" w:rsidRDefault="004D3E56" w:rsidP="00DC5332">
            <w:pPr>
              <w:rPr>
                <w:position w:val="-10"/>
              </w:rPr>
            </w:pPr>
            <w:proofErr w:type="gramStart"/>
            <w:r w:rsidRPr="0025612D">
              <w:t>n</w:t>
            </w:r>
            <w:proofErr w:type="gramEnd"/>
            <w:r w:rsidRPr="0025612D">
              <w:t>=2</w:t>
            </w:r>
          </w:p>
        </w:tc>
        <w:tc>
          <w:tcPr>
            <w:tcW w:w="388" w:type="pct"/>
          </w:tcPr>
          <w:p w14:paraId="719AC555" w14:textId="7925181B" w:rsidR="004D3E56" w:rsidRPr="00DC5332" w:rsidRDefault="004D3E56" w:rsidP="00DC5332">
            <w:r w:rsidRPr="0025612D">
              <w:t>459.5</w:t>
            </w:r>
          </w:p>
        </w:tc>
        <w:tc>
          <w:tcPr>
            <w:tcW w:w="332" w:type="pct"/>
          </w:tcPr>
          <w:p w14:paraId="599140AB" w14:textId="5D2143FA" w:rsidR="004D3E56" w:rsidRPr="00DC5332" w:rsidRDefault="004D3E56" w:rsidP="000C21FA">
            <w:proofErr w:type="gramStart"/>
            <w:r w:rsidRPr="0025612D">
              <w:t>n</w:t>
            </w:r>
            <w:proofErr w:type="gramEnd"/>
            <w:r w:rsidRPr="0025612D">
              <w:t>=3</w:t>
            </w:r>
          </w:p>
        </w:tc>
        <w:tc>
          <w:tcPr>
            <w:tcW w:w="388" w:type="pct"/>
          </w:tcPr>
          <w:p w14:paraId="346AC473" w14:textId="1F96E7EC" w:rsidR="004D3E56" w:rsidRPr="00DC5332" w:rsidRDefault="004D3E56" w:rsidP="00DC5332">
            <w:r w:rsidRPr="0025612D">
              <w:t>689.5</w:t>
            </w:r>
          </w:p>
        </w:tc>
        <w:tc>
          <w:tcPr>
            <w:tcW w:w="349" w:type="pct"/>
          </w:tcPr>
          <w:p w14:paraId="7EFF51EE" w14:textId="2E5C46AD" w:rsidR="004D3E56" w:rsidRPr="00DC5332" w:rsidRDefault="004D3E56" w:rsidP="000C21FA">
            <w:proofErr w:type="gramStart"/>
            <w:r w:rsidRPr="0025612D">
              <w:t>n</w:t>
            </w:r>
            <w:proofErr w:type="gramEnd"/>
            <w:r w:rsidRPr="0025612D">
              <w:t>=4</w:t>
            </w:r>
          </w:p>
        </w:tc>
        <w:tc>
          <w:tcPr>
            <w:tcW w:w="388" w:type="pct"/>
          </w:tcPr>
          <w:p w14:paraId="4869CE13" w14:textId="78E79F6F" w:rsidR="004D3E56" w:rsidRPr="00500A4F" w:rsidRDefault="004D3E56" w:rsidP="000C21FA">
            <w:r w:rsidRPr="0025612D">
              <w:t>919.8</w:t>
            </w:r>
          </w:p>
        </w:tc>
        <w:tc>
          <w:tcPr>
            <w:tcW w:w="348" w:type="pct"/>
          </w:tcPr>
          <w:p w14:paraId="1E139602" w14:textId="77777777" w:rsidR="004D3E56" w:rsidRPr="00500A4F" w:rsidRDefault="004D3E56" w:rsidP="000C21FA"/>
        </w:tc>
        <w:tc>
          <w:tcPr>
            <w:tcW w:w="432" w:type="pct"/>
          </w:tcPr>
          <w:p w14:paraId="706E7BCD" w14:textId="77777777" w:rsidR="004D3E56" w:rsidRPr="00500A4F" w:rsidRDefault="004D3E56" w:rsidP="000C21FA"/>
        </w:tc>
        <w:tc>
          <w:tcPr>
            <w:tcW w:w="462" w:type="pct"/>
          </w:tcPr>
          <w:p w14:paraId="4404C339" w14:textId="77777777" w:rsidR="004D3E56" w:rsidRPr="00500A4F" w:rsidRDefault="004D3E56" w:rsidP="000C21FA"/>
        </w:tc>
        <w:tc>
          <w:tcPr>
            <w:tcW w:w="474" w:type="pct"/>
          </w:tcPr>
          <w:p w14:paraId="2D35BC39" w14:textId="77777777" w:rsidR="004D3E56" w:rsidRPr="00500A4F" w:rsidRDefault="004D3E56" w:rsidP="000C21FA"/>
        </w:tc>
      </w:tr>
      <w:tr w:rsidR="004D3E56" w:rsidRPr="00271E55" w14:paraId="4F7BB115" w14:textId="0182B4D2" w:rsidTr="0011075E">
        <w:tc>
          <w:tcPr>
            <w:tcW w:w="345" w:type="pct"/>
          </w:tcPr>
          <w:p w14:paraId="2C091FB9" w14:textId="6D9D8307" w:rsidR="004D3E56" w:rsidRDefault="004D3E56" w:rsidP="00DC5332">
            <w:r w:rsidRPr="00980DCA">
              <w:t>Q</w:t>
            </w:r>
          </w:p>
        </w:tc>
        <w:tc>
          <w:tcPr>
            <w:tcW w:w="345" w:type="pct"/>
          </w:tcPr>
          <w:p w14:paraId="7512CB08" w14:textId="1CCAA3FF" w:rsidR="004D3E56" w:rsidRPr="00500A4F" w:rsidRDefault="004D3E56" w:rsidP="00DC5332">
            <w:proofErr w:type="gramStart"/>
            <w:r w:rsidRPr="00980DCA">
              <w:t>n</w:t>
            </w:r>
            <w:proofErr w:type="gramEnd"/>
            <w:r w:rsidRPr="00980DCA">
              <w:t>=1</w:t>
            </w:r>
          </w:p>
        </w:tc>
        <w:tc>
          <w:tcPr>
            <w:tcW w:w="388" w:type="pct"/>
          </w:tcPr>
          <w:p w14:paraId="6D03E60B" w14:textId="61F316B5" w:rsidR="004D3E56" w:rsidRDefault="004D3E56" w:rsidP="00DC5332">
            <w:r w:rsidRPr="00980DCA">
              <w:t>3.943E8</w:t>
            </w:r>
          </w:p>
        </w:tc>
        <w:tc>
          <w:tcPr>
            <w:tcW w:w="361" w:type="pct"/>
          </w:tcPr>
          <w:p w14:paraId="499D22D1" w14:textId="34C70534" w:rsidR="004D3E56" w:rsidRPr="00500A4F" w:rsidRDefault="004D3E56" w:rsidP="00DC5332">
            <w:proofErr w:type="gramStart"/>
            <w:r w:rsidRPr="00980DCA">
              <w:t>n</w:t>
            </w:r>
            <w:proofErr w:type="gramEnd"/>
            <w:r w:rsidRPr="00980DCA">
              <w:t>=2</w:t>
            </w:r>
          </w:p>
        </w:tc>
        <w:tc>
          <w:tcPr>
            <w:tcW w:w="388" w:type="pct"/>
          </w:tcPr>
          <w:p w14:paraId="2C4D7847" w14:textId="1D27EAC5" w:rsidR="004D3E56" w:rsidRDefault="004D3E56" w:rsidP="00DC5332">
            <w:r w:rsidRPr="00980DCA">
              <w:t>5.718E8</w:t>
            </w:r>
          </w:p>
        </w:tc>
        <w:tc>
          <w:tcPr>
            <w:tcW w:w="332" w:type="pct"/>
          </w:tcPr>
          <w:p w14:paraId="330C1928" w14:textId="32CB25F3" w:rsidR="004D3E56" w:rsidRPr="00500A4F" w:rsidRDefault="004D3E56" w:rsidP="000C21FA">
            <w:proofErr w:type="gramStart"/>
            <w:r w:rsidRPr="00980DCA">
              <w:t>n</w:t>
            </w:r>
            <w:proofErr w:type="gramEnd"/>
            <w:r w:rsidRPr="00980DCA">
              <w:t>=3</w:t>
            </w:r>
          </w:p>
        </w:tc>
        <w:tc>
          <w:tcPr>
            <w:tcW w:w="388" w:type="pct"/>
          </w:tcPr>
          <w:p w14:paraId="722DD371" w14:textId="41C93E1D" w:rsidR="004D3E56" w:rsidRDefault="004D3E56" w:rsidP="00DC5332">
            <w:r w:rsidRPr="00980DCA">
              <w:t>6.407E8</w:t>
            </w:r>
          </w:p>
        </w:tc>
        <w:tc>
          <w:tcPr>
            <w:tcW w:w="349" w:type="pct"/>
          </w:tcPr>
          <w:p w14:paraId="631593EE" w14:textId="7BE6D184" w:rsidR="004D3E56" w:rsidRPr="00500A4F" w:rsidRDefault="004D3E56" w:rsidP="000C21FA">
            <w:proofErr w:type="gramStart"/>
            <w:r w:rsidRPr="00980DCA">
              <w:t>n</w:t>
            </w:r>
            <w:proofErr w:type="gramEnd"/>
            <w:r w:rsidRPr="00980DCA">
              <w:t>=4</w:t>
            </w:r>
          </w:p>
        </w:tc>
        <w:tc>
          <w:tcPr>
            <w:tcW w:w="388" w:type="pct"/>
          </w:tcPr>
          <w:p w14:paraId="4DD8F14B" w14:textId="70895000" w:rsidR="004D3E56" w:rsidRPr="00500A4F" w:rsidRDefault="004D3E56" w:rsidP="000C21FA">
            <w:r w:rsidRPr="00980DCA">
              <w:t>6.479E8</w:t>
            </w:r>
          </w:p>
        </w:tc>
        <w:tc>
          <w:tcPr>
            <w:tcW w:w="348" w:type="pct"/>
          </w:tcPr>
          <w:p w14:paraId="16ADB04D" w14:textId="77777777" w:rsidR="004D3E56" w:rsidRPr="00500A4F" w:rsidRDefault="004D3E56" w:rsidP="000C21FA"/>
        </w:tc>
        <w:tc>
          <w:tcPr>
            <w:tcW w:w="432" w:type="pct"/>
          </w:tcPr>
          <w:p w14:paraId="20513C96" w14:textId="77777777" w:rsidR="004D3E56" w:rsidRPr="00500A4F" w:rsidRDefault="004D3E56" w:rsidP="000C21FA"/>
        </w:tc>
        <w:tc>
          <w:tcPr>
            <w:tcW w:w="462" w:type="pct"/>
          </w:tcPr>
          <w:p w14:paraId="678E0C53" w14:textId="77777777" w:rsidR="004D3E56" w:rsidRPr="00500A4F" w:rsidRDefault="004D3E56" w:rsidP="000C21FA"/>
        </w:tc>
        <w:tc>
          <w:tcPr>
            <w:tcW w:w="474" w:type="pct"/>
          </w:tcPr>
          <w:p w14:paraId="0E5F952A" w14:textId="77777777" w:rsidR="004D3E56" w:rsidRPr="00500A4F" w:rsidRDefault="004D3E56" w:rsidP="000C21FA"/>
        </w:tc>
      </w:tr>
    </w:tbl>
    <w:p w14:paraId="52974687" w14:textId="77777777" w:rsidR="00640C9A" w:rsidRPr="00640C9A" w:rsidRDefault="00640C9A" w:rsidP="00640C9A"/>
    <w:p w14:paraId="5908E9DE" w14:textId="6B121F7B" w:rsidR="00DC5332" w:rsidRDefault="000421DE" w:rsidP="00640C9A">
      <w:pPr>
        <w:pStyle w:val="Heading2"/>
      </w:pPr>
      <w:bookmarkStart w:id="56" w:name="_Toc255804051"/>
      <w:bookmarkEnd w:id="53"/>
      <w:bookmarkEnd w:id="54"/>
      <w:r>
        <w:t>QUAD CP</w:t>
      </w:r>
      <w:bookmarkEnd w:id="56"/>
    </w:p>
    <w:p w14:paraId="5873BC78" w14:textId="314EB45C" w:rsidR="000421DE" w:rsidRPr="000421DE" w:rsidRDefault="000421DE" w:rsidP="000421DE">
      <w:bookmarkStart w:id="57" w:name="OLE_LINK31"/>
      <w:bookmarkStart w:id="58" w:name="OLE_LINK32"/>
      <w:proofErr w:type="gramStart"/>
      <w:r>
        <w:t>For the Compensation Plate (reaction chain of ITM QUAD).</w:t>
      </w:r>
      <w:bookmarkEnd w:id="57"/>
      <w:bookmarkEnd w:id="58"/>
      <w:proofErr w:type="gramEnd"/>
    </w:p>
    <w:tbl>
      <w:tblPr>
        <w:tblStyle w:val="TableGrid"/>
        <w:tblW w:w="5000" w:type="pct"/>
        <w:tblLook w:val="04A0" w:firstRow="1" w:lastRow="0" w:firstColumn="1" w:lastColumn="0" w:noHBand="0" w:noVBand="1"/>
      </w:tblPr>
      <w:tblGrid>
        <w:gridCol w:w="1016"/>
        <w:gridCol w:w="1006"/>
        <w:gridCol w:w="1023"/>
        <w:gridCol w:w="950"/>
        <w:gridCol w:w="1023"/>
        <w:gridCol w:w="1028"/>
        <w:gridCol w:w="1023"/>
        <w:gridCol w:w="875"/>
        <w:gridCol w:w="1023"/>
        <w:gridCol w:w="743"/>
        <w:gridCol w:w="1044"/>
        <w:gridCol w:w="1170"/>
        <w:gridCol w:w="1252"/>
      </w:tblGrid>
      <w:tr w:rsidR="00051866" w:rsidRPr="00271E55" w14:paraId="370B807A" w14:textId="6BA375E9" w:rsidTr="00051866">
        <w:tc>
          <w:tcPr>
            <w:tcW w:w="5000" w:type="pct"/>
            <w:gridSpan w:val="13"/>
          </w:tcPr>
          <w:p w14:paraId="78EF4BB3" w14:textId="21D2C5E8" w:rsidR="00051866" w:rsidRDefault="00051866" w:rsidP="00002621">
            <w:pPr>
              <w:tabs>
                <w:tab w:val="left" w:pos="8246"/>
              </w:tabs>
            </w:pPr>
            <w:r>
              <w:t xml:space="preserve">QUAD CP: </w:t>
            </w:r>
            <w:bookmarkStart w:id="59" w:name="OLE_LINK17"/>
            <w:bookmarkStart w:id="60" w:name="OLE_LINK18"/>
            <w:r w:rsidRPr="00002621">
              <w:rPr>
                <w:rFonts w:ascii="Courier New" w:hAnsi="Courier New"/>
              </w:rPr>
              <w:t>QuadLite2Lateral/</w:t>
            </w:r>
            <w:proofErr w:type="spellStart"/>
            <w:r w:rsidRPr="00002621">
              <w:rPr>
                <w:rFonts w:ascii="Courier New" w:hAnsi="Courier New"/>
              </w:rPr>
              <w:t>mark.barton</w:t>
            </w:r>
            <w:bookmarkEnd w:id="59"/>
            <w:bookmarkEnd w:id="60"/>
            <w:proofErr w:type="spellEnd"/>
            <w:r w:rsidRPr="00002621">
              <w:rPr>
                <w:rFonts w:ascii="Courier New" w:hAnsi="Courier New"/>
              </w:rPr>
              <w:t>/20120831TMproductionCP</w:t>
            </w:r>
            <w:r>
              <w:tab/>
            </w:r>
          </w:p>
        </w:tc>
      </w:tr>
      <w:tr w:rsidR="00051866" w:rsidRPr="00271E55" w14:paraId="480A46AE" w14:textId="0F380D23" w:rsidTr="00051866">
        <w:tc>
          <w:tcPr>
            <w:tcW w:w="5000" w:type="pct"/>
            <w:gridSpan w:val="13"/>
          </w:tcPr>
          <w:p w14:paraId="745CBBF9" w14:textId="7ECA8DE8" w:rsidR="00051866" w:rsidRDefault="00051866" w:rsidP="00A16714">
            <w:pPr>
              <w:tabs>
                <w:tab w:val="left" w:pos="8246"/>
              </w:tabs>
            </w:pPr>
            <w:r>
              <w:t>Top Mass Wires</w:t>
            </w:r>
          </w:p>
        </w:tc>
      </w:tr>
      <w:tr w:rsidR="005F42F6" w:rsidRPr="00271E55" w14:paraId="0FAB330E" w14:textId="24A42B81" w:rsidTr="006F561F">
        <w:tc>
          <w:tcPr>
            <w:tcW w:w="386" w:type="pct"/>
          </w:tcPr>
          <w:p w14:paraId="4D4668C3" w14:textId="1432DF39" w:rsidR="005F42F6" w:rsidRPr="00DC5332" w:rsidRDefault="005F42F6" w:rsidP="00A16714">
            <w:proofErr w:type="gramStart"/>
            <w:r w:rsidRPr="00DC5332">
              <w:t>m</w:t>
            </w:r>
            <w:proofErr w:type="gramEnd"/>
            <w:r>
              <w:t xml:space="preserve"> (kg)</w:t>
            </w:r>
          </w:p>
        </w:tc>
        <w:tc>
          <w:tcPr>
            <w:tcW w:w="382" w:type="pct"/>
          </w:tcPr>
          <w:p w14:paraId="212DDBBB" w14:textId="634328E0" w:rsidR="005F42F6" w:rsidRPr="00DC5332" w:rsidRDefault="005F42F6" w:rsidP="00A16714">
            <w:proofErr w:type="spellStart"/>
            <w:proofErr w:type="gramStart"/>
            <w:r w:rsidRPr="00DC5332">
              <w:t>cos</w:t>
            </w:r>
            <w:proofErr w:type="spellEnd"/>
            <w:proofErr w:type="gramEnd"/>
          </w:p>
        </w:tc>
        <w:tc>
          <w:tcPr>
            <w:tcW w:w="388" w:type="pct"/>
          </w:tcPr>
          <w:p w14:paraId="77535512" w14:textId="3E4C71AA" w:rsidR="005F42F6" w:rsidRPr="00DC5332" w:rsidRDefault="005F42F6" w:rsidP="00A16714">
            <w:proofErr w:type="spellStart"/>
            <w:proofErr w:type="gramStart"/>
            <w:r w:rsidRPr="00DC5332">
              <w:t>nw</w:t>
            </w:r>
            <w:proofErr w:type="spellEnd"/>
            <w:proofErr w:type="gramEnd"/>
          </w:p>
        </w:tc>
        <w:tc>
          <w:tcPr>
            <w:tcW w:w="361" w:type="pct"/>
          </w:tcPr>
          <w:p w14:paraId="52F37FF6" w14:textId="76F99B21" w:rsidR="005F42F6" w:rsidRPr="00DC5332" w:rsidRDefault="00F24163" w:rsidP="00A16714">
            <w:r>
              <w:rPr>
                <w:position w:val="-10"/>
              </w:rPr>
              <w:pict w14:anchorId="525A8DAA">
                <v:shape id="_x0000_i1118" type="#_x0000_t75" style="width:16pt;height:16pt">
                  <v:imagedata r:id="rId187"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6280D3E9" w14:textId="711424CA" w:rsidR="005F42F6" w:rsidRPr="00DC5332" w:rsidRDefault="005F42F6" w:rsidP="00A16714">
            <w:r w:rsidRPr="00DC5332">
              <w:t>Y</w:t>
            </w:r>
            <w:r>
              <w:t xml:space="preserve"> (Pa</w:t>
            </w:r>
            <w:r>
              <w:rPr>
                <w:rFonts w:ascii="ＭＳ 明朝" w:eastAsia="ＭＳ 明朝" w:hAnsi="ＭＳ 明朝" w:cs="ＭＳ 明朝" w:hint="eastAsia"/>
                <w:lang w:eastAsia="ja-JP"/>
              </w:rPr>
              <w:t>)</w:t>
            </w:r>
          </w:p>
        </w:tc>
        <w:tc>
          <w:tcPr>
            <w:tcW w:w="390" w:type="pct"/>
          </w:tcPr>
          <w:p w14:paraId="034E7FCB" w14:textId="6724DC57" w:rsidR="005F42F6" w:rsidRPr="00DC5332" w:rsidRDefault="005F42F6" w:rsidP="00A16714">
            <w:proofErr w:type="gramStart"/>
            <w:r w:rsidRPr="00DC5332">
              <w:t>r</w:t>
            </w:r>
            <w:proofErr w:type="gramEnd"/>
            <w:r>
              <w:t xml:space="preserve"> (mm)</w:t>
            </w:r>
          </w:p>
        </w:tc>
        <w:tc>
          <w:tcPr>
            <w:tcW w:w="388" w:type="pct"/>
          </w:tcPr>
          <w:p w14:paraId="758942AB" w14:textId="263184EF" w:rsidR="005F42F6" w:rsidRPr="00DC5332" w:rsidRDefault="005F42F6" w:rsidP="00A16714">
            <w:proofErr w:type="gramStart"/>
            <w:r w:rsidRPr="00DC5332">
              <w:t>l</w:t>
            </w:r>
            <w:proofErr w:type="gramEnd"/>
            <w:r>
              <w:t xml:space="preserve"> (mm)</w:t>
            </w:r>
          </w:p>
        </w:tc>
        <w:tc>
          <w:tcPr>
            <w:tcW w:w="332" w:type="pct"/>
          </w:tcPr>
          <w:p w14:paraId="2DCF959B" w14:textId="3B761C2A" w:rsidR="005F42F6" w:rsidRPr="00271E55" w:rsidRDefault="005F42F6" w:rsidP="00A16714">
            <w:proofErr w:type="gramStart"/>
            <w:r w:rsidRPr="00DC5332">
              <w:t>a</w:t>
            </w:r>
            <w:proofErr w:type="gramEnd"/>
            <w:r>
              <w:t xml:space="preserve"> (mm)</w:t>
            </w:r>
          </w:p>
        </w:tc>
        <w:tc>
          <w:tcPr>
            <w:tcW w:w="388" w:type="pct"/>
          </w:tcPr>
          <w:p w14:paraId="60C4A16D" w14:textId="4C9B69DC" w:rsidR="005F42F6" w:rsidRPr="00DC5332" w:rsidRDefault="005F42F6" w:rsidP="00A16714">
            <w:r w:rsidRPr="005F42F6">
              <w:rPr>
                <w:position w:val="-10"/>
              </w:rPr>
              <w:object w:dxaOrig="200" w:dyaOrig="300" w14:anchorId="0E5E2418">
                <v:shape id="_x0000_i1119" type="#_x0000_t75" style="width:10pt;height:15pt" o:ole="">
                  <v:imagedata r:id="rId188" o:title=""/>
                </v:shape>
                <o:OLEObject Type="Embed" ProgID="Equation.DSMT4" ShapeID="_x0000_i1119" DrawAspect="Content" ObjectID="_1361277948" r:id="rId189"/>
              </w:object>
            </w:r>
            <w:r>
              <w:t xml:space="preserve"> </w:t>
            </w:r>
          </w:p>
        </w:tc>
        <w:tc>
          <w:tcPr>
            <w:tcW w:w="282" w:type="pct"/>
          </w:tcPr>
          <w:p w14:paraId="7271B487" w14:textId="030796BD" w:rsidR="005F42F6" w:rsidRPr="00DC5332" w:rsidRDefault="005F42F6" w:rsidP="00A16714">
            <w:r w:rsidRPr="00A073D7">
              <w:rPr>
                <w:position w:val="-6"/>
              </w:rPr>
              <w:object w:dxaOrig="240" w:dyaOrig="220" w14:anchorId="02A15A08">
                <v:shape id="_x0000_i1120" type="#_x0000_t75" style="width:12pt;height:11pt" o:ole="">
                  <v:imagedata r:id="rId190" o:title=""/>
                </v:shape>
                <o:OLEObject Type="Embed" ProgID="Equation.DSMT4" ShapeID="_x0000_i1120" DrawAspect="Content" ObjectID="_1361277949" r:id="rId191"/>
              </w:object>
            </w:r>
            <w:r>
              <w:t xml:space="preserve"> (K</w:t>
            </w:r>
            <w:r w:rsidRPr="00A073D7">
              <w:rPr>
                <w:vertAlign w:val="superscript"/>
              </w:rPr>
              <w:t>-1</w:t>
            </w:r>
            <w:r>
              <w:t>)</w:t>
            </w:r>
          </w:p>
        </w:tc>
        <w:tc>
          <w:tcPr>
            <w:tcW w:w="396" w:type="pct"/>
          </w:tcPr>
          <w:p w14:paraId="0F278865" w14:textId="585D42F2" w:rsidR="005F42F6" w:rsidRPr="00DC5332" w:rsidRDefault="005F42F6" w:rsidP="00A16714">
            <w:r w:rsidRPr="00A073D7">
              <w:rPr>
                <w:position w:val="-10"/>
              </w:rPr>
              <w:object w:dxaOrig="220" w:dyaOrig="320" w14:anchorId="75159760">
                <v:shape id="_x0000_i1121" type="#_x0000_t75" style="width:11pt;height:16pt" o:ole="">
                  <v:imagedata r:id="rId192" o:title=""/>
                </v:shape>
                <o:OLEObject Type="Embed" ProgID="Equation.DSMT4" ShapeID="_x0000_i1121" DrawAspect="Content" ObjectID="_1361277950" r:id="rId193"/>
              </w:object>
            </w:r>
            <w:r>
              <w:t xml:space="preserve"> (K</w:t>
            </w:r>
            <w:r w:rsidRPr="00AA31A1">
              <w:rPr>
                <w:vertAlign w:val="superscript"/>
              </w:rPr>
              <w:t>-1</w:t>
            </w:r>
            <w:r>
              <w:t>)</w:t>
            </w:r>
          </w:p>
        </w:tc>
        <w:tc>
          <w:tcPr>
            <w:tcW w:w="444" w:type="pct"/>
          </w:tcPr>
          <w:p w14:paraId="37A75F76" w14:textId="42ABF178" w:rsidR="005F42F6" w:rsidRPr="00DC5332" w:rsidRDefault="005F42F6" w:rsidP="00A16714">
            <w:r>
              <w:t>C (J/(</w:t>
            </w:r>
            <w:proofErr w:type="spellStart"/>
            <w:proofErr w:type="gramStart"/>
            <w:r>
              <w:t>kg.K</w:t>
            </w:r>
            <w:proofErr w:type="spellEnd"/>
            <w:proofErr w:type="gramEnd"/>
            <w:r>
              <w:t>))</w:t>
            </w:r>
          </w:p>
        </w:tc>
        <w:tc>
          <w:tcPr>
            <w:tcW w:w="475" w:type="pct"/>
          </w:tcPr>
          <w:p w14:paraId="4925CB01" w14:textId="23C4B803" w:rsidR="005F42F6" w:rsidRPr="00AA31A1" w:rsidRDefault="005F42F6" w:rsidP="00A16714">
            <w:pPr>
              <w:rPr>
                <w:position w:val="-4"/>
              </w:rPr>
            </w:pPr>
            <w:r w:rsidRPr="00AA31A1">
              <w:rPr>
                <w:position w:val="-4"/>
              </w:rPr>
              <w:object w:dxaOrig="220" w:dyaOrig="200" w14:anchorId="595B6F2B">
                <v:shape id="_x0000_i1122" type="#_x0000_t75" style="width:11pt;height:10pt" o:ole="">
                  <v:imagedata r:id="rId194" o:title=""/>
                </v:shape>
                <o:OLEObject Type="Embed" ProgID="Equation.DSMT4" ShapeID="_x0000_i1122" DrawAspect="Content" ObjectID="_1361277951" r:id="rId195"/>
              </w:object>
            </w:r>
            <w:r>
              <w:t xml:space="preserve">  (W/(</w:t>
            </w:r>
            <w:proofErr w:type="spellStart"/>
            <w:proofErr w:type="gramStart"/>
            <w:r>
              <w:t>m.K</w:t>
            </w:r>
            <w:proofErr w:type="spellEnd"/>
            <w:proofErr w:type="gramEnd"/>
            <w:r>
              <w:t>))</w:t>
            </w:r>
          </w:p>
        </w:tc>
      </w:tr>
      <w:tr w:rsidR="006F561F" w:rsidRPr="00271E55" w14:paraId="19A3E4D0" w14:textId="49E9C8B8" w:rsidTr="006F561F">
        <w:tc>
          <w:tcPr>
            <w:tcW w:w="386" w:type="pct"/>
          </w:tcPr>
          <w:p w14:paraId="35D24819" w14:textId="66CC43E6" w:rsidR="006F561F" w:rsidRPr="00DC5332" w:rsidRDefault="006F561F" w:rsidP="00963406">
            <w:r w:rsidRPr="009D7732">
              <w:t>122.8</w:t>
            </w:r>
          </w:p>
        </w:tc>
        <w:tc>
          <w:tcPr>
            <w:tcW w:w="382" w:type="pct"/>
          </w:tcPr>
          <w:p w14:paraId="5F24C0C5" w14:textId="025ADA2B" w:rsidR="006F561F" w:rsidRPr="00DC5332" w:rsidRDefault="006F561F" w:rsidP="00A16714">
            <w:r w:rsidRPr="009D7732">
              <w:t>2</w:t>
            </w:r>
          </w:p>
        </w:tc>
        <w:tc>
          <w:tcPr>
            <w:tcW w:w="388" w:type="pct"/>
          </w:tcPr>
          <w:p w14:paraId="20042FAB" w14:textId="5BB8C105" w:rsidR="006F561F" w:rsidRPr="00DC5332" w:rsidRDefault="006F561F" w:rsidP="00A16714">
            <w:r w:rsidRPr="009D7732">
              <w:t>0.9344</w:t>
            </w:r>
          </w:p>
        </w:tc>
        <w:tc>
          <w:tcPr>
            <w:tcW w:w="361" w:type="pct"/>
          </w:tcPr>
          <w:p w14:paraId="5BA56E63" w14:textId="6135F037" w:rsidR="006F561F" w:rsidRPr="00DC5332" w:rsidRDefault="006F561F" w:rsidP="00A16714">
            <w:pPr>
              <w:rPr>
                <w:position w:val="-10"/>
              </w:rPr>
            </w:pPr>
            <w:r w:rsidRPr="009D7732">
              <w:t>7800.</w:t>
            </w:r>
          </w:p>
        </w:tc>
        <w:tc>
          <w:tcPr>
            <w:tcW w:w="388" w:type="pct"/>
          </w:tcPr>
          <w:p w14:paraId="7488BFCD" w14:textId="48FCD2A2" w:rsidR="006F561F" w:rsidRPr="00DC5332" w:rsidRDefault="006F561F" w:rsidP="00A16714">
            <w:r w:rsidRPr="009D7732">
              <w:t>2.12E11</w:t>
            </w:r>
          </w:p>
        </w:tc>
        <w:tc>
          <w:tcPr>
            <w:tcW w:w="390" w:type="pct"/>
          </w:tcPr>
          <w:p w14:paraId="3D3314A2" w14:textId="1E3F565B" w:rsidR="006F561F" w:rsidRPr="00DC5332" w:rsidRDefault="006F561F" w:rsidP="00A16714">
            <w:r w:rsidRPr="009D7732">
              <w:t>0.55</w:t>
            </w:r>
          </w:p>
        </w:tc>
        <w:tc>
          <w:tcPr>
            <w:tcW w:w="388" w:type="pct"/>
          </w:tcPr>
          <w:p w14:paraId="6BAB59C0" w14:textId="08925EBD" w:rsidR="006F561F" w:rsidRPr="00DC5332" w:rsidRDefault="006F561F" w:rsidP="00963406">
            <w:r w:rsidRPr="009D7732">
              <w:t>449.2</w:t>
            </w:r>
          </w:p>
        </w:tc>
        <w:tc>
          <w:tcPr>
            <w:tcW w:w="332" w:type="pct"/>
          </w:tcPr>
          <w:p w14:paraId="279EFEDB" w14:textId="7C8B083F" w:rsidR="006F561F" w:rsidRPr="00DC5332" w:rsidRDefault="006F561F" w:rsidP="00A16714">
            <w:r w:rsidRPr="009D7732">
              <w:t>4.543</w:t>
            </w:r>
          </w:p>
        </w:tc>
        <w:tc>
          <w:tcPr>
            <w:tcW w:w="388" w:type="pct"/>
          </w:tcPr>
          <w:p w14:paraId="25A4AF6E" w14:textId="7CC84801" w:rsidR="006F561F" w:rsidRPr="003E6127" w:rsidRDefault="006F561F" w:rsidP="00A16714">
            <w:r w:rsidRPr="009D7732">
              <w:t>0.0001</w:t>
            </w:r>
          </w:p>
        </w:tc>
        <w:tc>
          <w:tcPr>
            <w:tcW w:w="282" w:type="pct"/>
          </w:tcPr>
          <w:p w14:paraId="39EAD5EB" w14:textId="2A7F3697" w:rsidR="006F561F" w:rsidRPr="003E6127" w:rsidRDefault="006F561F" w:rsidP="00A16714">
            <w:r w:rsidRPr="009D7732">
              <w:t>1.2E-5</w:t>
            </w:r>
          </w:p>
        </w:tc>
        <w:tc>
          <w:tcPr>
            <w:tcW w:w="396" w:type="pct"/>
          </w:tcPr>
          <w:p w14:paraId="011D72BD" w14:textId="6D5E0BCE" w:rsidR="006F561F" w:rsidRPr="003E6127" w:rsidRDefault="006F561F" w:rsidP="00A16714">
            <w:r w:rsidRPr="009D7732">
              <w:t>-0.00025</w:t>
            </w:r>
          </w:p>
        </w:tc>
        <w:tc>
          <w:tcPr>
            <w:tcW w:w="444" w:type="pct"/>
          </w:tcPr>
          <w:p w14:paraId="22CAE71E" w14:textId="4BF7CC94" w:rsidR="006F561F" w:rsidRPr="003E6127" w:rsidRDefault="006F561F" w:rsidP="00A16714">
            <w:r w:rsidRPr="009D7732">
              <w:t>460.</w:t>
            </w:r>
          </w:p>
        </w:tc>
        <w:tc>
          <w:tcPr>
            <w:tcW w:w="475" w:type="pct"/>
          </w:tcPr>
          <w:p w14:paraId="28C60F24" w14:textId="7C703596" w:rsidR="006F561F" w:rsidRPr="003E6127" w:rsidRDefault="006F561F" w:rsidP="00A16714">
            <w:r w:rsidRPr="009D7732">
              <w:t>49.</w:t>
            </w:r>
          </w:p>
        </w:tc>
      </w:tr>
      <w:tr w:rsidR="006F561F" w:rsidRPr="00271E55" w14:paraId="07513EC4" w14:textId="513F98D1" w:rsidTr="006F561F">
        <w:tc>
          <w:tcPr>
            <w:tcW w:w="386" w:type="pct"/>
          </w:tcPr>
          <w:p w14:paraId="3F8DBD74" w14:textId="3275C650" w:rsidR="006F561F" w:rsidRPr="00DC5332" w:rsidRDefault="006F561F" w:rsidP="00A16714">
            <w:proofErr w:type="gramStart"/>
            <w:r w:rsidRPr="006D4E69">
              <w:t>f</w:t>
            </w:r>
            <w:proofErr w:type="gramEnd"/>
            <w:r w:rsidRPr="006D4E69">
              <w:t xml:space="preserve"> (Hz)</w:t>
            </w:r>
          </w:p>
        </w:tc>
        <w:tc>
          <w:tcPr>
            <w:tcW w:w="382" w:type="pct"/>
          </w:tcPr>
          <w:p w14:paraId="3BA9E654" w14:textId="6FC4D665" w:rsidR="006F561F" w:rsidRPr="00DC5332" w:rsidRDefault="006F561F" w:rsidP="00963406">
            <w:proofErr w:type="gramStart"/>
            <w:r w:rsidRPr="006D4E69">
              <w:t>n</w:t>
            </w:r>
            <w:proofErr w:type="gramEnd"/>
            <w:r w:rsidRPr="006D4E69">
              <w:t>=1</w:t>
            </w:r>
          </w:p>
        </w:tc>
        <w:tc>
          <w:tcPr>
            <w:tcW w:w="388" w:type="pct"/>
          </w:tcPr>
          <w:p w14:paraId="7FF60086" w14:textId="5F2B80DE" w:rsidR="006F561F" w:rsidRPr="00DC5332" w:rsidRDefault="006F561F" w:rsidP="00A16714">
            <w:r w:rsidRPr="006D4E69">
              <w:t>335.2</w:t>
            </w:r>
          </w:p>
        </w:tc>
        <w:tc>
          <w:tcPr>
            <w:tcW w:w="361" w:type="pct"/>
          </w:tcPr>
          <w:p w14:paraId="1B7F16FC" w14:textId="2C96D514" w:rsidR="006F561F" w:rsidRPr="00DC5332" w:rsidRDefault="006F561F" w:rsidP="00963406">
            <w:pPr>
              <w:rPr>
                <w:position w:val="-10"/>
              </w:rPr>
            </w:pPr>
            <w:proofErr w:type="gramStart"/>
            <w:r w:rsidRPr="006D4E69">
              <w:t>n</w:t>
            </w:r>
            <w:proofErr w:type="gramEnd"/>
            <w:r w:rsidRPr="006D4E69">
              <w:t>=2</w:t>
            </w:r>
          </w:p>
        </w:tc>
        <w:tc>
          <w:tcPr>
            <w:tcW w:w="388" w:type="pct"/>
          </w:tcPr>
          <w:p w14:paraId="75A17039" w14:textId="1318AB16" w:rsidR="006F561F" w:rsidRPr="00DC5332" w:rsidRDefault="006F561F" w:rsidP="00A16714">
            <w:r w:rsidRPr="006D4E69">
              <w:t>671.4</w:t>
            </w:r>
          </w:p>
        </w:tc>
        <w:tc>
          <w:tcPr>
            <w:tcW w:w="390" w:type="pct"/>
          </w:tcPr>
          <w:p w14:paraId="4D5B4121" w14:textId="1B541D06" w:rsidR="006F561F" w:rsidRPr="00DC5332" w:rsidRDefault="006F561F" w:rsidP="00963406">
            <w:proofErr w:type="gramStart"/>
            <w:r w:rsidRPr="006D4E69">
              <w:t>n</w:t>
            </w:r>
            <w:proofErr w:type="gramEnd"/>
            <w:r w:rsidRPr="006D4E69">
              <w:t>=3</w:t>
            </w:r>
          </w:p>
        </w:tc>
        <w:tc>
          <w:tcPr>
            <w:tcW w:w="388" w:type="pct"/>
          </w:tcPr>
          <w:p w14:paraId="40DE63BC" w14:textId="283176D2" w:rsidR="006F561F" w:rsidRPr="00DC5332" w:rsidRDefault="006F561F" w:rsidP="00A16714">
            <w:r w:rsidRPr="006D4E69">
              <w:t>1010.</w:t>
            </w:r>
          </w:p>
        </w:tc>
        <w:tc>
          <w:tcPr>
            <w:tcW w:w="332" w:type="pct"/>
          </w:tcPr>
          <w:p w14:paraId="2EA4E77C" w14:textId="2A653E02" w:rsidR="006F561F" w:rsidRPr="00DC5332" w:rsidRDefault="006F561F" w:rsidP="00A16714">
            <w:proofErr w:type="gramStart"/>
            <w:r w:rsidRPr="006D4E69">
              <w:t>n</w:t>
            </w:r>
            <w:proofErr w:type="gramEnd"/>
            <w:r w:rsidRPr="006D4E69">
              <w:t>=4</w:t>
            </w:r>
          </w:p>
        </w:tc>
        <w:tc>
          <w:tcPr>
            <w:tcW w:w="388" w:type="pct"/>
          </w:tcPr>
          <w:p w14:paraId="3B7BFC82" w14:textId="09089C89" w:rsidR="006F561F" w:rsidRDefault="006F561F" w:rsidP="00A16714">
            <w:r w:rsidRPr="006D4E69">
              <w:t>1351.</w:t>
            </w:r>
          </w:p>
        </w:tc>
        <w:tc>
          <w:tcPr>
            <w:tcW w:w="282" w:type="pct"/>
          </w:tcPr>
          <w:p w14:paraId="1E92E38A" w14:textId="77777777" w:rsidR="006F561F" w:rsidRDefault="006F561F" w:rsidP="00A16714"/>
        </w:tc>
        <w:tc>
          <w:tcPr>
            <w:tcW w:w="396" w:type="pct"/>
          </w:tcPr>
          <w:p w14:paraId="042FF695" w14:textId="77777777" w:rsidR="006F561F" w:rsidRDefault="006F561F" w:rsidP="00A16714"/>
        </w:tc>
        <w:tc>
          <w:tcPr>
            <w:tcW w:w="444" w:type="pct"/>
          </w:tcPr>
          <w:p w14:paraId="76166CBB" w14:textId="77777777" w:rsidR="006F561F" w:rsidRDefault="006F561F" w:rsidP="00A16714"/>
        </w:tc>
        <w:tc>
          <w:tcPr>
            <w:tcW w:w="475" w:type="pct"/>
          </w:tcPr>
          <w:p w14:paraId="0FD6615F" w14:textId="77777777" w:rsidR="006F561F" w:rsidRDefault="006F561F" w:rsidP="00A16714"/>
        </w:tc>
      </w:tr>
      <w:tr w:rsidR="006F561F" w:rsidRPr="00271E55" w14:paraId="60D78F77" w14:textId="2E622C04" w:rsidTr="006F561F">
        <w:tc>
          <w:tcPr>
            <w:tcW w:w="386" w:type="pct"/>
          </w:tcPr>
          <w:p w14:paraId="2694371B" w14:textId="745BA0EA" w:rsidR="006F561F" w:rsidRDefault="006F561F" w:rsidP="00A16714">
            <w:r w:rsidRPr="00022F2F">
              <w:t>Q</w:t>
            </w:r>
          </w:p>
        </w:tc>
        <w:tc>
          <w:tcPr>
            <w:tcW w:w="382" w:type="pct"/>
          </w:tcPr>
          <w:p w14:paraId="1F12CC32" w14:textId="46CCF2D5" w:rsidR="006F561F" w:rsidRPr="00C94729" w:rsidRDefault="006F561F" w:rsidP="00963406">
            <w:proofErr w:type="gramStart"/>
            <w:r w:rsidRPr="00022F2F">
              <w:t>n</w:t>
            </w:r>
            <w:proofErr w:type="gramEnd"/>
            <w:r w:rsidRPr="00022F2F">
              <w:t>=1</w:t>
            </w:r>
          </w:p>
        </w:tc>
        <w:tc>
          <w:tcPr>
            <w:tcW w:w="388" w:type="pct"/>
          </w:tcPr>
          <w:p w14:paraId="2F305549" w14:textId="3F8C9ECF" w:rsidR="006F561F" w:rsidRDefault="006F561F" w:rsidP="00A16714">
            <w:r w:rsidRPr="00022F2F">
              <w:t>1.448E5</w:t>
            </w:r>
          </w:p>
        </w:tc>
        <w:tc>
          <w:tcPr>
            <w:tcW w:w="361" w:type="pct"/>
          </w:tcPr>
          <w:p w14:paraId="6C44910E" w14:textId="10B54557" w:rsidR="006F561F" w:rsidRPr="00C94729" w:rsidRDefault="006F561F" w:rsidP="00963406">
            <w:proofErr w:type="gramStart"/>
            <w:r w:rsidRPr="00022F2F">
              <w:t>n</w:t>
            </w:r>
            <w:proofErr w:type="gramEnd"/>
            <w:r w:rsidRPr="00022F2F">
              <w:t>=2</w:t>
            </w:r>
          </w:p>
        </w:tc>
        <w:tc>
          <w:tcPr>
            <w:tcW w:w="388" w:type="pct"/>
          </w:tcPr>
          <w:p w14:paraId="1D7DC77D" w14:textId="1531E1CA" w:rsidR="006F561F" w:rsidRDefault="006F561F" w:rsidP="00A16714">
            <w:r w:rsidRPr="00022F2F">
              <w:t>1.887E5</w:t>
            </w:r>
          </w:p>
        </w:tc>
        <w:tc>
          <w:tcPr>
            <w:tcW w:w="390" w:type="pct"/>
          </w:tcPr>
          <w:p w14:paraId="7D5AD48F" w14:textId="35AFCB4A" w:rsidR="006F561F" w:rsidRPr="00C94729" w:rsidRDefault="006F561F" w:rsidP="00963406">
            <w:proofErr w:type="gramStart"/>
            <w:r w:rsidRPr="00022F2F">
              <w:t>n</w:t>
            </w:r>
            <w:proofErr w:type="gramEnd"/>
            <w:r w:rsidRPr="00022F2F">
              <w:t>=3</w:t>
            </w:r>
          </w:p>
        </w:tc>
        <w:tc>
          <w:tcPr>
            <w:tcW w:w="388" w:type="pct"/>
          </w:tcPr>
          <w:p w14:paraId="20995D19" w14:textId="3416A59C" w:rsidR="006F561F" w:rsidRDefault="006F561F" w:rsidP="00A16714">
            <w:r w:rsidRPr="00022F2F">
              <w:t>1.861E5</w:t>
            </w:r>
          </w:p>
        </w:tc>
        <w:tc>
          <w:tcPr>
            <w:tcW w:w="332" w:type="pct"/>
          </w:tcPr>
          <w:p w14:paraId="36955855" w14:textId="63DC0F56" w:rsidR="006F561F" w:rsidRDefault="006F561F" w:rsidP="00A16714">
            <w:proofErr w:type="gramStart"/>
            <w:r w:rsidRPr="00022F2F">
              <w:t>n</w:t>
            </w:r>
            <w:proofErr w:type="gramEnd"/>
            <w:r w:rsidRPr="00022F2F">
              <w:t>=4</w:t>
            </w:r>
          </w:p>
        </w:tc>
        <w:tc>
          <w:tcPr>
            <w:tcW w:w="388" w:type="pct"/>
          </w:tcPr>
          <w:p w14:paraId="1A6A7CF6" w14:textId="5823E6D7" w:rsidR="006F561F" w:rsidRDefault="006F561F" w:rsidP="00A16714">
            <w:r w:rsidRPr="00022F2F">
              <w:t>1.654E5</w:t>
            </w:r>
          </w:p>
        </w:tc>
        <w:tc>
          <w:tcPr>
            <w:tcW w:w="282" w:type="pct"/>
          </w:tcPr>
          <w:p w14:paraId="0248B92B" w14:textId="77777777" w:rsidR="006F561F" w:rsidRDefault="006F561F" w:rsidP="00A16714"/>
        </w:tc>
        <w:tc>
          <w:tcPr>
            <w:tcW w:w="396" w:type="pct"/>
          </w:tcPr>
          <w:p w14:paraId="3AF46B42" w14:textId="77777777" w:rsidR="006F561F" w:rsidRDefault="006F561F" w:rsidP="00A16714"/>
        </w:tc>
        <w:tc>
          <w:tcPr>
            <w:tcW w:w="444" w:type="pct"/>
          </w:tcPr>
          <w:p w14:paraId="4DC38524" w14:textId="77777777" w:rsidR="006F561F" w:rsidRDefault="006F561F" w:rsidP="00A16714"/>
        </w:tc>
        <w:tc>
          <w:tcPr>
            <w:tcW w:w="475" w:type="pct"/>
          </w:tcPr>
          <w:p w14:paraId="073F5944" w14:textId="77777777" w:rsidR="006F561F" w:rsidRDefault="006F561F" w:rsidP="00A16714"/>
        </w:tc>
      </w:tr>
      <w:tr w:rsidR="00051866" w:rsidRPr="00271E55" w14:paraId="2B67DC6B" w14:textId="245047F1" w:rsidTr="00051866">
        <w:tc>
          <w:tcPr>
            <w:tcW w:w="5000" w:type="pct"/>
            <w:gridSpan w:val="13"/>
          </w:tcPr>
          <w:p w14:paraId="36E4B1E8" w14:textId="54119723" w:rsidR="00051866" w:rsidRDefault="00051866" w:rsidP="00A16714">
            <w:r>
              <w:t>UIM Wires</w:t>
            </w:r>
          </w:p>
        </w:tc>
      </w:tr>
      <w:tr w:rsidR="005F42F6" w:rsidRPr="00271E55" w14:paraId="3AB3163E" w14:textId="7E89E473" w:rsidTr="006F561F">
        <w:tc>
          <w:tcPr>
            <w:tcW w:w="386" w:type="pct"/>
          </w:tcPr>
          <w:p w14:paraId="4A7FC5B8" w14:textId="3AC37EE7" w:rsidR="005F42F6" w:rsidRDefault="005F42F6" w:rsidP="00A16714">
            <w:proofErr w:type="gramStart"/>
            <w:r w:rsidRPr="00DC5332">
              <w:t>m</w:t>
            </w:r>
            <w:proofErr w:type="gramEnd"/>
            <w:r>
              <w:t xml:space="preserve"> (kg)</w:t>
            </w:r>
          </w:p>
        </w:tc>
        <w:tc>
          <w:tcPr>
            <w:tcW w:w="382" w:type="pct"/>
          </w:tcPr>
          <w:p w14:paraId="22D0FD4F" w14:textId="7F6B1A98" w:rsidR="005F42F6" w:rsidRPr="00DC5332" w:rsidRDefault="005F42F6" w:rsidP="00A16714">
            <w:proofErr w:type="spellStart"/>
            <w:proofErr w:type="gramStart"/>
            <w:r w:rsidRPr="00DC5332">
              <w:t>cos</w:t>
            </w:r>
            <w:proofErr w:type="spellEnd"/>
            <w:proofErr w:type="gramEnd"/>
          </w:p>
        </w:tc>
        <w:tc>
          <w:tcPr>
            <w:tcW w:w="388" w:type="pct"/>
          </w:tcPr>
          <w:p w14:paraId="469294E5" w14:textId="4AE12B1E" w:rsidR="005F42F6" w:rsidRDefault="005F42F6" w:rsidP="00A16714">
            <w:proofErr w:type="spellStart"/>
            <w:proofErr w:type="gramStart"/>
            <w:r w:rsidRPr="00DC5332">
              <w:t>nw</w:t>
            </w:r>
            <w:proofErr w:type="spellEnd"/>
            <w:proofErr w:type="gramEnd"/>
          </w:p>
        </w:tc>
        <w:tc>
          <w:tcPr>
            <w:tcW w:w="361" w:type="pct"/>
          </w:tcPr>
          <w:p w14:paraId="0066DCD4" w14:textId="6A989F11" w:rsidR="005F42F6" w:rsidRPr="00DC5332" w:rsidRDefault="00F24163" w:rsidP="00A16714">
            <w:pPr>
              <w:rPr>
                <w:position w:val="-10"/>
              </w:rPr>
            </w:pPr>
            <w:r>
              <w:rPr>
                <w:position w:val="-10"/>
              </w:rPr>
              <w:pict w14:anchorId="20E775A3">
                <v:shape id="_x0000_i1123" type="#_x0000_t75" style="width:16pt;height:16pt">
                  <v:imagedata r:id="rId196"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05325702" w14:textId="3B79B3AD" w:rsidR="005F42F6" w:rsidRDefault="005F42F6" w:rsidP="00A16714">
            <w:r w:rsidRPr="00DC5332">
              <w:t>Y</w:t>
            </w:r>
            <w:r>
              <w:t xml:space="preserve"> (Pa</w:t>
            </w:r>
            <w:r>
              <w:rPr>
                <w:rFonts w:ascii="ＭＳ 明朝" w:eastAsia="ＭＳ 明朝" w:hAnsi="ＭＳ 明朝" w:cs="ＭＳ 明朝" w:hint="eastAsia"/>
                <w:lang w:eastAsia="ja-JP"/>
              </w:rPr>
              <w:t>)</w:t>
            </w:r>
          </w:p>
        </w:tc>
        <w:tc>
          <w:tcPr>
            <w:tcW w:w="390" w:type="pct"/>
          </w:tcPr>
          <w:p w14:paraId="77409EB9" w14:textId="4EA6D507" w:rsidR="005F42F6" w:rsidRPr="00DC5332" w:rsidRDefault="005F42F6" w:rsidP="00A16714">
            <w:proofErr w:type="gramStart"/>
            <w:r w:rsidRPr="00DC5332">
              <w:t>r</w:t>
            </w:r>
            <w:proofErr w:type="gramEnd"/>
            <w:r>
              <w:t xml:space="preserve"> (mm)</w:t>
            </w:r>
          </w:p>
        </w:tc>
        <w:tc>
          <w:tcPr>
            <w:tcW w:w="388" w:type="pct"/>
          </w:tcPr>
          <w:p w14:paraId="051613DC" w14:textId="57D1FD87" w:rsidR="005F42F6" w:rsidRDefault="005F42F6" w:rsidP="00A16714">
            <w:proofErr w:type="gramStart"/>
            <w:r w:rsidRPr="00DC5332">
              <w:t>l</w:t>
            </w:r>
            <w:proofErr w:type="gramEnd"/>
            <w:r>
              <w:t xml:space="preserve"> (mm)</w:t>
            </w:r>
          </w:p>
        </w:tc>
        <w:tc>
          <w:tcPr>
            <w:tcW w:w="332" w:type="pct"/>
          </w:tcPr>
          <w:p w14:paraId="3B049ACA" w14:textId="2217E7A2" w:rsidR="005F42F6" w:rsidRPr="00DC5332" w:rsidRDefault="005F42F6" w:rsidP="00A16714">
            <w:proofErr w:type="gramStart"/>
            <w:r w:rsidRPr="00DC5332">
              <w:t>a</w:t>
            </w:r>
            <w:proofErr w:type="gramEnd"/>
            <w:r>
              <w:t xml:space="preserve"> (mm)</w:t>
            </w:r>
          </w:p>
        </w:tc>
        <w:tc>
          <w:tcPr>
            <w:tcW w:w="388" w:type="pct"/>
          </w:tcPr>
          <w:p w14:paraId="1DF62D44" w14:textId="22F0326D" w:rsidR="005F42F6" w:rsidRPr="00DC5332" w:rsidRDefault="005F42F6" w:rsidP="00A16714">
            <w:r w:rsidRPr="005F42F6">
              <w:rPr>
                <w:position w:val="-10"/>
              </w:rPr>
              <w:object w:dxaOrig="200" w:dyaOrig="300" w14:anchorId="38EACE11">
                <v:shape id="_x0000_i1124" type="#_x0000_t75" style="width:10pt;height:15pt" o:ole="">
                  <v:imagedata r:id="rId197" o:title=""/>
                </v:shape>
                <o:OLEObject Type="Embed" ProgID="Equation.DSMT4" ShapeID="_x0000_i1124" DrawAspect="Content" ObjectID="_1361277952" r:id="rId198"/>
              </w:object>
            </w:r>
            <w:r>
              <w:t xml:space="preserve"> </w:t>
            </w:r>
          </w:p>
        </w:tc>
        <w:tc>
          <w:tcPr>
            <w:tcW w:w="282" w:type="pct"/>
          </w:tcPr>
          <w:p w14:paraId="08334773" w14:textId="34E56DCD" w:rsidR="005F42F6" w:rsidRPr="00DC5332" w:rsidRDefault="005F42F6" w:rsidP="00A16714">
            <w:r w:rsidRPr="00A073D7">
              <w:rPr>
                <w:position w:val="-6"/>
              </w:rPr>
              <w:object w:dxaOrig="240" w:dyaOrig="220" w14:anchorId="5889AE02">
                <v:shape id="_x0000_i1125" type="#_x0000_t75" style="width:12pt;height:11pt" o:ole="">
                  <v:imagedata r:id="rId199" o:title=""/>
                </v:shape>
                <o:OLEObject Type="Embed" ProgID="Equation.DSMT4" ShapeID="_x0000_i1125" DrawAspect="Content" ObjectID="_1361277953" r:id="rId200"/>
              </w:object>
            </w:r>
            <w:r>
              <w:t xml:space="preserve"> (K</w:t>
            </w:r>
            <w:r w:rsidRPr="00A073D7">
              <w:rPr>
                <w:vertAlign w:val="superscript"/>
              </w:rPr>
              <w:t>-1</w:t>
            </w:r>
            <w:r>
              <w:t>)</w:t>
            </w:r>
          </w:p>
        </w:tc>
        <w:tc>
          <w:tcPr>
            <w:tcW w:w="396" w:type="pct"/>
          </w:tcPr>
          <w:p w14:paraId="3248ADAB" w14:textId="1D0C6112" w:rsidR="005F42F6" w:rsidRPr="00DC5332" w:rsidRDefault="005F42F6" w:rsidP="00A16714">
            <w:r w:rsidRPr="00A073D7">
              <w:rPr>
                <w:position w:val="-10"/>
              </w:rPr>
              <w:object w:dxaOrig="220" w:dyaOrig="320" w14:anchorId="2BB36A93">
                <v:shape id="_x0000_i1126" type="#_x0000_t75" style="width:11pt;height:16pt" o:ole="">
                  <v:imagedata r:id="rId201" o:title=""/>
                </v:shape>
                <o:OLEObject Type="Embed" ProgID="Equation.DSMT4" ShapeID="_x0000_i1126" DrawAspect="Content" ObjectID="_1361277954" r:id="rId202"/>
              </w:object>
            </w:r>
            <w:r>
              <w:t xml:space="preserve"> (K</w:t>
            </w:r>
            <w:r w:rsidRPr="00AA31A1">
              <w:rPr>
                <w:vertAlign w:val="superscript"/>
              </w:rPr>
              <w:t>-1</w:t>
            </w:r>
            <w:r>
              <w:t>)</w:t>
            </w:r>
          </w:p>
        </w:tc>
        <w:tc>
          <w:tcPr>
            <w:tcW w:w="444" w:type="pct"/>
          </w:tcPr>
          <w:p w14:paraId="213B0A9C" w14:textId="0D1B3FBA" w:rsidR="005F42F6" w:rsidRPr="00DC5332" w:rsidRDefault="005F42F6" w:rsidP="00A16714">
            <w:r>
              <w:t>C (J/(</w:t>
            </w:r>
            <w:proofErr w:type="spellStart"/>
            <w:proofErr w:type="gramStart"/>
            <w:r>
              <w:t>kg.K</w:t>
            </w:r>
            <w:proofErr w:type="spellEnd"/>
            <w:proofErr w:type="gramEnd"/>
            <w:r>
              <w:t>))</w:t>
            </w:r>
          </w:p>
        </w:tc>
        <w:tc>
          <w:tcPr>
            <w:tcW w:w="475" w:type="pct"/>
          </w:tcPr>
          <w:p w14:paraId="0B0E0172" w14:textId="69E6E09D" w:rsidR="005F42F6" w:rsidRPr="00AA31A1" w:rsidRDefault="005F42F6" w:rsidP="00A16714">
            <w:pPr>
              <w:rPr>
                <w:position w:val="-4"/>
              </w:rPr>
            </w:pPr>
            <w:r w:rsidRPr="00AA31A1">
              <w:rPr>
                <w:position w:val="-4"/>
              </w:rPr>
              <w:object w:dxaOrig="220" w:dyaOrig="200" w14:anchorId="696885EE">
                <v:shape id="_x0000_i1127" type="#_x0000_t75" style="width:11pt;height:10pt" o:ole="">
                  <v:imagedata r:id="rId203" o:title=""/>
                </v:shape>
                <o:OLEObject Type="Embed" ProgID="Equation.DSMT4" ShapeID="_x0000_i1127" DrawAspect="Content" ObjectID="_1361277955" r:id="rId204"/>
              </w:object>
            </w:r>
            <w:r>
              <w:t xml:space="preserve">  (W/(</w:t>
            </w:r>
            <w:proofErr w:type="spellStart"/>
            <w:proofErr w:type="gramStart"/>
            <w:r>
              <w:t>m.K</w:t>
            </w:r>
            <w:proofErr w:type="spellEnd"/>
            <w:proofErr w:type="gramEnd"/>
            <w:r>
              <w:t>))</w:t>
            </w:r>
          </w:p>
        </w:tc>
      </w:tr>
      <w:tr w:rsidR="006F561F" w:rsidRPr="00271E55" w14:paraId="347FFCAC" w14:textId="335A3B05" w:rsidTr="006F561F">
        <w:tc>
          <w:tcPr>
            <w:tcW w:w="386" w:type="pct"/>
          </w:tcPr>
          <w:p w14:paraId="036920B8" w14:textId="25126921" w:rsidR="006F561F" w:rsidRPr="00DC5332" w:rsidRDefault="006F561F" w:rsidP="00963406">
            <w:r w:rsidRPr="002F26E7">
              <w:t>100.8</w:t>
            </w:r>
          </w:p>
        </w:tc>
        <w:tc>
          <w:tcPr>
            <w:tcW w:w="382" w:type="pct"/>
          </w:tcPr>
          <w:p w14:paraId="7318DE4D" w14:textId="1A9176CD" w:rsidR="006F561F" w:rsidRPr="00DC5332" w:rsidRDefault="006F561F" w:rsidP="00A16714">
            <w:r w:rsidRPr="002F26E7">
              <w:t>4</w:t>
            </w:r>
          </w:p>
        </w:tc>
        <w:tc>
          <w:tcPr>
            <w:tcW w:w="388" w:type="pct"/>
          </w:tcPr>
          <w:p w14:paraId="1C15174D" w14:textId="35E20450" w:rsidR="006F561F" w:rsidRPr="00DC5332" w:rsidRDefault="006F561F" w:rsidP="00A16714">
            <w:r w:rsidRPr="002F26E7">
              <w:t>0.8912</w:t>
            </w:r>
          </w:p>
        </w:tc>
        <w:tc>
          <w:tcPr>
            <w:tcW w:w="361" w:type="pct"/>
          </w:tcPr>
          <w:p w14:paraId="702BAB07" w14:textId="49206013" w:rsidR="006F561F" w:rsidRPr="00DC5332" w:rsidRDefault="006F561F" w:rsidP="00A16714">
            <w:pPr>
              <w:rPr>
                <w:position w:val="-10"/>
              </w:rPr>
            </w:pPr>
            <w:r w:rsidRPr="002F26E7">
              <w:t>7800.</w:t>
            </w:r>
          </w:p>
        </w:tc>
        <w:tc>
          <w:tcPr>
            <w:tcW w:w="388" w:type="pct"/>
          </w:tcPr>
          <w:p w14:paraId="564D2560" w14:textId="35B11367" w:rsidR="006F561F" w:rsidRPr="00DC5332" w:rsidRDefault="006F561F" w:rsidP="00A16714">
            <w:r w:rsidRPr="002F26E7">
              <w:t>2.12E11</w:t>
            </w:r>
          </w:p>
        </w:tc>
        <w:tc>
          <w:tcPr>
            <w:tcW w:w="390" w:type="pct"/>
          </w:tcPr>
          <w:p w14:paraId="689FBB33" w14:textId="36C3AB57" w:rsidR="006F561F" w:rsidRPr="00DC5332" w:rsidRDefault="006F561F" w:rsidP="00963406">
            <w:r w:rsidRPr="002F26E7">
              <w:t>0.355</w:t>
            </w:r>
          </w:p>
        </w:tc>
        <w:tc>
          <w:tcPr>
            <w:tcW w:w="388" w:type="pct"/>
          </w:tcPr>
          <w:p w14:paraId="52DD7FDF" w14:textId="5373F3F7" w:rsidR="006F561F" w:rsidRPr="00DC5332" w:rsidRDefault="006F561F" w:rsidP="00A16714">
            <w:r w:rsidRPr="002F26E7">
              <w:t>308.6</w:t>
            </w:r>
          </w:p>
        </w:tc>
        <w:tc>
          <w:tcPr>
            <w:tcW w:w="332" w:type="pct"/>
          </w:tcPr>
          <w:p w14:paraId="167F80E1" w14:textId="545B9A39" w:rsidR="006F561F" w:rsidRPr="00DC5332" w:rsidRDefault="006F561F" w:rsidP="00A16714">
            <w:r w:rsidRPr="002F26E7">
              <w:t>2.752</w:t>
            </w:r>
          </w:p>
        </w:tc>
        <w:tc>
          <w:tcPr>
            <w:tcW w:w="388" w:type="pct"/>
          </w:tcPr>
          <w:p w14:paraId="5FBA4947" w14:textId="593857E5" w:rsidR="006F561F" w:rsidRDefault="006F561F" w:rsidP="00A16714">
            <w:r w:rsidRPr="002F26E7">
              <w:t>0.0001</w:t>
            </w:r>
          </w:p>
        </w:tc>
        <w:tc>
          <w:tcPr>
            <w:tcW w:w="282" w:type="pct"/>
          </w:tcPr>
          <w:p w14:paraId="089A04CF" w14:textId="6190C834" w:rsidR="006F561F" w:rsidRDefault="006F561F" w:rsidP="00A16714">
            <w:r w:rsidRPr="002F26E7">
              <w:t>1.2E-5</w:t>
            </w:r>
          </w:p>
        </w:tc>
        <w:tc>
          <w:tcPr>
            <w:tcW w:w="396" w:type="pct"/>
          </w:tcPr>
          <w:p w14:paraId="17B72EC7" w14:textId="0A5D4ED5" w:rsidR="006F561F" w:rsidRDefault="006F561F" w:rsidP="00A16714">
            <w:r w:rsidRPr="002F26E7">
              <w:t>-0.00025</w:t>
            </w:r>
          </w:p>
        </w:tc>
        <w:tc>
          <w:tcPr>
            <w:tcW w:w="444" w:type="pct"/>
          </w:tcPr>
          <w:p w14:paraId="78FEDDA6" w14:textId="38A5EFFC" w:rsidR="006F561F" w:rsidRDefault="006F561F" w:rsidP="00A16714">
            <w:r w:rsidRPr="002F26E7">
              <w:t>460.</w:t>
            </w:r>
          </w:p>
        </w:tc>
        <w:tc>
          <w:tcPr>
            <w:tcW w:w="475" w:type="pct"/>
          </w:tcPr>
          <w:p w14:paraId="27970908" w14:textId="50F46FA3" w:rsidR="006F561F" w:rsidRDefault="006F561F" w:rsidP="00A16714">
            <w:r w:rsidRPr="002F26E7">
              <w:t>49.</w:t>
            </w:r>
          </w:p>
        </w:tc>
      </w:tr>
      <w:tr w:rsidR="006F561F" w:rsidRPr="00271E55" w14:paraId="734D3435" w14:textId="6842460E" w:rsidTr="006F561F">
        <w:tc>
          <w:tcPr>
            <w:tcW w:w="386" w:type="pct"/>
          </w:tcPr>
          <w:p w14:paraId="2D0D3085" w14:textId="1E83EBCB" w:rsidR="006F561F" w:rsidRPr="00DC5332" w:rsidRDefault="006F561F" w:rsidP="00A16714">
            <w:proofErr w:type="gramStart"/>
            <w:r w:rsidRPr="00B2047C">
              <w:t>f</w:t>
            </w:r>
            <w:proofErr w:type="gramEnd"/>
            <w:r w:rsidRPr="00B2047C">
              <w:t xml:space="preserve"> (Hz)</w:t>
            </w:r>
          </w:p>
        </w:tc>
        <w:tc>
          <w:tcPr>
            <w:tcW w:w="382" w:type="pct"/>
          </w:tcPr>
          <w:p w14:paraId="6E0B3694" w14:textId="0FFBF2EB" w:rsidR="006F561F" w:rsidRPr="00DC5332" w:rsidRDefault="006F561F" w:rsidP="00A16714">
            <w:proofErr w:type="gramStart"/>
            <w:r w:rsidRPr="00B2047C">
              <w:t>n</w:t>
            </w:r>
            <w:proofErr w:type="gramEnd"/>
            <w:r w:rsidRPr="00B2047C">
              <w:t>=1</w:t>
            </w:r>
          </w:p>
        </w:tc>
        <w:tc>
          <w:tcPr>
            <w:tcW w:w="388" w:type="pct"/>
          </w:tcPr>
          <w:p w14:paraId="3F39CAEB" w14:textId="36FCE149" w:rsidR="006F561F" w:rsidRPr="00DC5332" w:rsidRDefault="006F561F" w:rsidP="00A16714">
            <w:r w:rsidRPr="00B2047C">
              <w:t>494.6</w:t>
            </w:r>
          </w:p>
        </w:tc>
        <w:tc>
          <w:tcPr>
            <w:tcW w:w="361" w:type="pct"/>
          </w:tcPr>
          <w:p w14:paraId="272A7CA7" w14:textId="38A10361" w:rsidR="006F561F" w:rsidRPr="00DC5332" w:rsidRDefault="006F561F" w:rsidP="00A16714">
            <w:pPr>
              <w:rPr>
                <w:position w:val="-10"/>
              </w:rPr>
            </w:pPr>
            <w:proofErr w:type="gramStart"/>
            <w:r w:rsidRPr="00B2047C">
              <w:t>n</w:t>
            </w:r>
            <w:proofErr w:type="gramEnd"/>
            <w:r w:rsidRPr="00B2047C">
              <w:t>=2</w:t>
            </w:r>
          </w:p>
        </w:tc>
        <w:tc>
          <w:tcPr>
            <w:tcW w:w="388" w:type="pct"/>
          </w:tcPr>
          <w:p w14:paraId="23FCDFFF" w14:textId="15CD54A8" w:rsidR="006F561F" w:rsidRPr="00DC5332" w:rsidRDefault="006F561F" w:rsidP="00A16714">
            <w:r w:rsidRPr="00B2047C">
              <w:t>990.5</w:t>
            </w:r>
          </w:p>
        </w:tc>
        <w:tc>
          <w:tcPr>
            <w:tcW w:w="390" w:type="pct"/>
          </w:tcPr>
          <w:p w14:paraId="3729FE7F" w14:textId="7C6B5235" w:rsidR="006F561F" w:rsidRPr="00DC5332" w:rsidRDefault="006F561F" w:rsidP="00A16714">
            <w:proofErr w:type="gramStart"/>
            <w:r w:rsidRPr="00B2047C">
              <w:t>n</w:t>
            </w:r>
            <w:proofErr w:type="gramEnd"/>
            <w:r w:rsidRPr="00B2047C">
              <w:t>=3</w:t>
            </w:r>
          </w:p>
        </w:tc>
        <w:tc>
          <w:tcPr>
            <w:tcW w:w="388" w:type="pct"/>
          </w:tcPr>
          <w:p w14:paraId="61152534" w14:textId="2880E6E1" w:rsidR="006F561F" w:rsidRPr="00DC5332" w:rsidRDefault="006F561F" w:rsidP="00A16714">
            <w:r w:rsidRPr="00B2047C">
              <w:t>1489.</w:t>
            </w:r>
          </w:p>
        </w:tc>
        <w:tc>
          <w:tcPr>
            <w:tcW w:w="332" w:type="pct"/>
          </w:tcPr>
          <w:p w14:paraId="03411848" w14:textId="728585BE" w:rsidR="006F561F" w:rsidRPr="00DC5332" w:rsidRDefault="006F561F" w:rsidP="00A16714">
            <w:proofErr w:type="gramStart"/>
            <w:r w:rsidRPr="00B2047C">
              <w:t>n</w:t>
            </w:r>
            <w:proofErr w:type="gramEnd"/>
            <w:r w:rsidRPr="00B2047C">
              <w:t>=4</w:t>
            </w:r>
          </w:p>
        </w:tc>
        <w:tc>
          <w:tcPr>
            <w:tcW w:w="388" w:type="pct"/>
          </w:tcPr>
          <w:p w14:paraId="7668EEA4" w14:textId="0768B001" w:rsidR="006F561F" w:rsidRPr="00CF6182" w:rsidRDefault="006F561F" w:rsidP="00A16714">
            <w:r w:rsidRPr="00B2047C">
              <w:t>1990.</w:t>
            </w:r>
          </w:p>
        </w:tc>
        <w:tc>
          <w:tcPr>
            <w:tcW w:w="282" w:type="pct"/>
          </w:tcPr>
          <w:p w14:paraId="329808A8" w14:textId="77777777" w:rsidR="006F561F" w:rsidRPr="00CF6182" w:rsidRDefault="006F561F" w:rsidP="00A16714"/>
        </w:tc>
        <w:tc>
          <w:tcPr>
            <w:tcW w:w="396" w:type="pct"/>
          </w:tcPr>
          <w:p w14:paraId="0D90F145" w14:textId="77777777" w:rsidR="006F561F" w:rsidRPr="00CF6182" w:rsidRDefault="006F561F" w:rsidP="00A16714"/>
        </w:tc>
        <w:tc>
          <w:tcPr>
            <w:tcW w:w="444" w:type="pct"/>
          </w:tcPr>
          <w:p w14:paraId="24C02275" w14:textId="77777777" w:rsidR="006F561F" w:rsidRPr="00CF6182" w:rsidRDefault="006F561F" w:rsidP="00A16714"/>
        </w:tc>
        <w:tc>
          <w:tcPr>
            <w:tcW w:w="475" w:type="pct"/>
          </w:tcPr>
          <w:p w14:paraId="5186723C" w14:textId="77777777" w:rsidR="006F561F" w:rsidRPr="00CF6182" w:rsidRDefault="006F561F" w:rsidP="00A16714"/>
        </w:tc>
      </w:tr>
      <w:tr w:rsidR="006F561F" w:rsidRPr="00271E55" w14:paraId="4F6CB532" w14:textId="2DD937E6" w:rsidTr="006F561F">
        <w:tc>
          <w:tcPr>
            <w:tcW w:w="386" w:type="pct"/>
          </w:tcPr>
          <w:p w14:paraId="3FE2DF49" w14:textId="772B59E7" w:rsidR="006F561F" w:rsidRDefault="006F561F" w:rsidP="00A16714">
            <w:r w:rsidRPr="00E4661E">
              <w:t>Q</w:t>
            </w:r>
          </w:p>
        </w:tc>
        <w:tc>
          <w:tcPr>
            <w:tcW w:w="382" w:type="pct"/>
          </w:tcPr>
          <w:p w14:paraId="7D9CDBE4" w14:textId="5524E662" w:rsidR="006F561F" w:rsidRPr="00CF6182" w:rsidRDefault="006F561F" w:rsidP="00A16714">
            <w:proofErr w:type="gramStart"/>
            <w:r w:rsidRPr="00E4661E">
              <w:t>n</w:t>
            </w:r>
            <w:proofErr w:type="gramEnd"/>
            <w:r w:rsidRPr="00E4661E">
              <w:t>=1</w:t>
            </w:r>
          </w:p>
        </w:tc>
        <w:tc>
          <w:tcPr>
            <w:tcW w:w="388" w:type="pct"/>
          </w:tcPr>
          <w:p w14:paraId="05ACBB02" w14:textId="03A713FF" w:rsidR="006F561F" w:rsidRDefault="006F561F" w:rsidP="00A16714">
            <w:r w:rsidRPr="00E4661E">
              <w:t>1.111E5</w:t>
            </w:r>
          </w:p>
        </w:tc>
        <w:tc>
          <w:tcPr>
            <w:tcW w:w="361" w:type="pct"/>
          </w:tcPr>
          <w:p w14:paraId="4E8EF4E5" w14:textId="3BB6E1AC" w:rsidR="006F561F" w:rsidRPr="00CF6182" w:rsidRDefault="006F561F" w:rsidP="00A16714">
            <w:proofErr w:type="gramStart"/>
            <w:r w:rsidRPr="00E4661E">
              <w:t>n</w:t>
            </w:r>
            <w:proofErr w:type="gramEnd"/>
            <w:r w:rsidRPr="00E4661E">
              <w:t>=2</w:t>
            </w:r>
          </w:p>
        </w:tc>
        <w:tc>
          <w:tcPr>
            <w:tcW w:w="388" w:type="pct"/>
          </w:tcPr>
          <w:p w14:paraId="5D55E5BB" w14:textId="71FC5AA0" w:rsidR="006F561F" w:rsidRDefault="006F561F" w:rsidP="00A16714">
            <w:r w:rsidRPr="00E4661E">
              <w:t>1.57E5</w:t>
            </w:r>
          </w:p>
        </w:tc>
        <w:tc>
          <w:tcPr>
            <w:tcW w:w="390" w:type="pct"/>
          </w:tcPr>
          <w:p w14:paraId="435B3064" w14:textId="792D8F7A" w:rsidR="006F561F" w:rsidRPr="00CF6182" w:rsidRDefault="006F561F" w:rsidP="00A16714">
            <w:proofErr w:type="gramStart"/>
            <w:r w:rsidRPr="00E4661E">
              <w:t>n</w:t>
            </w:r>
            <w:proofErr w:type="gramEnd"/>
            <w:r w:rsidRPr="00E4661E">
              <w:t>=3</w:t>
            </w:r>
          </w:p>
        </w:tc>
        <w:tc>
          <w:tcPr>
            <w:tcW w:w="388" w:type="pct"/>
          </w:tcPr>
          <w:p w14:paraId="1C5C5707" w14:textId="63E63620" w:rsidR="006F561F" w:rsidRDefault="006F561F" w:rsidP="00A16714">
            <w:r w:rsidRPr="00E4661E">
              <w:t>1.643E5</w:t>
            </w:r>
          </w:p>
        </w:tc>
        <w:tc>
          <w:tcPr>
            <w:tcW w:w="332" w:type="pct"/>
          </w:tcPr>
          <w:p w14:paraId="1D837432" w14:textId="11B75EBE" w:rsidR="006F561F" w:rsidRPr="00CF6182" w:rsidRDefault="006F561F" w:rsidP="00A16714">
            <w:proofErr w:type="gramStart"/>
            <w:r w:rsidRPr="00E4661E">
              <w:t>n</w:t>
            </w:r>
            <w:proofErr w:type="gramEnd"/>
            <w:r w:rsidRPr="00E4661E">
              <w:t>=4</w:t>
            </w:r>
          </w:p>
        </w:tc>
        <w:tc>
          <w:tcPr>
            <w:tcW w:w="388" w:type="pct"/>
          </w:tcPr>
          <w:p w14:paraId="570D7509" w14:textId="42BA4ED4" w:rsidR="006F561F" w:rsidRPr="00CF6182" w:rsidRDefault="006F561F" w:rsidP="00A16714">
            <w:r w:rsidRPr="00E4661E">
              <w:t>1.528E5</w:t>
            </w:r>
          </w:p>
        </w:tc>
        <w:tc>
          <w:tcPr>
            <w:tcW w:w="282" w:type="pct"/>
          </w:tcPr>
          <w:p w14:paraId="3A4FB010" w14:textId="77777777" w:rsidR="006F561F" w:rsidRPr="00CF6182" w:rsidRDefault="006F561F" w:rsidP="00A16714"/>
        </w:tc>
        <w:tc>
          <w:tcPr>
            <w:tcW w:w="396" w:type="pct"/>
          </w:tcPr>
          <w:p w14:paraId="1E222ED4" w14:textId="77777777" w:rsidR="006F561F" w:rsidRPr="00CF6182" w:rsidRDefault="006F561F" w:rsidP="00A16714"/>
        </w:tc>
        <w:tc>
          <w:tcPr>
            <w:tcW w:w="444" w:type="pct"/>
          </w:tcPr>
          <w:p w14:paraId="206B4CC4" w14:textId="77777777" w:rsidR="006F561F" w:rsidRPr="00CF6182" w:rsidRDefault="006F561F" w:rsidP="00A16714"/>
        </w:tc>
        <w:tc>
          <w:tcPr>
            <w:tcW w:w="475" w:type="pct"/>
          </w:tcPr>
          <w:p w14:paraId="01422CB4" w14:textId="77777777" w:rsidR="006F561F" w:rsidRPr="00CF6182" w:rsidRDefault="006F561F" w:rsidP="00A16714"/>
        </w:tc>
      </w:tr>
      <w:tr w:rsidR="00051866" w:rsidRPr="00271E55" w14:paraId="41B3872A" w14:textId="62B9A711" w:rsidTr="00051866">
        <w:tc>
          <w:tcPr>
            <w:tcW w:w="5000" w:type="pct"/>
            <w:gridSpan w:val="13"/>
          </w:tcPr>
          <w:p w14:paraId="074B216E" w14:textId="18B9654A" w:rsidR="00051866" w:rsidRDefault="00051866" w:rsidP="00A16714">
            <w:r>
              <w:t>PRM Wires</w:t>
            </w:r>
          </w:p>
        </w:tc>
      </w:tr>
      <w:tr w:rsidR="005F42F6" w:rsidRPr="00271E55" w14:paraId="348237D2" w14:textId="684E2744" w:rsidTr="006F561F">
        <w:tc>
          <w:tcPr>
            <w:tcW w:w="386" w:type="pct"/>
          </w:tcPr>
          <w:p w14:paraId="1F551FEA" w14:textId="56EAC416" w:rsidR="005F42F6" w:rsidRDefault="005F42F6" w:rsidP="00A16714">
            <w:proofErr w:type="gramStart"/>
            <w:r w:rsidRPr="00DC5332">
              <w:t>m</w:t>
            </w:r>
            <w:proofErr w:type="gramEnd"/>
            <w:r>
              <w:t xml:space="preserve"> (kg)</w:t>
            </w:r>
          </w:p>
        </w:tc>
        <w:tc>
          <w:tcPr>
            <w:tcW w:w="382" w:type="pct"/>
          </w:tcPr>
          <w:p w14:paraId="1FB61CB1" w14:textId="25C06D53" w:rsidR="005F42F6" w:rsidRPr="00DC5332" w:rsidRDefault="005F42F6" w:rsidP="00A16714">
            <w:proofErr w:type="spellStart"/>
            <w:proofErr w:type="gramStart"/>
            <w:r w:rsidRPr="00DC5332">
              <w:t>cos</w:t>
            </w:r>
            <w:proofErr w:type="spellEnd"/>
            <w:proofErr w:type="gramEnd"/>
          </w:p>
        </w:tc>
        <w:tc>
          <w:tcPr>
            <w:tcW w:w="388" w:type="pct"/>
          </w:tcPr>
          <w:p w14:paraId="28776D1F" w14:textId="38CA5E59" w:rsidR="005F42F6" w:rsidRDefault="005F42F6" w:rsidP="00A16714">
            <w:proofErr w:type="spellStart"/>
            <w:proofErr w:type="gramStart"/>
            <w:r w:rsidRPr="00DC5332">
              <w:t>nw</w:t>
            </w:r>
            <w:proofErr w:type="spellEnd"/>
            <w:proofErr w:type="gramEnd"/>
          </w:p>
        </w:tc>
        <w:tc>
          <w:tcPr>
            <w:tcW w:w="361" w:type="pct"/>
          </w:tcPr>
          <w:p w14:paraId="08A2084B" w14:textId="719009E9" w:rsidR="005F42F6" w:rsidRPr="00DC5332" w:rsidRDefault="00F24163" w:rsidP="00A16714">
            <w:pPr>
              <w:rPr>
                <w:position w:val="-10"/>
              </w:rPr>
            </w:pPr>
            <w:r>
              <w:rPr>
                <w:position w:val="-10"/>
              </w:rPr>
              <w:pict w14:anchorId="747CC49F">
                <v:shape id="_x0000_i1128" type="#_x0000_t75" style="width:16pt;height:16pt">
                  <v:imagedata r:id="rId205"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4B24EA68" w14:textId="4D3EC9E9" w:rsidR="005F42F6" w:rsidRDefault="005F42F6" w:rsidP="00A16714">
            <w:r w:rsidRPr="00DC5332">
              <w:t>Y</w:t>
            </w:r>
            <w:r>
              <w:t xml:space="preserve"> (Pa</w:t>
            </w:r>
            <w:r>
              <w:rPr>
                <w:rFonts w:ascii="ＭＳ 明朝" w:eastAsia="ＭＳ 明朝" w:hAnsi="ＭＳ 明朝" w:cs="ＭＳ 明朝" w:hint="eastAsia"/>
                <w:lang w:eastAsia="ja-JP"/>
              </w:rPr>
              <w:t>)</w:t>
            </w:r>
          </w:p>
        </w:tc>
        <w:tc>
          <w:tcPr>
            <w:tcW w:w="390" w:type="pct"/>
          </w:tcPr>
          <w:p w14:paraId="6241645B" w14:textId="0A67CA0B" w:rsidR="005F42F6" w:rsidRPr="00DC5332" w:rsidRDefault="005F42F6" w:rsidP="00A16714">
            <w:proofErr w:type="gramStart"/>
            <w:r w:rsidRPr="00DC5332">
              <w:t>r</w:t>
            </w:r>
            <w:proofErr w:type="gramEnd"/>
            <w:r>
              <w:t xml:space="preserve"> (mm)</w:t>
            </w:r>
          </w:p>
        </w:tc>
        <w:tc>
          <w:tcPr>
            <w:tcW w:w="388" w:type="pct"/>
          </w:tcPr>
          <w:p w14:paraId="01B3E954" w14:textId="0FD4FD88" w:rsidR="005F42F6" w:rsidRDefault="005F42F6" w:rsidP="00A16714">
            <w:proofErr w:type="gramStart"/>
            <w:r w:rsidRPr="00DC5332">
              <w:t>l</w:t>
            </w:r>
            <w:proofErr w:type="gramEnd"/>
            <w:r>
              <w:t xml:space="preserve"> (mm)</w:t>
            </w:r>
          </w:p>
        </w:tc>
        <w:tc>
          <w:tcPr>
            <w:tcW w:w="332" w:type="pct"/>
          </w:tcPr>
          <w:p w14:paraId="6E0AEF10" w14:textId="511742CA" w:rsidR="005F42F6" w:rsidRPr="00DC5332" w:rsidRDefault="005F42F6" w:rsidP="00A16714">
            <w:proofErr w:type="gramStart"/>
            <w:r w:rsidRPr="00DC5332">
              <w:t>a</w:t>
            </w:r>
            <w:proofErr w:type="gramEnd"/>
            <w:r>
              <w:t xml:space="preserve"> (mm)</w:t>
            </w:r>
          </w:p>
        </w:tc>
        <w:tc>
          <w:tcPr>
            <w:tcW w:w="388" w:type="pct"/>
          </w:tcPr>
          <w:p w14:paraId="718290F6" w14:textId="41C686EF" w:rsidR="005F42F6" w:rsidRPr="00DC5332" w:rsidRDefault="005F42F6" w:rsidP="00A16714">
            <w:r w:rsidRPr="005F42F6">
              <w:rPr>
                <w:position w:val="-10"/>
              </w:rPr>
              <w:object w:dxaOrig="200" w:dyaOrig="300" w14:anchorId="73C4037B">
                <v:shape id="_x0000_i1129" type="#_x0000_t75" style="width:10pt;height:15pt" o:ole="">
                  <v:imagedata r:id="rId206" o:title=""/>
                </v:shape>
                <o:OLEObject Type="Embed" ProgID="Equation.DSMT4" ShapeID="_x0000_i1129" DrawAspect="Content" ObjectID="_1361277956" r:id="rId207"/>
              </w:object>
            </w:r>
            <w:r>
              <w:t xml:space="preserve"> </w:t>
            </w:r>
          </w:p>
        </w:tc>
        <w:tc>
          <w:tcPr>
            <w:tcW w:w="282" w:type="pct"/>
          </w:tcPr>
          <w:p w14:paraId="3900343D" w14:textId="5232FDC3" w:rsidR="005F42F6" w:rsidRPr="00DC5332" w:rsidRDefault="005F42F6" w:rsidP="00A16714">
            <w:r w:rsidRPr="00A073D7">
              <w:rPr>
                <w:position w:val="-6"/>
              </w:rPr>
              <w:object w:dxaOrig="240" w:dyaOrig="220" w14:anchorId="66C5ED71">
                <v:shape id="_x0000_i1130" type="#_x0000_t75" style="width:12pt;height:11pt" o:ole="">
                  <v:imagedata r:id="rId208" o:title=""/>
                </v:shape>
                <o:OLEObject Type="Embed" ProgID="Equation.DSMT4" ShapeID="_x0000_i1130" DrawAspect="Content" ObjectID="_1361277957" r:id="rId209"/>
              </w:object>
            </w:r>
            <w:r>
              <w:t xml:space="preserve"> (K</w:t>
            </w:r>
            <w:r w:rsidRPr="00A073D7">
              <w:rPr>
                <w:vertAlign w:val="superscript"/>
              </w:rPr>
              <w:t>-1</w:t>
            </w:r>
            <w:r>
              <w:t>)</w:t>
            </w:r>
          </w:p>
        </w:tc>
        <w:tc>
          <w:tcPr>
            <w:tcW w:w="396" w:type="pct"/>
          </w:tcPr>
          <w:p w14:paraId="57E0E033" w14:textId="5B76507B" w:rsidR="005F42F6" w:rsidRPr="00DC5332" w:rsidRDefault="005F42F6" w:rsidP="00A16714">
            <w:r w:rsidRPr="00A073D7">
              <w:rPr>
                <w:position w:val="-10"/>
              </w:rPr>
              <w:object w:dxaOrig="220" w:dyaOrig="320" w14:anchorId="2BFB1C38">
                <v:shape id="_x0000_i1131" type="#_x0000_t75" style="width:11pt;height:16pt" o:ole="">
                  <v:imagedata r:id="rId210" o:title=""/>
                </v:shape>
                <o:OLEObject Type="Embed" ProgID="Equation.DSMT4" ShapeID="_x0000_i1131" DrawAspect="Content" ObjectID="_1361277958" r:id="rId211"/>
              </w:object>
            </w:r>
            <w:r>
              <w:t xml:space="preserve"> (K</w:t>
            </w:r>
            <w:r w:rsidRPr="00AA31A1">
              <w:rPr>
                <w:vertAlign w:val="superscript"/>
              </w:rPr>
              <w:t>-1</w:t>
            </w:r>
            <w:r>
              <w:t>)</w:t>
            </w:r>
          </w:p>
        </w:tc>
        <w:tc>
          <w:tcPr>
            <w:tcW w:w="444" w:type="pct"/>
          </w:tcPr>
          <w:p w14:paraId="16AEEE5F" w14:textId="75EBBE47" w:rsidR="005F42F6" w:rsidRPr="00DC5332" w:rsidRDefault="005F42F6" w:rsidP="00A16714">
            <w:r>
              <w:t>C (J/(</w:t>
            </w:r>
            <w:proofErr w:type="spellStart"/>
            <w:proofErr w:type="gramStart"/>
            <w:r>
              <w:t>kg.K</w:t>
            </w:r>
            <w:proofErr w:type="spellEnd"/>
            <w:proofErr w:type="gramEnd"/>
            <w:r>
              <w:t>))</w:t>
            </w:r>
          </w:p>
        </w:tc>
        <w:tc>
          <w:tcPr>
            <w:tcW w:w="475" w:type="pct"/>
          </w:tcPr>
          <w:p w14:paraId="19453F49" w14:textId="54995894" w:rsidR="005F42F6" w:rsidRPr="00AA31A1" w:rsidRDefault="005F42F6" w:rsidP="00A16714">
            <w:pPr>
              <w:rPr>
                <w:position w:val="-4"/>
              </w:rPr>
            </w:pPr>
            <w:r w:rsidRPr="00AA31A1">
              <w:rPr>
                <w:position w:val="-4"/>
              </w:rPr>
              <w:object w:dxaOrig="220" w:dyaOrig="200" w14:anchorId="6FEF90F7">
                <v:shape id="_x0000_i1132" type="#_x0000_t75" style="width:11pt;height:10pt" o:ole="">
                  <v:imagedata r:id="rId212" o:title=""/>
                </v:shape>
                <o:OLEObject Type="Embed" ProgID="Equation.DSMT4" ShapeID="_x0000_i1132" DrawAspect="Content" ObjectID="_1361277959" r:id="rId213"/>
              </w:object>
            </w:r>
            <w:r>
              <w:t xml:space="preserve">  (W/(</w:t>
            </w:r>
            <w:proofErr w:type="spellStart"/>
            <w:proofErr w:type="gramStart"/>
            <w:r>
              <w:t>m.K</w:t>
            </w:r>
            <w:proofErr w:type="spellEnd"/>
            <w:proofErr w:type="gramEnd"/>
            <w:r>
              <w:t>))</w:t>
            </w:r>
          </w:p>
        </w:tc>
      </w:tr>
      <w:tr w:rsidR="00295CD9" w:rsidRPr="00271E55" w14:paraId="265184C7" w14:textId="1099965C" w:rsidTr="006F561F">
        <w:tc>
          <w:tcPr>
            <w:tcW w:w="386" w:type="pct"/>
          </w:tcPr>
          <w:p w14:paraId="4BA9A514" w14:textId="684B0E09" w:rsidR="00295CD9" w:rsidRPr="00DC5332" w:rsidRDefault="00295CD9" w:rsidP="00A16714">
            <w:r w:rsidRPr="00AD37A0">
              <w:t>79.27</w:t>
            </w:r>
          </w:p>
        </w:tc>
        <w:tc>
          <w:tcPr>
            <w:tcW w:w="382" w:type="pct"/>
          </w:tcPr>
          <w:p w14:paraId="462ECAEE" w14:textId="02EABF0C" w:rsidR="00295CD9" w:rsidRPr="00DC5332" w:rsidRDefault="00295CD9" w:rsidP="00A16714">
            <w:r w:rsidRPr="00AD37A0">
              <w:t>4</w:t>
            </w:r>
          </w:p>
        </w:tc>
        <w:tc>
          <w:tcPr>
            <w:tcW w:w="388" w:type="pct"/>
          </w:tcPr>
          <w:p w14:paraId="0C2BDE10" w14:textId="2E36D918" w:rsidR="00295CD9" w:rsidRPr="00DC5332" w:rsidRDefault="00295CD9" w:rsidP="00A16714">
            <w:r w:rsidRPr="00AD37A0">
              <w:t>0.994</w:t>
            </w:r>
          </w:p>
        </w:tc>
        <w:tc>
          <w:tcPr>
            <w:tcW w:w="361" w:type="pct"/>
          </w:tcPr>
          <w:p w14:paraId="09F2B7E0" w14:textId="0CDD18AF" w:rsidR="00295CD9" w:rsidRPr="00DC5332" w:rsidRDefault="00295CD9" w:rsidP="00A16714">
            <w:pPr>
              <w:rPr>
                <w:position w:val="-10"/>
              </w:rPr>
            </w:pPr>
            <w:r w:rsidRPr="00AD37A0">
              <w:t>7800.</w:t>
            </w:r>
          </w:p>
        </w:tc>
        <w:tc>
          <w:tcPr>
            <w:tcW w:w="388" w:type="pct"/>
          </w:tcPr>
          <w:p w14:paraId="3F84B85C" w14:textId="7A606486" w:rsidR="00295CD9" w:rsidRPr="00DC5332" w:rsidRDefault="00295CD9" w:rsidP="00A16714">
            <w:r w:rsidRPr="00AD37A0">
              <w:t>2.12E11</w:t>
            </w:r>
          </w:p>
        </w:tc>
        <w:tc>
          <w:tcPr>
            <w:tcW w:w="390" w:type="pct"/>
          </w:tcPr>
          <w:p w14:paraId="61A16CCC" w14:textId="3820F522" w:rsidR="00295CD9" w:rsidRPr="00DC5332" w:rsidRDefault="00295CD9" w:rsidP="00A16714">
            <w:r w:rsidRPr="00AD37A0">
              <w:t>0.3175</w:t>
            </w:r>
          </w:p>
        </w:tc>
        <w:tc>
          <w:tcPr>
            <w:tcW w:w="388" w:type="pct"/>
          </w:tcPr>
          <w:p w14:paraId="08D7C3FA" w14:textId="48ABB9FC" w:rsidR="00295CD9" w:rsidRPr="00DC5332" w:rsidRDefault="00295CD9" w:rsidP="00A16714">
            <w:r w:rsidRPr="00AD37A0">
              <w:t>330.8</w:t>
            </w:r>
          </w:p>
        </w:tc>
        <w:tc>
          <w:tcPr>
            <w:tcW w:w="332" w:type="pct"/>
          </w:tcPr>
          <w:p w14:paraId="5885F695" w14:textId="5FEAB278" w:rsidR="00295CD9" w:rsidRPr="00DC5332" w:rsidRDefault="00295CD9" w:rsidP="00A16714">
            <w:r w:rsidRPr="00AD37A0">
              <w:t>2.924</w:t>
            </w:r>
          </w:p>
        </w:tc>
        <w:tc>
          <w:tcPr>
            <w:tcW w:w="388" w:type="pct"/>
          </w:tcPr>
          <w:p w14:paraId="23A61180" w14:textId="49CD8354" w:rsidR="00295CD9" w:rsidRPr="00E876E6" w:rsidRDefault="00295CD9" w:rsidP="00A16714">
            <w:r w:rsidRPr="00AD37A0">
              <w:t>0.0001</w:t>
            </w:r>
          </w:p>
        </w:tc>
        <w:tc>
          <w:tcPr>
            <w:tcW w:w="282" w:type="pct"/>
          </w:tcPr>
          <w:p w14:paraId="34FA20BC" w14:textId="6C341045" w:rsidR="00295CD9" w:rsidRPr="00E876E6" w:rsidRDefault="00295CD9" w:rsidP="00A16714">
            <w:r w:rsidRPr="00AD37A0">
              <w:t>1.2E-5</w:t>
            </w:r>
          </w:p>
        </w:tc>
        <w:tc>
          <w:tcPr>
            <w:tcW w:w="396" w:type="pct"/>
          </w:tcPr>
          <w:p w14:paraId="7AC69FD7" w14:textId="24611058" w:rsidR="00295CD9" w:rsidRPr="00E876E6" w:rsidRDefault="00295CD9" w:rsidP="00A16714">
            <w:r w:rsidRPr="00AD37A0">
              <w:t>-0.00025</w:t>
            </w:r>
          </w:p>
        </w:tc>
        <w:tc>
          <w:tcPr>
            <w:tcW w:w="444" w:type="pct"/>
          </w:tcPr>
          <w:p w14:paraId="7CCED232" w14:textId="3ABCBB63" w:rsidR="00295CD9" w:rsidRPr="00E876E6" w:rsidRDefault="00295CD9" w:rsidP="00A16714">
            <w:r w:rsidRPr="00AD37A0">
              <w:t>460.</w:t>
            </w:r>
          </w:p>
        </w:tc>
        <w:tc>
          <w:tcPr>
            <w:tcW w:w="475" w:type="pct"/>
          </w:tcPr>
          <w:p w14:paraId="6F29FBCB" w14:textId="049D0266" w:rsidR="00295CD9" w:rsidRPr="00E876E6" w:rsidRDefault="00295CD9" w:rsidP="00A16714">
            <w:r>
              <w:t>49.</w:t>
            </w:r>
          </w:p>
        </w:tc>
      </w:tr>
      <w:tr w:rsidR="002A7CE8" w:rsidRPr="00271E55" w14:paraId="0A07943D" w14:textId="38AD99AD" w:rsidTr="006F561F">
        <w:tc>
          <w:tcPr>
            <w:tcW w:w="386" w:type="pct"/>
          </w:tcPr>
          <w:p w14:paraId="02A43934" w14:textId="6429A44E" w:rsidR="002A7CE8" w:rsidRPr="00DC5332" w:rsidRDefault="002A7CE8" w:rsidP="00A16714">
            <w:proofErr w:type="gramStart"/>
            <w:r w:rsidRPr="000C4109">
              <w:t>f</w:t>
            </w:r>
            <w:proofErr w:type="gramEnd"/>
            <w:r w:rsidRPr="000C4109">
              <w:t xml:space="preserve"> (Hz)</w:t>
            </w:r>
          </w:p>
        </w:tc>
        <w:tc>
          <w:tcPr>
            <w:tcW w:w="382" w:type="pct"/>
          </w:tcPr>
          <w:p w14:paraId="71331F0F" w14:textId="5B137E68" w:rsidR="002A7CE8" w:rsidRPr="00DC5332" w:rsidRDefault="002A7CE8" w:rsidP="00A16714">
            <w:proofErr w:type="gramStart"/>
            <w:r w:rsidRPr="000C4109">
              <w:t>n</w:t>
            </w:r>
            <w:proofErr w:type="gramEnd"/>
            <w:r w:rsidRPr="000C4109">
              <w:t>=1</w:t>
            </w:r>
          </w:p>
        </w:tc>
        <w:tc>
          <w:tcPr>
            <w:tcW w:w="388" w:type="pct"/>
          </w:tcPr>
          <w:p w14:paraId="513B71DF" w14:textId="19DBB1AC" w:rsidR="002A7CE8" w:rsidRPr="00DC5332" w:rsidRDefault="002A7CE8" w:rsidP="00A16714">
            <w:r w:rsidRPr="000C4109">
              <w:t>433.1</w:t>
            </w:r>
          </w:p>
        </w:tc>
        <w:tc>
          <w:tcPr>
            <w:tcW w:w="361" w:type="pct"/>
          </w:tcPr>
          <w:p w14:paraId="708C464F" w14:textId="3D38526F" w:rsidR="002A7CE8" w:rsidRPr="00DC5332" w:rsidRDefault="002A7CE8" w:rsidP="00401047">
            <w:pPr>
              <w:rPr>
                <w:position w:val="-10"/>
              </w:rPr>
            </w:pPr>
            <w:proofErr w:type="gramStart"/>
            <w:r w:rsidRPr="000C4109">
              <w:t>n</w:t>
            </w:r>
            <w:proofErr w:type="gramEnd"/>
            <w:r w:rsidRPr="000C4109">
              <w:t>=2</w:t>
            </w:r>
          </w:p>
        </w:tc>
        <w:tc>
          <w:tcPr>
            <w:tcW w:w="388" w:type="pct"/>
          </w:tcPr>
          <w:p w14:paraId="50723DC8" w14:textId="29FBFF09" w:rsidR="002A7CE8" w:rsidRPr="00DC5332" w:rsidRDefault="002A7CE8" w:rsidP="00A16714">
            <w:r w:rsidRPr="000C4109">
              <w:t>867.3</w:t>
            </w:r>
          </w:p>
        </w:tc>
        <w:tc>
          <w:tcPr>
            <w:tcW w:w="390" w:type="pct"/>
          </w:tcPr>
          <w:p w14:paraId="49B90FE0" w14:textId="48C53D13" w:rsidR="002A7CE8" w:rsidRPr="00DC5332" w:rsidRDefault="002A7CE8" w:rsidP="00A16714">
            <w:proofErr w:type="gramStart"/>
            <w:r w:rsidRPr="000C4109">
              <w:t>n</w:t>
            </w:r>
            <w:proofErr w:type="gramEnd"/>
            <w:r w:rsidRPr="000C4109">
              <w:t>=3</w:t>
            </w:r>
          </w:p>
        </w:tc>
        <w:tc>
          <w:tcPr>
            <w:tcW w:w="388" w:type="pct"/>
          </w:tcPr>
          <w:p w14:paraId="5BA2E5A1" w14:textId="0942CD49" w:rsidR="002A7CE8" w:rsidRPr="00DC5332" w:rsidRDefault="002A7CE8" w:rsidP="00A16714">
            <w:r w:rsidRPr="000C4109">
              <w:t>1304.</w:t>
            </w:r>
          </w:p>
        </w:tc>
        <w:tc>
          <w:tcPr>
            <w:tcW w:w="332" w:type="pct"/>
          </w:tcPr>
          <w:p w14:paraId="135048DA" w14:textId="7CEA09C6" w:rsidR="002A7CE8" w:rsidRPr="00DC5332" w:rsidRDefault="002A7CE8" w:rsidP="00401047">
            <w:proofErr w:type="gramStart"/>
            <w:r w:rsidRPr="000C4109">
              <w:t>n</w:t>
            </w:r>
            <w:proofErr w:type="gramEnd"/>
            <w:r w:rsidRPr="000C4109">
              <w:t>=4</w:t>
            </w:r>
          </w:p>
        </w:tc>
        <w:tc>
          <w:tcPr>
            <w:tcW w:w="388" w:type="pct"/>
          </w:tcPr>
          <w:p w14:paraId="587716B0" w14:textId="3985EA3D" w:rsidR="002A7CE8" w:rsidRPr="00F94902" w:rsidRDefault="002A7CE8" w:rsidP="00401047">
            <w:r w:rsidRPr="000C4109">
              <w:t>1743.</w:t>
            </w:r>
          </w:p>
        </w:tc>
        <w:tc>
          <w:tcPr>
            <w:tcW w:w="282" w:type="pct"/>
          </w:tcPr>
          <w:p w14:paraId="6BAE40FE" w14:textId="77777777" w:rsidR="002A7CE8" w:rsidRPr="00F94902" w:rsidRDefault="002A7CE8" w:rsidP="00401047"/>
        </w:tc>
        <w:tc>
          <w:tcPr>
            <w:tcW w:w="396" w:type="pct"/>
          </w:tcPr>
          <w:p w14:paraId="17002F10" w14:textId="77777777" w:rsidR="002A7CE8" w:rsidRPr="00F94902" w:rsidRDefault="002A7CE8" w:rsidP="00401047"/>
        </w:tc>
        <w:tc>
          <w:tcPr>
            <w:tcW w:w="444" w:type="pct"/>
          </w:tcPr>
          <w:p w14:paraId="5A1ACAFB" w14:textId="77777777" w:rsidR="002A7CE8" w:rsidRPr="00F94902" w:rsidRDefault="002A7CE8" w:rsidP="00401047"/>
        </w:tc>
        <w:tc>
          <w:tcPr>
            <w:tcW w:w="475" w:type="pct"/>
          </w:tcPr>
          <w:p w14:paraId="76ED504B" w14:textId="77777777" w:rsidR="002A7CE8" w:rsidRPr="00F94902" w:rsidRDefault="002A7CE8" w:rsidP="00401047"/>
        </w:tc>
      </w:tr>
      <w:tr w:rsidR="002A7CE8" w:rsidRPr="00271E55" w14:paraId="14F0D3CD" w14:textId="092E5445" w:rsidTr="006F561F">
        <w:tc>
          <w:tcPr>
            <w:tcW w:w="386" w:type="pct"/>
          </w:tcPr>
          <w:p w14:paraId="788294AF" w14:textId="38726598" w:rsidR="002A7CE8" w:rsidRPr="00F94902" w:rsidRDefault="002A7CE8" w:rsidP="00A16714">
            <w:r w:rsidRPr="0071046D">
              <w:t>Q</w:t>
            </w:r>
          </w:p>
        </w:tc>
        <w:tc>
          <w:tcPr>
            <w:tcW w:w="382" w:type="pct"/>
          </w:tcPr>
          <w:p w14:paraId="448EF29D" w14:textId="17B03FC7" w:rsidR="002A7CE8" w:rsidRPr="00F94902" w:rsidRDefault="002A7CE8" w:rsidP="00A16714">
            <w:proofErr w:type="gramStart"/>
            <w:r w:rsidRPr="0071046D">
              <w:t>n</w:t>
            </w:r>
            <w:proofErr w:type="gramEnd"/>
            <w:r w:rsidRPr="0071046D">
              <w:t>=1</w:t>
            </w:r>
          </w:p>
        </w:tc>
        <w:tc>
          <w:tcPr>
            <w:tcW w:w="388" w:type="pct"/>
          </w:tcPr>
          <w:p w14:paraId="3AFE4063" w14:textId="5F8B7AAD" w:rsidR="002A7CE8" w:rsidRPr="00F94902" w:rsidRDefault="002A7CE8" w:rsidP="00A16714">
            <w:r w:rsidRPr="0071046D">
              <w:t>96980.</w:t>
            </w:r>
          </w:p>
        </w:tc>
        <w:tc>
          <w:tcPr>
            <w:tcW w:w="361" w:type="pct"/>
          </w:tcPr>
          <w:p w14:paraId="46F8D727" w14:textId="04EE2055" w:rsidR="002A7CE8" w:rsidRPr="00F94902" w:rsidRDefault="002A7CE8" w:rsidP="00401047">
            <w:proofErr w:type="gramStart"/>
            <w:r w:rsidRPr="0071046D">
              <w:t>n</w:t>
            </w:r>
            <w:proofErr w:type="gramEnd"/>
            <w:r w:rsidRPr="0071046D">
              <w:t>=2</w:t>
            </w:r>
          </w:p>
        </w:tc>
        <w:tc>
          <w:tcPr>
            <w:tcW w:w="388" w:type="pct"/>
          </w:tcPr>
          <w:p w14:paraId="5362CE0E" w14:textId="3E5B1C6B" w:rsidR="002A7CE8" w:rsidRPr="00F94902" w:rsidRDefault="002A7CE8" w:rsidP="00A16714">
            <w:r w:rsidRPr="0071046D">
              <w:t>1.44E5</w:t>
            </w:r>
          </w:p>
        </w:tc>
        <w:tc>
          <w:tcPr>
            <w:tcW w:w="390" w:type="pct"/>
          </w:tcPr>
          <w:p w14:paraId="1087D597" w14:textId="485E0FE9" w:rsidR="002A7CE8" w:rsidRPr="00F94902" w:rsidRDefault="002A7CE8" w:rsidP="00A16714">
            <w:proofErr w:type="gramStart"/>
            <w:r w:rsidRPr="0071046D">
              <w:t>n</w:t>
            </w:r>
            <w:proofErr w:type="gramEnd"/>
            <w:r w:rsidRPr="0071046D">
              <w:t>=3</w:t>
            </w:r>
          </w:p>
        </w:tc>
        <w:tc>
          <w:tcPr>
            <w:tcW w:w="388" w:type="pct"/>
          </w:tcPr>
          <w:p w14:paraId="4619C7EA" w14:textId="5B952BB8" w:rsidR="002A7CE8" w:rsidRPr="00F94902" w:rsidRDefault="002A7CE8" w:rsidP="00A16714">
            <w:r w:rsidRPr="0071046D">
              <w:t>1.58E5</w:t>
            </w:r>
          </w:p>
        </w:tc>
        <w:tc>
          <w:tcPr>
            <w:tcW w:w="332" w:type="pct"/>
          </w:tcPr>
          <w:p w14:paraId="66172F7A" w14:textId="04BB1607" w:rsidR="002A7CE8" w:rsidRPr="00F94902" w:rsidRDefault="002A7CE8" w:rsidP="00401047">
            <w:proofErr w:type="gramStart"/>
            <w:r w:rsidRPr="0071046D">
              <w:t>n</w:t>
            </w:r>
            <w:proofErr w:type="gramEnd"/>
            <w:r w:rsidRPr="0071046D">
              <w:t>=4</w:t>
            </w:r>
          </w:p>
        </w:tc>
        <w:tc>
          <w:tcPr>
            <w:tcW w:w="388" w:type="pct"/>
          </w:tcPr>
          <w:p w14:paraId="22854280" w14:textId="1848B867" w:rsidR="002A7CE8" w:rsidRPr="00F94902" w:rsidRDefault="002A7CE8" w:rsidP="00401047">
            <w:r w:rsidRPr="0071046D">
              <w:t>1.528E5</w:t>
            </w:r>
          </w:p>
        </w:tc>
        <w:tc>
          <w:tcPr>
            <w:tcW w:w="282" w:type="pct"/>
          </w:tcPr>
          <w:p w14:paraId="6D54E08B" w14:textId="77777777" w:rsidR="002A7CE8" w:rsidRPr="00F94902" w:rsidRDefault="002A7CE8" w:rsidP="00401047"/>
        </w:tc>
        <w:tc>
          <w:tcPr>
            <w:tcW w:w="396" w:type="pct"/>
          </w:tcPr>
          <w:p w14:paraId="6C372F9A" w14:textId="77777777" w:rsidR="002A7CE8" w:rsidRPr="00F94902" w:rsidRDefault="002A7CE8" w:rsidP="00401047"/>
        </w:tc>
        <w:tc>
          <w:tcPr>
            <w:tcW w:w="444" w:type="pct"/>
          </w:tcPr>
          <w:p w14:paraId="1C2A1192" w14:textId="77777777" w:rsidR="002A7CE8" w:rsidRPr="00F94902" w:rsidRDefault="002A7CE8" w:rsidP="00401047"/>
        </w:tc>
        <w:tc>
          <w:tcPr>
            <w:tcW w:w="475" w:type="pct"/>
          </w:tcPr>
          <w:p w14:paraId="51639AD4" w14:textId="77777777" w:rsidR="002A7CE8" w:rsidRPr="00F94902" w:rsidRDefault="002A7CE8" w:rsidP="00401047"/>
        </w:tc>
      </w:tr>
      <w:tr w:rsidR="00051866" w:rsidRPr="00271E55" w14:paraId="7C8CC8B5" w14:textId="7537A6F5" w:rsidTr="00051866">
        <w:tc>
          <w:tcPr>
            <w:tcW w:w="5000" w:type="pct"/>
            <w:gridSpan w:val="13"/>
          </w:tcPr>
          <w:p w14:paraId="730CED14" w14:textId="2EDE7B4B" w:rsidR="00051866" w:rsidRDefault="00051866" w:rsidP="00A16714">
            <w:r>
              <w:t>CP Wires</w:t>
            </w:r>
          </w:p>
        </w:tc>
      </w:tr>
      <w:tr w:rsidR="005F42F6" w:rsidRPr="00271E55" w14:paraId="2FEC689E" w14:textId="51EFFDA5" w:rsidTr="006F561F">
        <w:tc>
          <w:tcPr>
            <w:tcW w:w="386" w:type="pct"/>
          </w:tcPr>
          <w:p w14:paraId="3FFCB992" w14:textId="17DCA0F6" w:rsidR="005F42F6" w:rsidRDefault="005F42F6" w:rsidP="00A16714">
            <w:proofErr w:type="gramStart"/>
            <w:r w:rsidRPr="00DC5332">
              <w:t>m</w:t>
            </w:r>
            <w:proofErr w:type="gramEnd"/>
            <w:r>
              <w:t xml:space="preserve"> (kg)</w:t>
            </w:r>
          </w:p>
        </w:tc>
        <w:tc>
          <w:tcPr>
            <w:tcW w:w="382" w:type="pct"/>
          </w:tcPr>
          <w:p w14:paraId="5D67EC94" w14:textId="5891617D" w:rsidR="005F42F6" w:rsidRPr="00DC5332" w:rsidRDefault="005F42F6" w:rsidP="00A16714">
            <w:proofErr w:type="spellStart"/>
            <w:proofErr w:type="gramStart"/>
            <w:r w:rsidRPr="00DC5332">
              <w:t>cos</w:t>
            </w:r>
            <w:proofErr w:type="spellEnd"/>
            <w:proofErr w:type="gramEnd"/>
          </w:p>
        </w:tc>
        <w:tc>
          <w:tcPr>
            <w:tcW w:w="388" w:type="pct"/>
          </w:tcPr>
          <w:p w14:paraId="76EBE219" w14:textId="667AAFDF" w:rsidR="005F42F6" w:rsidRPr="00DC5332" w:rsidRDefault="005F42F6" w:rsidP="00A16714">
            <w:proofErr w:type="spellStart"/>
            <w:proofErr w:type="gramStart"/>
            <w:r w:rsidRPr="00DC5332">
              <w:t>nw</w:t>
            </w:r>
            <w:proofErr w:type="spellEnd"/>
            <w:proofErr w:type="gramEnd"/>
          </w:p>
        </w:tc>
        <w:tc>
          <w:tcPr>
            <w:tcW w:w="361" w:type="pct"/>
          </w:tcPr>
          <w:p w14:paraId="524DCE58" w14:textId="7640B1F1" w:rsidR="005F42F6" w:rsidRPr="00DC5332" w:rsidRDefault="00F24163" w:rsidP="00A16714">
            <w:pPr>
              <w:rPr>
                <w:position w:val="-10"/>
              </w:rPr>
            </w:pPr>
            <w:r>
              <w:rPr>
                <w:position w:val="-10"/>
              </w:rPr>
              <w:pict w14:anchorId="78A53DCC">
                <v:shape id="_x0000_i1133" type="#_x0000_t75" style="width:16pt;height:16pt">
                  <v:imagedata r:id="rId214"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0DF1EA27" w14:textId="7145BA2B" w:rsidR="005F42F6" w:rsidRPr="00DC5332" w:rsidRDefault="005F42F6" w:rsidP="00A16714">
            <w:r w:rsidRPr="00DC5332">
              <w:t>Y</w:t>
            </w:r>
            <w:r>
              <w:t xml:space="preserve"> (Pa</w:t>
            </w:r>
            <w:r>
              <w:rPr>
                <w:rFonts w:ascii="ＭＳ 明朝" w:eastAsia="ＭＳ 明朝" w:hAnsi="ＭＳ 明朝" w:cs="ＭＳ 明朝" w:hint="eastAsia"/>
                <w:lang w:eastAsia="ja-JP"/>
              </w:rPr>
              <w:t>)</w:t>
            </w:r>
          </w:p>
        </w:tc>
        <w:tc>
          <w:tcPr>
            <w:tcW w:w="390" w:type="pct"/>
          </w:tcPr>
          <w:p w14:paraId="14B08807" w14:textId="00E04C56" w:rsidR="005F42F6" w:rsidRPr="00DC5332" w:rsidRDefault="005F42F6" w:rsidP="00A16714">
            <w:proofErr w:type="gramStart"/>
            <w:r w:rsidRPr="00DC5332">
              <w:t>r</w:t>
            </w:r>
            <w:proofErr w:type="gramEnd"/>
            <w:r>
              <w:t xml:space="preserve"> (mm)</w:t>
            </w:r>
          </w:p>
        </w:tc>
        <w:tc>
          <w:tcPr>
            <w:tcW w:w="388" w:type="pct"/>
          </w:tcPr>
          <w:p w14:paraId="535F2E50" w14:textId="3BBEB0B7" w:rsidR="005F42F6" w:rsidRPr="00DC5332" w:rsidRDefault="005F42F6" w:rsidP="00A16714">
            <w:proofErr w:type="gramStart"/>
            <w:r w:rsidRPr="00DC5332">
              <w:t>l</w:t>
            </w:r>
            <w:proofErr w:type="gramEnd"/>
            <w:r>
              <w:t xml:space="preserve"> (mm)</w:t>
            </w:r>
          </w:p>
        </w:tc>
        <w:tc>
          <w:tcPr>
            <w:tcW w:w="332" w:type="pct"/>
          </w:tcPr>
          <w:p w14:paraId="05808EA1" w14:textId="746D71F5" w:rsidR="005F42F6" w:rsidRPr="00DC5332" w:rsidRDefault="005F42F6" w:rsidP="00A16714">
            <w:proofErr w:type="gramStart"/>
            <w:r w:rsidRPr="00DC5332">
              <w:t>a</w:t>
            </w:r>
            <w:proofErr w:type="gramEnd"/>
            <w:r>
              <w:t xml:space="preserve"> (mm)</w:t>
            </w:r>
          </w:p>
        </w:tc>
        <w:tc>
          <w:tcPr>
            <w:tcW w:w="388" w:type="pct"/>
          </w:tcPr>
          <w:p w14:paraId="7C25EC11" w14:textId="1CFD50EB" w:rsidR="005F42F6" w:rsidRPr="00DC5332" w:rsidRDefault="005F42F6" w:rsidP="00A16714">
            <w:r w:rsidRPr="005F42F6">
              <w:rPr>
                <w:position w:val="-10"/>
              </w:rPr>
              <w:object w:dxaOrig="200" w:dyaOrig="300" w14:anchorId="61448709">
                <v:shape id="_x0000_i1134" type="#_x0000_t75" style="width:10pt;height:15pt" o:ole="">
                  <v:imagedata r:id="rId215" o:title=""/>
                </v:shape>
                <o:OLEObject Type="Embed" ProgID="Equation.DSMT4" ShapeID="_x0000_i1134" DrawAspect="Content" ObjectID="_1361277960" r:id="rId216"/>
              </w:object>
            </w:r>
            <w:r>
              <w:t xml:space="preserve"> </w:t>
            </w:r>
          </w:p>
        </w:tc>
        <w:tc>
          <w:tcPr>
            <w:tcW w:w="282" w:type="pct"/>
          </w:tcPr>
          <w:p w14:paraId="55DE3A24" w14:textId="7C8BF50A" w:rsidR="005F42F6" w:rsidRPr="00DC5332" w:rsidRDefault="005F42F6" w:rsidP="00A16714">
            <w:r w:rsidRPr="00A073D7">
              <w:rPr>
                <w:position w:val="-6"/>
              </w:rPr>
              <w:object w:dxaOrig="240" w:dyaOrig="220" w14:anchorId="1172CF6B">
                <v:shape id="_x0000_i1135" type="#_x0000_t75" style="width:12pt;height:11pt" o:ole="">
                  <v:imagedata r:id="rId217" o:title=""/>
                </v:shape>
                <o:OLEObject Type="Embed" ProgID="Equation.DSMT4" ShapeID="_x0000_i1135" DrawAspect="Content" ObjectID="_1361277961" r:id="rId218"/>
              </w:object>
            </w:r>
            <w:r>
              <w:t xml:space="preserve"> (K</w:t>
            </w:r>
            <w:r w:rsidRPr="00A073D7">
              <w:rPr>
                <w:vertAlign w:val="superscript"/>
              </w:rPr>
              <w:t>-1</w:t>
            </w:r>
            <w:r>
              <w:t>)</w:t>
            </w:r>
          </w:p>
        </w:tc>
        <w:tc>
          <w:tcPr>
            <w:tcW w:w="396" w:type="pct"/>
          </w:tcPr>
          <w:p w14:paraId="49695B8F" w14:textId="04EEFF7E" w:rsidR="005F42F6" w:rsidRPr="00DC5332" w:rsidRDefault="005F42F6" w:rsidP="00A16714">
            <w:r w:rsidRPr="00A073D7">
              <w:rPr>
                <w:position w:val="-10"/>
              </w:rPr>
              <w:object w:dxaOrig="220" w:dyaOrig="320" w14:anchorId="7CB69E97">
                <v:shape id="_x0000_i1136" type="#_x0000_t75" style="width:11pt;height:16pt" o:ole="">
                  <v:imagedata r:id="rId219" o:title=""/>
                </v:shape>
                <o:OLEObject Type="Embed" ProgID="Equation.DSMT4" ShapeID="_x0000_i1136" DrawAspect="Content" ObjectID="_1361277962" r:id="rId220"/>
              </w:object>
            </w:r>
            <w:r>
              <w:t xml:space="preserve"> (K</w:t>
            </w:r>
            <w:r w:rsidRPr="00AA31A1">
              <w:rPr>
                <w:vertAlign w:val="superscript"/>
              </w:rPr>
              <w:t>-1</w:t>
            </w:r>
            <w:r>
              <w:t>)</w:t>
            </w:r>
          </w:p>
        </w:tc>
        <w:tc>
          <w:tcPr>
            <w:tcW w:w="444" w:type="pct"/>
          </w:tcPr>
          <w:p w14:paraId="58A741D7" w14:textId="3B262370" w:rsidR="005F42F6" w:rsidRPr="00DC5332" w:rsidRDefault="005F42F6" w:rsidP="00A16714">
            <w:r>
              <w:t>C (J/(</w:t>
            </w:r>
            <w:proofErr w:type="spellStart"/>
            <w:proofErr w:type="gramStart"/>
            <w:r>
              <w:t>kg.K</w:t>
            </w:r>
            <w:proofErr w:type="spellEnd"/>
            <w:proofErr w:type="gramEnd"/>
            <w:r>
              <w:t>))</w:t>
            </w:r>
          </w:p>
        </w:tc>
        <w:tc>
          <w:tcPr>
            <w:tcW w:w="475" w:type="pct"/>
          </w:tcPr>
          <w:p w14:paraId="7EE273A3" w14:textId="0DD3C316" w:rsidR="005F42F6" w:rsidRPr="00AA31A1" w:rsidRDefault="005F42F6" w:rsidP="00A16714">
            <w:pPr>
              <w:rPr>
                <w:position w:val="-4"/>
              </w:rPr>
            </w:pPr>
            <w:r w:rsidRPr="00AA31A1">
              <w:rPr>
                <w:position w:val="-4"/>
              </w:rPr>
              <w:object w:dxaOrig="220" w:dyaOrig="200" w14:anchorId="412A4632">
                <v:shape id="_x0000_i1137" type="#_x0000_t75" style="width:11pt;height:10pt" o:ole="">
                  <v:imagedata r:id="rId221" o:title=""/>
                </v:shape>
                <o:OLEObject Type="Embed" ProgID="Equation.DSMT4" ShapeID="_x0000_i1137" DrawAspect="Content" ObjectID="_1361277963" r:id="rId222"/>
              </w:object>
            </w:r>
            <w:r>
              <w:t xml:space="preserve">  (W/(</w:t>
            </w:r>
            <w:proofErr w:type="spellStart"/>
            <w:proofErr w:type="gramStart"/>
            <w:r>
              <w:t>m.K</w:t>
            </w:r>
            <w:proofErr w:type="spellEnd"/>
            <w:proofErr w:type="gramEnd"/>
            <w:r>
              <w:t>))</w:t>
            </w:r>
          </w:p>
        </w:tc>
      </w:tr>
      <w:tr w:rsidR="00D0022C" w:rsidRPr="00271E55" w14:paraId="0FE927E1" w14:textId="507B261B" w:rsidTr="006F561F">
        <w:tc>
          <w:tcPr>
            <w:tcW w:w="386" w:type="pct"/>
          </w:tcPr>
          <w:p w14:paraId="04198BCD" w14:textId="35D744A9" w:rsidR="00D0022C" w:rsidRPr="00DC5332" w:rsidRDefault="00D0022C" w:rsidP="00A16714">
            <w:r w:rsidRPr="001930BF">
              <w:t>20.04</w:t>
            </w:r>
          </w:p>
        </w:tc>
        <w:tc>
          <w:tcPr>
            <w:tcW w:w="382" w:type="pct"/>
          </w:tcPr>
          <w:p w14:paraId="6314F92F" w14:textId="124D874C" w:rsidR="00D0022C" w:rsidRPr="00DC5332" w:rsidRDefault="00D0022C" w:rsidP="00A16714">
            <w:r w:rsidRPr="001930BF">
              <w:t>4</w:t>
            </w:r>
          </w:p>
        </w:tc>
        <w:tc>
          <w:tcPr>
            <w:tcW w:w="388" w:type="pct"/>
          </w:tcPr>
          <w:p w14:paraId="36A86561" w14:textId="5EBE09E2" w:rsidR="00D0022C" w:rsidRPr="00DC5332" w:rsidRDefault="00D0022C" w:rsidP="00A16714">
            <w:r w:rsidRPr="001930BF">
              <w:t>1.</w:t>
            </w:r>
          </w:p>
        </w:tc>
        <w:tc>
          <w:tcPr>
            <w:tcW w:w="361" w:type="pct"/>
          </w:tcPr>
          <w:p w14:paraId="754603E4" w14:textId="50F3FDCF" w:rsidR="00D0022C" w:rsidRPr="00DC5332" w:rsidRDefault="00D0022C" w:rsidP="00A16714">
            <w:pPr>
              <w:rPr>
                <w:position w:val="-10"/>
              </w:rPr>
            </w:pPr>
            <w:r w:rsidRPr="001930BF">
              <w:t>7800.</w:t>
            </w:r>
          </w:p>
        </w:tc>
        <w:tc>
          <w:tcPr>
            <w:tcW w:w="388" w:type="pct"/>
          </w:tcPr>
          <w:p w14:paraId="1A1030E0" w14:textId="723C3040" w:rsidR="00D0022C" w:rsidRPr="00DC5332" w:rsidRDefault="00D0022C" w:rsidP="00A16714">
            <w:r w:rsidRPr="001930BF">
              <w:t>2.12E11</w:t>
            </w:r>
          </w:p>
        </w:tc>
        <w:tc>
          <w:tcPr>
            <w:tcW w:w="390" w:type="pct"/>
          </w:tcPr>
          <w:p w14:paraId="7A2FBC57" w14:textId="3A60E211" w:rsidR="00D0022C" w:rsidRPr="00DC5332" w:rsidRDefault="00D0022C" w:rsidP="00A16714">
            <w:r w:rsidRPr="001930BF">
              <w:t>0.2285</w:t>
            </w:r>
          </w:p>
        </w:tc>
        <w:tc>
          <w:tcPr>
            <w:tcW w:w="388" w:type="pct"/>
          </w:tcPr>
          <w:p w14:paraId="145953F0" w14:textId="3031339B" w:rsidR="00D0022C" w:rsidRPr="00DC5332" w:rsidRDefault="00D0022C" w:rsidP="00A16714">
            <w:r w:rsidRPr="001930BF">
              <w:t>604.1</w:t>
            </w:r>
          </w:p>
        </w:tc>
        <w:tc>
          <w:tcPr>
            <w:tcW w:w="332" w:type="pct"/>
          </w:tcPr>
          <w:p w14:paraId="41F5DB41" w14:textId="0631CC37" w:rsidR="00D0022C" w:rsidRPr="00DC5332" w:rsidRDefault="00D0022C" w:rsidP="00A16714">
            <w:r w:rsidRPr="001930BF">
              <w:t>3.039</w:t>
            </w:r>
          </w:p>
        </w:tc>
        <w:tc>
          <w:tcPr>
            <w:tcW w:w="388" w:type="pct"/>
          </w:tcPr>
          <w:p w14:paraId="5BA650DC" w14:textId="3F741B78" w:rsidR="00D0022C" w:rsidRPr="00C47A88" w:rsidRDefault="00D0022C" w:rsidP="00A16714">
            <w:r w:rsidRPr="001930BF">
              <w:t>0.0001</w:t>
            </w:r>
          </w:p>
        </w:tc>
        <w:tc>
          <w:tcPr>
            <w:tcW w:w="282" w:type="pct"/>
          </w:tcPr>
          <w:p w14:paraId="1678E4FC" w14:textId="644E9AFD" w:rsidR="00D0022C" w:rsidRPr="00C47A88" w:rsidRDefault="00D0022C" w:rsidP="00A16714">
            <w:r w:rsidRPr="001930BF">
              <w:t>1.2E-5</w:t>
            </w:r>
          </w:p>
        </w:tc>
        <w:tc>
          <w:tcPr>
            <w:tcW w:w="396" w:type="pct"/>
          </w:tcPr>
          <w:p w14:paraId="36F561F4" w14:textId="369CD84B" w:rsidR="00D0022C" w:rsidRPr="00C47A88" w:rsidRDefault="00D0022C" w:rsidP="00A16714">
            <w:r w:rsidRPr="001930BF">
              <w:t>-0.00025</w:t>
            </w:r>
          </w:p>
        </w:tc>
        <w:tc>
          <w:tcPr>
            <w:tcW w:w="444" w:type="pct"/>
          </w:tcPr>
          <w:p w14:paraId="434AEA38" w14:textId="3A227CCE" w:rsidR="00D0022C" w:rsidRPr="00C47A88" w:rsidRDefault="00D0022C" w:rsidP="00A16714">
            <w:r w:rsidRPr="001930BF">
              <w:t>460.</w:t>
            </w:r>
          </w:p>
        </w:tc>
        <w:tc>
          <w:tcPr>
            <w:tcW w:w="475" w:type="pct"/>
          </w:tcPr>
          <w:p w14:paraId="1F71B73F" w14:textId="581AB038" w:rsidR="00D0022C" w:rsidRPr="00C47A88" w:rsidRDefault="00D0022C" w:rsidP="00A16714">
            <w:r w:rsidRPr="001930BF">
              <w:t>49.</w:t>
            </w:r>
          </w:p>
        </w:tc>
      </w:tr>
      <w:tr w:rsidR="00D0022C" w:rsidRPr="00271E55" w14:paraId="6227C39D" w14:textId="688FB2C4" w:rsidTr="006F561F">
        <w:trPr>
          <w:trHeight w:val="476"/>
        </w:trPr>
        <w:tc>
          <w:tcPr>
            <w:tcW w:w="386" w:type="pct"/>
          </w:tcPr>
          <w:p w14:paraId="1B763CBC" w14:textId="0D386B8B" w:rsidR="00D0022C" w:rsidRPr="00DC5332" w:rsidRDefault="00D0022C" w:rsidP="00A16714">
            <w:proofErr w:type="gramStart"/>
            <w:r w:rsidRPr="00EA7C1A">
              <w:t>f</w:t>
            </w:r>
            <w:proofErr w:type="gramEnd"/>
            <w:r w:rsidRPr="00EA7C1A">
              <w:t xml:space="preserve"> (Hz)</w:t>
            </w:r>
          </w:p>
        </w:tc>
        <w:tc>
          <w:tcPr>
            <w:tcW w:w="382" w:type="pct"/>
          </w:tcPr>
          <w:p w14:paraId="2204A8C7" w14:textId="51138955" w:rsidR="00D0022C" w:rsidRPr="00DC5332" w:rsidRDefault="00D0022C" w:rsidP="00A16714">
            <w:proofErr w:type="gramStart"/>
            <w:r w:rsidRPr="00EA7C1A">
              <w:t>n</w:t>
            </w:r>
            <w:proofErr w:type="gramEnd"/>
            <w:r w:rsidRPr="00EA7C1A">
              <w:t>=1</w:t>
            </w:r>
          </w:p>
        </w:tc>
        <w:tc>
          <w:tcPr>
            <w:tcW w:w="388" w:type="pct"/>
          </w:tcPr>
          <w:p w14:paraId="27CBA1C7" w14:textId="09D4C34C" w:rsidR="00D0022C" w:rsidRPr="00DC5332" w:rsidRDefault="00D0022C" w:rsidP="00A16714">
            <w:r w:rsidRPr="00EA7C1A">
              <w:t>163.9</w:t>
            </w:r>
          </w:p>
        </w:tc>
        <w:tc>
          <w:tcPr>
            <w:tcW w:w="361" w:type="pct"/>
          </w:tcPr>
          <w:p w14:paraId="4A0A0DB5" w14:textId="4FC88D75" w:rsidR="00D0022C" w:rsidRPr="00DC5332" w:rsidRDefault="00D0022C" w:rsidP="00FA54AB">
            <w:pPr>
              <w:rPr>
                <w:position w:val="-10"/>
              </w:rPr>
            </w:pPr>
            <w:proofErr w:type="gramStart"/>
            <w:r w:rsidRPr="00EA7C1A">
              <w:t>n</w:t>
            </w:r>
            <w:proofErr w:type="gramEnd"/>
            <w:r w:rsidRPr="00EA7C1A">
              <w:t>=2</w:t>
            </w:r>
          </w:p>
        </w:tc>
        <w:tc>
          <w:tcPr>
            <w:tcW w:w="388" w:type="pct"/>
          </w:tcPr>
          <w:p w14:paraId="7EBCBE5A" w14:textId="5E481BC3" w:rsidR="00D0022C" w:rsidRPr="00DC5332" w:rsidRDefault="00D0022C" w:rsidP="00A16714">
            <w:r w:rsidRPr="00EA7C1A">
              <w:t>327.9</w:t>
            </w:r>
          </w:p>
        </w:tc>
        <w:tc>
          <w:tcPr>
            <w:tcW w:w="390" w:type="pct"/>
          </w:tcPr>
          <w:p w14:paraId="29DF8E97" w14:textId="20F512E2" w:rsidR="00D0022C" w:rsidRPr="00DC5332" w:rsidRDefault="00D0022C" w:rsidP="00FA54AB">
            <w:proofErr w:type="gramStart"/>
            <w:r w:rsidRPr="00EA7C1A">
              <w:t>n</w:t>
            </w:r>
            <w:proofErr w:type="gramEnd"/>
            <w:r w:rsidRPr="00EA7C1A">
              <w:t>=3</w:t>
            </w:r>
          </w:p>
        </w:tc>
        <w:tc>
          <w:tcPr>
            <w:tcW w:w="388" w:type="pct"/>
          </w:tcPr>
          <w:p w14:paraId="006DEF21" w14:textId="2450EB86" w:rsidR="00D0022C" w:rsidRPr="00DC5332" w:rsidRDefault="00D0022C" w:rsidP="00A16714">
            <w:r w:rsidRPr="00EA7C1A">
              <w:t>492.2</w:t>
            </w:r>
          </w:p>
        </w:tc>
        <w:tc>
          <w:tcPr>
            <w:tcW w:w="332" w:type="pct"/>
          </w:tcPr>
          <w:p w14:paraId="147B8847" w14:textId="699BFC3C" w:rsidR="00D0022C" w:rsidRPr="00DC5332" w:rsidRDefault="00D0022C" w:rsidP="00FA54AB">
            <w:proofErr w:type="gramStart"/>
            <w:r w:rsidRPr="00EA7C1A">
              <w:t>n</w:t>
            </w:r>
            <w:proofErr w:type="gramEnd"/>
            <w:r w:rsidRPr="00EA7C1A">
              <w:t>=4</w:t>
            </w:r>
          </w:p>
        </w:tc>
        <w:tc>
          <w:tcPr>
            <w:tcW w:w="388" w:type="pct"/>
          </w:tcPr>
          <w:p w14:paraId="7C747520" w14:textId="20288428" w:rsidR="00D0022C" w:rsidRPr="005C16EC" w:rsidRDefault="00D0022C" w:rsidP="00FA54AB">
            <w:r w:rsidRPr="00EA7C1A">
              <w:t>656.8</w:t>
            </w:r>
          </w:p>
        </w:tc>
        <w:tc>
          <w:tcPr>
            <w:tcW w:w="282" w:type="pct"/>
          </w:tcPr>
          <w:p w14:paraId="1ABE40D7" w14:textId="77777777" w:rsidR="00D0022C" w:rsidRPr="005C16EC" w:rsidRDefault="00D0022C" w:rsidP="00FA54AB"/>
        </w:tc>
        <w:tc>
          <w:tcPr>
            <w:tcW w:w="396" w:type="pct"/>
          </w:tcPr>
          <w:p w14:paraId="0FCA4775" w14:textId="77777777" w:rsidR="00D0022C" w:rsidRPr="005C16EC" w:rsidRDefault="00D0022C" w:rsidP="00FA54AB"/>
        </w:tc>
        <w:tc>
          <w:tcPr>
            <w:tcW w:w="444" w:type="pct"/>
          </w:tcPr>
          <w:p w14:paraId="55258AA4" w14:textId="77777777" w:rsidR="00D0022C" w:rsidRPr="005C16EC" w:rsidRDefault="00D0022C" w:rsidP="00FA54AB"/>
        </w:tc>
        <w:tc>
          <w:tcPr>
            <w:tcW w:w="475" w:type="pct"/>
          </w:tcPr>
          <w:p w14:paraId="6BCA02F6" w14:textId="77777777" w:rsidR="00D0022C" w:rsidRPr="005C16EC" w:rsidRDefault="00D0022C" w:rsidP="00FA54AB"/>
        </w:tc>
      </w:tr>
      <w:tr w:rsidR="00D0022C" w:rsidRPr="00271E55" w14:paraId="36D3719E" w14:textId="3FE07793" w:rsidTr="006F561F">
        <w:trPr>
          <w:trHeight w:val="476"/>
        </w:trPr>
        <w:tc>
          <w:tcPr>
            <w:tcW w:w="386" w:type="pct"/>
          </w:tcPr>
          <w:p w14:paraId="7161537A" w14:textId="3272191D" w:rsidR="00D0022C" w:rsidRDefault="00D0022C" w:rsidP="00A16714">
            <w:r w:rsidRPr="00F02513">
              <w:t>Q</w:t>
            </w:r>
          </w:p>
        </w:tc>
        <w:tc>
          <w:tcPr>
            <w:tcW w:w="382" w:type="pct"/>
          </w:tcPr>
          <w:p w14:paraId="3DCC633C" w14:textId="5E3A47AC" w:rsidR="00D0022C" w:rsidRPr="005C16EC" w:rsidRDefault="00D0022C" w:rsidP="00A16714">
            <w:proofErr w:type="gramStart"/>
            <w:r w:rsidRPr="00F02513">
              <w:t>n</w:t>
            </w:r>
            <w:proofErr w:type="gramEnd"/>
            <w:r w:rsidRPr="00F02513">
              <w:t>=1</w:t>
            </w:r>
          </w:p>
        </w:tc>
        <w:tc>
          <w:tcPr>
            <w:tcW w:w="388" w:type="pct"/>
          </w:tcPr>
          <w:p w14:paraId="6507CEA2" w14:textId="7CDC7F07" w:rsidR="00D0022C" w:rsidRDefault="00D0022C" w:rsidP="00A16714">
            <w:r w:rsidRPr="00F02513">
              <w:t>69620.</w:t>
            </w:r>
          </w:p>
        </w:tc>
        <w:tc>
          <w:tcPr>
            <w:tcW w:w="361" w:type="pct"/>
          </w:tcPr>
          <w:p w14:paraId="778F14E2" w14:textId="32021ED0" w:rsidR="00D0022C" w:rsidRPr="005C16EC" w:rsidRDefault="00D0022C" w:rsidP="00FA54AB">
            <w:proofErr w:type="gramStart"/>
            <w:r w:rsidRPr="00F02513">
              <w:t>n</w:t>
            </w:r>
            <w:proofErr w:type="gramEnd"/>
            <w:r w:rsidRPr="00F02513">
              <w:t>=2</w:t>
            </w:r>
          </w:p>
        </w:tc>
        <w:tc>
          <w:tcPr>
            <w:tcW w:w="388" w:type="pct"/>
          </w:tcPr>
          <w:p w14:paraId="472121DB" w14:textId="1664E15D" w:rsidR="00D0022C" w:rsidRDefault="00D0022C" w:rsidP="00A16714">
            <w:r w:rsidRPr="00F02513">
              <w:t>86140.</w:t>
            </w:r>
          </w:p>
        </w:tc>
        <w:tc>
          <w:tcPr>
            <w:tcW w:w="390" w:type="pct"/>
          </w:tcPr>
          <w:p w14:paraId="5D1C9CDB" w14:textId="3726716C" w:rsidR="00D0022C" w:rsidRPr="005C16EC" w:rsidRDefault="00D0022C" w:rsidP="00FA54AB">
            <w:proofErr w:type="gramStart"/>
            <w:r w:rsidRPr="00F02513">
              <w:t>n</w:t>
            </w:r>
            <w:proofErr w:type="gramEnd"/>
            <w:r w:rsidRPr="00F02513">
              <w:t>=3</w:t>
            </w:r>
          </w:p>
        </w:tc>
        <w:tc>
          <w:tcPr>
            <w:tcW w:w="388" w:type="pct"/>
          </w:tcPr>
          <w:p w14:paraId="2DBA76A5" w14:textId="58D9FE65" w:rsidR="00D0022C" w:rsidRDefault="00D0022C" w:rsidP="00A16714">
            <w:r w:rsidRPr="00F02513">
              <w:t>1.025E5</w:t>
            </w:r>
          </w:p>
        </w:tc>
        <w:tc>
          <w:tcPr>
            <w:tcW w:w="332" w:type="pct"/>
          </w:tcPr>
          <w:p w14:paraId="65665FCC" w14:textId="3E015171" w:rsidR="00D0022C" w:rsidRPr="005C16EC" w:rsidRDefault="00D0022C" w:rsidP="00FA54AB">
            <w:proofErr w:type="gramStart"/>
            <w:r w:rsidRPr="00F02513">
              <w:t>n</w:t>
            </w:r>
            <w:proofErr w:type="gramEnd"/>
            <w:r w:rsidRPr="00F02513">
              <w:t>=4</w:t>
            </w:r>
          </w:p>
        </w:tc>
        <w:tc>
          <w:tcPr>
            <w:tcW w:w="388" w:type="pct"/>
          </w:tcPr>
          <w:p w14:paraId="2375F65E" w14:textId="539E3357" w:rsidR="00D0022C" w:rsidRPr="005C16EC" w:rsidRDefault="00D0022C" w:rsidP="00FA54AB">
            <w:r w:rsidRPr="00F02513">
              <w:t>1.117E5</w:t>
            </w:r>
          </w:p>
        </w:tc>
        <w:tc>
          <w:tcPr>
            <w:tcW w:w="282" w:type="pct"/>
          </w:tcPr>
          <w:p w14:paraId="7F794524" w14:textId="77777777" w:rsidR="00D0022C" w:rsidRPr="005C16EC" w:rsidRDefault="00D0022C" w:rsidP="00FA54AB"/>
        </w:tc>
        <w:tc>
          <w:tcPr>
            <w:tcW w:w="396" w:type="pct"/>
          </w:tcPr>
          <w:p w14:paraId="6A5E83D7" w14:textId="77777777" w:rsidR="00D0022C" w:rsidRPr="005C16EC" w:rsidRDefault="00D0022C" w:rsidP="00FA54AB"/>
        </w:tc>
        <w:tc>
          <w:tcPr>
            <w:tcW w:w="444" w:type="pct"/>
          </w:tcPr>
          <w:p w14:paraId="46F4C26C" w14:textId="77777777" w:rsidR="00D0022C" w:rsidRPr="005C16EC" w:rsidRDefault="00D0022C" w:rsidP="00FA54AB"/>
        </w:tc>
        <w:tc>
          <w:tcPr>
            <w:tcW w:w="475" w:type="pct"/>
          </w:tcPr>
          <w:p w14:paraId="215824EF" w14:textId="77777777" w:rsidR="00D0022C" w:rsidRPr="005C16EC" w:rsidRDefault="00D0022C" w:rsidP="00FA54AB"/>
        </w:tc>
      </w:tr>
    </w:tbl>
    <w:p w14:paraId="10799BC3" w14:textId="77777777" w:rsidR="00640C9A" w:rsidRPr="00640C9A" w:rsidRDefault="00640C9A" w:rsidP="00640C9A"/>
    <w:p w14:paraId="2A884FBE" w14:textId="382D7EB8" w:rsidR="00002621" w:rsidRDefault="000421DE" w:rsidP="00640C9A">
      <w:pPr>
        <w:pStyle w:val="Heading2"/>
      </w:pPr>
      <w:bookmarkStart w:id="61" w:name="_Toc255804052"/>
      <w:r>
        <w:t>ERM</w:t>
      </w:r>
      <w:bookmarkEnd w:id="61"/>
    </w:p>
    <w:p w14:paraId="5377DB86" w14:textId="5E849A71" w:rsidR="000421DE" w:rsidRPr="000421DE" w:rsidRDefault="000421DE" w:rsidP="000421DE">
      <w:proofErr w:type="gramStart"/>
      <w:r>
        <w:t>For the End Reaction Mass (reaction chain of ETM QUAD).</w:t>
      </w:r>
      <w:proofErr w:type="gramEnd"/>
    </w:p>
    <w:tbl>
      <w:tblPr>
        <w:tblStyle w:val="TableGrid"/>
        <w:tblW w:w="5000" w:type="pct"/>
        <w:tblLook w:val="04A0" w:firstRow="1" w:lastRow="0" w:firstColumn="1" w:lastColumn="0" w:noHBand="0" w:noVBand="1"/>
      </w:tblPr>
      <w:tblGrid>
        <w:gridCol w:w="974"/>
        <w:gridCol w:w="755"/>
        <w:gridCol w:w="1023"/>
        <w:gridCol w:w="1214"/>
        <w:gridCol w:w="1023"/>
        <w:gridCol w:w="876"/>
        <w:gridCol w:w="1023"/>
        <w:gridCol w:w="875"/>
        <w:gridCol w:w="1023"/>
        <w:gridCol w:w="801"/>
        <w:gridCol w:w="1128"/>
        <w:gridCol w:w="1207"/>
        <w:gridCol w:w="1254"/>
      </w:tblGrid>
      <w:tr w:rsidR="00051866" w:rsidRPr="00271E55" w14:paraId="13C6F873" w14:textId="2F25F38D" w:rsidTr="00051866">
        <w:tc>
          <w:tcPr>
            <w:tcW w:w="5000" w:type="pct"/>
            <w:gridSpan w:val="13"/>
          </w:tcPr>
          <w:p w14:paraId="5DFD47AE" w14:textId="533442E0" w:rsidR="00051866" w:rsidRDefault="00051866" w:rsidP="00002621">
            <w:pPr>
              <w:tabs>
                <w:tab w:val="left" w:pos="8246"/>
              </w:tabs>
            </w:pPr>
            <w:r>
              <w:t xml:space="preserve">QUAD ERM: </w:t>
            </w:r>
            <w:r w:rsidRPr="00002621">
              <w:rPr>
                <w:rFonts w:ascii="Courier New" w:hAnsi="Courier New"/>
              </w:rPr>
              <w:t>QuadLite2Lateral/</w:t>
            </w:r>
            <w:proofErr w:type="spellStart"/>
            <w:r w:rsidRPr="00002621">
              <w:rPr>
                <w:rFonts w:ascii="Courier New" w:hAnsi="Courier New"/>
              </w:rPr>
              <w:t>mark.barton</w:t>
            </w:r>
            <w:proofErr w:type="spellEnd"/>
            <w:r w:rsidRPr="00002621">
              <w:rPr>
                <w:rFonts w:ascii="Courier New" w:hAnsi="Courier New"/>
              </w:rPr>
              <w:t>/20120831TMproductionERM</w:t>
            </w:r>
          </w:p>
        </w:tc>
      </w:tr>
      <w:tr w:rsidR="00051866" w:rsidRPr="00271E55" w14:paraId="5C002BEE" w14:textId="58B3C7C9" w:rsidTr="00051866">
        <w:tc>
          <w:tcPr>
            <w:tcW w:w="5000" w:type="pct"/>
            <w:gridSpan w:val="13"/>
          </w:tcPr>
          <w:p w14:paraId="0404413D" w14:textId="2432B656" w:rsidR="00051866" w:rsidRDefault="00051866" w:rsidP="00A16714">
            <w:pPr>
              <w:tabs>
                <w:tab w:val="left" w:pos="8246"/>
              </w:tabs>
            </w:pPr>
            <w:r>
              <w:t>Top Mass Wires</w:t>
            </w:r>
          </w:p>
        </w:tc>
      </w:tr>
      <w:tr w:rsidR="005F42F6" w:rsidRPr="00271E55" w14:paraId="0B904EEC" w14:textId="3247851F" w:rsidTr="00273952">
        <w:tc>
          <w:tcPr>
            <w:tcW w:w="370" w:type="pct"/>
          </w:tcPr>
          <w:p w14:paraId="0DA225C7" w14:textId="6F045235" w:rsidR="005F42F6" w:rsidRPr="00DC5332" w:rsidRDefault="005F42F6" w:rsidP="00A16714">
            <w:proofErr w:type="gramStart"/>
            <w:r w:rsidRPr="00DC5332">
              <w:t>m</w:t>
            </w:r>
            <w:proofErr w:type="gramEnd"/>
            <w:r>
              <w:t xml:space="preserve"> (kg)</w:t>
            </w:r>
          </w:p>
        </w:tc>
        <w:tc>
          <w:tcPr>
            <w:tcW w:w="287" w:type="pct"/>
          </w:tcPr>
          <w:p w14:paraId="208FEE61" w14:textId="1520D841" w:rsidR="005F42F6" w:rsidRPr="00DC5332" w:rsidRDefault="005F42F6" w:rsidP="00A16714">
            <w:proofErr w:type="spellStart"/>
            <w:proofErr w:type="gramStart"/>
            <w:r w:rsidRPr="00DC5332">
              <w:t>cos</w:t>
            </w:r>
            <w:proofErr w:type="spellEnd"/>
            <w:proofErr w:type="gramEnd"/>
          </w:p>
        </w:tc>
        <w:tc>
          <w:tcPr>
            <w:tcW w:w="388" w:type="pct"/>
          </w:tcPr>
          <w:p w14:paraId="4CB8C3B9" w14:textId="48DF5F41" w:rsidR="005F42F6" w:rsidRPr="00DC5332" w:rsidRDefault="005F42F6" w:rsidP="00A16714">
            <w:proofErr w:type="spellStart"/>
            <w:proofErr w:type="gramStart"/>
            <w:r w:rsidRPr="00DC5332">
              <w:t>nw</w:t>
            </w:r>
            <w:proofErr w:type="spellEnd"/>
            <w:proofErr w:type="gramEnd"/>
          </w:p>
        </w:tc>
        <w:tc>
          <w:tcPr>
            <w:tcW w:w="461" w:type="pct"/>
          </w:tcPr>
          <w:p w14:paraId="67396ACB" w14:textId="767E97A8" w:rsidR="005F42F6" w:rsidRPr="00DC5332" w:rsidRDefault="00F24163" w:rsidP="00A16714">
            <w:r>
              <w:rPr>
                <w:position w:val="-10"/>
              </w:rPr>
              <w:pict w14:anchorId="4FEDF28B">
                <v:shape id="_x0000_i1138" type="#_x0000_t75" style="width:16pt;height:16pt">
                  <v:imagedata r:id="rId223"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20C2DEBD" w14:textId="4B61ED75" w:rsidR="005F42F6" w:rsidRPr="00DC5332" w:rsidRDefault="005F42F6" w:rsidP="00A16714">
            <w:r w:rsidRPr="00DC5332">
              <w:t>Y</w:t>
            </w:r>
            <w:r>
              <w:t xml:space="preserve"> (Pa</w:t>
            </w:r>
            <w:r>
              <w:rPr>
                <w:rFonts w:ascii="ＭＳ 明朝" w:eastAsia="ＭＳ 明朝" w:hAnsi="ＭＳ 明朝" w:cs="ＭＳ 明朝" w:hint="eastAsia"/>
                <w:lang w:eastAsia="ja-JP"/>
              </w:rPr>
              <w:t>)</w:t>
            </w:r>
          </w:p>
        </w:tc>
        <w:tc>
          <w:tcPr>
            <w:tcW w:w="332" w:type="pct"/>
          </w:tcPr>
          <w:p w14:paraId="6EE7CF33" w14:textId="455AFE59" w:rsidR="005F42F6" w:rsidRPr="00DC5332" w:rsidRDefault="005F42F6" w:rsidP="00A16714">
            <w:proofErr w:type="gramStart"/>
            <w:r w:rsidRPr="00DC5332">
              <w:t>r</w:t>
            </w:r>
            <w:proofErr w:type="gramEnd"/>
            <w:r>
              <w:t xml:space="preserve"> (mm)</w:t>
            </w:r>
          </w:p>
        </w:tc>
        <w:tc>
          <w:tcPr>
            <w:tcW w:w="388" w:type="pct"/>
          </w:tcPr>
          <w:p w14:paraId="4E04CFDD" w14:textId="7CD62ED2" w:rsidR="005F42F6" w:rsidRPr="00DC5332" w:rsidRDefault="005F42F6" w:rsidP="00A16714">
            <w:proofErr w:type="gramStart"/>
            <w:r w:rsidRPr="00DC5332">
              <w:t>l</w:t>
            </w:r>
            <w:proofErr w:type="gramEnd"/>
            <w:r>
              <w:t xml:space="preserve"> (mm)</w:t>
            </w:r>
          </w:p>
        </w:tc>
        <w:tc>
          <w:tcPr>
            <w:tcW w:w="332" w:type="pct"/>
          </w:tcPr>
          <w:p w14:paraId="29A72056" w14:textId="0C4E1178" w:rsidR="005F42F6" w:rsidRPr="00271E55" w:rsidRDefault="005F42F6" w:rsidP="00A16714">
            <w:proofErr w:type="gramStart"/>
            <w:r w:rsidRPr="00DC5332">
              <w:t>a</w:t>
            </w:r>
            <w:proofErr w:type="gramEnd"/>
            <w:r>
              <w:t xml:space="preserve"> (mm)</w:t>
            </w:r>
          </w:p>
        </w:tc>
        <w:tc>
          <w:tcPr>
            <w:tcW w:w="388" w:type="pct"/>
          </w:tcPr>
          <w:p w14:paraId="4E720D3B" w14:textId="4716C067" w:rsidR="005F42F6" w:rsidRPr="00DC5332" w:rsidRDefault="005F42F6" w:rsidP="00A16714">
            <w:r w:rsidRPr="005F42F6">
              <w:rPr>
                <w:position w:val="-10"/>
              </w:rPr>
              <w:object w:dxaOrig="200" w:dyaOrig="300" w14:anchorId="7F1E43AA">
                <v:shape id="_x0000_i1139" type="#_x0000_t75" style="width:10pt;height:15pt" o:ole="">
                  <v:imagedata r:id="rId224" o:title=""/>
                </v:shape>
                <o:OLEObject Type="Embed" ProgID="Equation.DSMT4" ShapeID="_x0000_i1139" DrawAspect="Content" ObjectID="_1361277964" r:id="rId225"/>
              </w:object>
            </w:r>
            <w:r>
              <w:t xml:space="preserve"> </w:t>
            </w:r>
          </w:p>
        </w:tc>
        <w:tc>
          <w:tcPr>
            <w:tcW w:w="304" w:type="pct"/>
          </w:tcPr>
          <w:p w14:paraId="08726D0C" w14:textId="534D1760" w:rsidR="005F42F6" w:rsidRPr="00DC5332" w:rsidRDefault="005F42F6" w:rsidP="00A16714">
            <w:r w:rsidRPr="00A073D7">
              <w:rPr>
                <w:position w:val="-6"/>
              </w:rPr>
              <w:object w:dxaOrig="240" w:dyaOrig="220" w14:anchorId="01CA91EE">
                <v:shape id="_x0000_i1140" type="#_x0000_t75" style="width:12pt;height:11pt" o:ole="">
                  <v:imagedata r:id="rId226" o:title=""/>
                </v:shape>
                <o:OLEObject Type="Embed" ProgID="Equation.DSMT4" ShapeID="_x0000_i1140" DrawAspect="Content" ObjectID="_1361277965" r:id="rId227"/>
              </w:object>
            </w:r>
            <w:r>
              <w:t xml:space="preserve"> (K</w:t>
            </w:r>
            <w:r w:rsidRPr="00A073D7">
              <w:rPr>
                <w:vertAlign w:val="superscript"/>
              </w:rPr>
              <w:t>-1</w:t>
            </w:r>
            <w:r>
              <w:t>)</w:t>
            </w:r>
          </w:p>
        </w:tc>
        <w:tc>
          <w:tcPr>
            <w:tcW w:w="428" w:type="pct"/>
          </w:tcPr>
          <w:p w14:paraId="28CE2C51" w14:textId="11F86C3F" w:rsidR="005F42F6" w:rsidRPr="00DC5332" w:rsidRDefault="005F42F6" w:rsidP="00A16714">
            <w:r w:rsidRPr="00A073D7">
              <w:rPr>
                <w:position w:val="-10"/>
              </w:rPr>
              <w:object w:dxaOrig="220" w:dyaOrig="320" w14:anchorId="791E1429">
                <v:shape id="_x0000_i1141" type="#_x0000_t75" style="width:11pt;height:16pt" o:ole="">
                  <v:imagedata r:id="rId228" o:title=""/>
                </v:shape>
                <o:OLEObject Type="Embed" ProgID="Equation.DSMT4" ShapeID="_x0000_i1141" DrawAspect="Content" ObjectID="_1361277966" r:id="rId229"/>
              </w:object>
            </w:r>
            <w:r>
              <w:t xml:space="preserve"> (K</w:t>
            </w:r>
            <w:r w:rsidRPr="00AA31A1">
              <w:rPr>
                <w:vertAlign w:val="superscript"/>
              </w:rPr>
              <w:t>-1</w:t>
            </w:r>
            <w:r>
              <w:t>)</w:t>
            </w:r>
          </w:p>
        </w:tc>
        <w:tc>
          <w:tcPr>
            <w:tcW w:w="458" w:type="pct"/>
          </w:tcPr>
          <w:p w14:paraId="19461F90" w14:textId="55ADC5C8" w:rsidR="005F42F6" w:rsidRPr="00DC5332" w:rsidRDefault="005F42F6" w:rsidP="00A16714">
            <w:r>
              <w:t>C (J/(</w:t>
            </w:r>
            <w:proofErr w:type="spellStart"/>
            <w:proofErr w:type="gramStart"/>
            <w:r>
              <w:t>kg.K</w:t>
            </w:r>
            <w:proofErr w:type="spellEnd"/>
            <w:proofErr w:type="gramEnd"/>
            <w:r>
              <w:t>))</w:t>
            </w:r>
          </w:p>
        </w:tc>
        <w:tc>
          <w:tcPr>
            <w:tcW w:w="476" w:type="pct"/>
          </w:tcPr>
          <w:p w14:paraId="7CCAC66E" w14:textId="5FBAE7CF" w:rsidR="005F42F6" w:rsidRPr="00AA31A1" w:rsidRDefault="005F42F6" w:rsidP="00A16714">
            <w:pPr>
              <w:rPr>
                <w:position w:val="-4"/>
              </w:rPr>
            </w:pPr>
            <w:r w:rsidRPr="00AA31A1">
              <w:rPr>
                <w:position w:val="-4"/>
              </w:rPr>
              <w:object w:dxaOrig="220" w:dyaOrig="200" w14:anchorId="06896380">
                <v:shape id="_x0000_i1142" type="#_x0000_t75" style="width:11pt;height:10pt" o:ole="">
                  <v:imagedata r:id="rId230" o:title=""/>
                </v:shape>
                <o:OLEObject Type="Embed" ProgID="Equation.DSMT4" ShapeID="_x0000_i1142" DrawAspect="Content" ObjectID="_1361277967" r:id="rId231"/>
              </w:object>
            </w:r>
            <w:r>
              <w:t xml:space="preserve">  (W/(</w:t>
            </w:r>
            <w:proofErr w:type="spellStart"/>
            <w:proofErr w:type="gramStart"/>
            <w:r>
              <w:t>m.K</w:t>
            </w:r>
            <w:proofErr w:type="spellEnd"/>
            <w:proofErr w:type="gramEnd"/>
            <w:r>
              <w:t>))</w:t>
            </w:r>
          </w:p>
        </w:tc>
      </w:tr>
      <w:tr w:rsidR="00273952" w:rsidRPr="00271E55" w14:paraId="56A78CFC" w14:textId="0A2B77CE" w:rsidTr="00273952">
        <w:tc>
          <w:tcPr>
            <w:tcW w:w="370" w:type="pct"/>
          </w:tcPr>
          <w:p w14:paraId="3A3078BE" w14:textId="4EE9E87C" w:rsidR="00273952" w:rsidRPr="00DC5332" w:rsidRDefault="00273952" w:rsidP="00A16714">
            <w:r w:rsidRPr="00552A0D">
              <w:t>122.7</w:t>
            </w:r>
          </w:p>
        </w:tc>
        <w:tc>
          <w:tcPr>
            <w:tcW w:w="287" w:type="pct"/>
          </w:tcPr>
          <w:p w14:paraId="7094F606" w14:textId="5F7521C5" w:rsidR="00273952" w:rsidRPr="00DC5332" w:rsidRDefault="00273952" w:rsidP="00A16714">
            <w:r w:rsidRPr="00552A0D">
              <w:t>2</w:t>
            </w:r>
          </w:p>
        </w:tc>
        <w:tc>
          <w:tcPr>
            <w:tcW w:w="388" w:type="pct"/>
          </w:tcPr>
          <w:p w14:paraId="1DAF3EB1" w14:textId="5327A2D3" w:rsidR="00273952" w:rsidRPr="00DC5332" w:rsidRDefault="00273952" w:rsidP="00A16714">
            <w:r w:rsidRPr="00552A0D">
              <w:t>0.9344</w:t>
            </w:r>
          </w:p>
        </w:tc>
        <w:tc>
          <w:tcPr>
            <w:tcW w:w="461" w:type="pct"/>
          </w:tcPr>
          <w:p w14:paraId="6704BF2D" w14:textId="023F15E0" w:rsidR="00273952" w:rsidRPr="00DC5332" w:rsidRDefault="00273952" w:rsidP="00A16714">
            <w:pPr>
              <w:rPr>
                <w:position w:val="-10"/>
              </w:rPr>
            </w:pPr>
            <w:r w:rsidRPr="00552A0D">
              <w:t>7800.</w:t>
            </w:r>
          </w:p>
        </w:tc>
        <w:tc>
          <w:tcPr>
            <w:tcW w:w="388" w:type="pct"/>
          </w:tcPr>
          <w:p w14:paraId="3C270800" w14:textId="5AC9261C" w:rsidR="00273952" w:rsidRPr="00DC5332" w:rsidRDefault="00273952" w:rsidP="00A16714">
            <w:r w:rsidRPr="00552A0D">
              <w:t>2.12E11</w:t>
            </w:r>
          </w:p>
        </w:tc>
        <w:tc>
          <w:tcPr>
            <w:tcW w:w="332" w:type="pct"/>
          </w:tcPr>
          <w:p w14:paraId="406ABBFF" w14:textId="1BD54D53" w:rsidR="00273952" w:rsidRPr="00DC5332" w:rsidRDefault="00273952" w:rsidP="00A16714">
            <w:r w:rsidRPr="00552A0D">
              <w:t>0.55</w:t>
            </w:r>
          </w:p>
        </w:tc>
        <w:tc>
          <w:tcPr>
            <w:tcW w:w="388" w:type="pct"/>
          </w:tcPr>
          <w:p w14:paraId="59BAF0DD" w14:textId="76A59454" w:rsidR="00273952" w:rsidRPr="00DC5332" w:rsidRDefault="00273952" w:rsidP="00DD1392">
            <w:r w:rsidRPr="00552A0D">
              <w:t>449.2</w:t>
            </w:r>
          </w:p>
        </w:tc>
        <w:tc>
          <w:tcPr>
            <w:tcW w:w="332" w:type="pct"/>
          </w:tcPr>
          <w:p w14:paraId="73B73635" w14:textId="10FA623C" w:rsidR="00273952" w:rsidRPr="00DC5332" w:rsidRDefault="00273952" w:rsidP="00A16714">
            <w:r w:rsidRPr="00552A0D">
              <w:t>4.545</w:t>
            </w:r>
          </w:p>
        </w:tc>
        <w:tc>
          <w:tcPr>
            <w:tcW w:w="388" w:type="pct"/>
          </w:tcPr>
          <w:p w14:paraId="3D299678" w14:textId="7097450D" w:rsidR="00273952" w:rsidRPr="00EA4F1C" w:rsidRDefault="00273952" w:rsidP="00A16714">
            <w:r w:rsidRPr="00552A0D">
              <w:t>0.0001</w:t>
            </w:r>
          </w:p>
        </w:tc>
        <w:tc>
          <w:tcPr>
            <w:tcW w:w="304" w:type="pct"/>
          </w:tcPr>
          <w:p w14:paraId="7F7E5C7F" w14:textId="7640F8D5" w:rsidR="00273952" w:rsidRPr="00EA4F1C" w:rsidRDefault="00273952" w:rsidP="00A16714">
            <w:r w:rsidRPr="00552A0D">
              <w:t>1.2E-5</w:t>
            </w:r>
          </w:p>
        </w:tc>
        <w:tc>
          <w:tcPr>
            <w:tcW w:w="428" w:type="pct"/>
          </w:tcPr>
          <w:p w14:paraId="2DAF6B59" w14:textId="3596FFFC" w:rsidR="00273952" w:rsidRPr="00EA4F1C" w:rsidRDefault="00273952" w:rsidP="00A16714">
            <w:r w:rsidRPr="00552A0D">
              <w:t>-0.00025</w:t>
            </w:r>
          </w:p>
        </w:tc>
        <w:tc>
          <w:tcPr>
            <w:tcW w:w="458" w:type="pct"/>
          </w:tcPr>
          <w:p w14:paraId="4EF70C91" w14:textId="7CE74314" w:rsidR="00273952" w:rsidRPr="00EA4F1C" w:rsidRDefault="00273952" w:rsidP="00A16714">
            <w:r w:rsidRPr="00552A0D">
              <w:t>460.</w:t>
            </w:r>
          </w:p>
        </w:tc>
        <w:tc>
          <w:tcPr>
            <w:tcW w:w="476" w:type="pct"/>
          </w:tcPr>
          <w:p w14:paraId="409FC778" w14:textId="4F0562FB" w:rsidR="00273952" w:rsidRPr="00EA4F1C" w:rsidRDefault="00273952" w:rsidP="00A16714">
            <w:r w:rsidRPr="00552A0D">
              <w:t>49.</w:t>
            </w:r>
          </w:p>
        </w:tc>
      </w:tr>
      <w:tr w:rsidR="00273952" w:rsidRPr="00271E55" w14:paraId="5171C92B" w14:textId="4CB411D2" w:rsidTr="00273952">
        <w:tc>
          <w:tcPr>
            <w:tcW w:w="370" w:type="pct"/>
          </w:tcPr>
          <w:p w14:paraId="74D87197" w14:textId="4E9F0012" w:rsidR="00273952" w:rsidRPr="00DC5332" w:rsidRDefault="00273952" w:rsidP="00A16714">
            <w:proofErr w:type="gramStart"/>
            <w:r w:rsidRPr="00FE7653">
              <w:t>f</w:t>
            </w:r>
            <w:proofErr w:type="gramEnd"/>
            <w:r w:rsidRPr="00FE7653">
              <w:t xml:space="preserve"> (Hz)</w:t>
            </w:r>
          </w:p>
        </w:tc>
        <w:tc>
          <w:tcPr>
            <w:tcW w:w="287" w:type="pct"/>
          </w:tcPr>
          <w:p w14:paraId="2E8AAA17" w14:textId="5CC4D262" w:rsidR="00273952" w:rsidRPr="00DC5332" w:rsidRDefault="00273952" w:rsidP="00A16714">
            <w:proofErr w:type="gramStart"/>
            <w:r w:rsidRPr="00FE7653">
              <w:t>n</w:t>
            </w:r>
            <w:proofErr w:type="gramEnd"/>
            <w:r w:rsidRPr="00FE7653">
              <w:t>=1</w:t>
            </w:r>
          </w:p>
        </w:tc>
        <w:tc>
          <w:tcPr>
            <w:tcW w:w="388" w:type="pct"/>
          </w:tcPr>
          <w:p w14:paraId="18ABEE21" w14:textId="5F57B897" w:rsidR="00273952" w:rsidRPr="00DC5332" w:rsidRDefault="00273952" w:rsidP="00A16714">
            <w:r w:rsidRPr="00FE7653">
              <w:t>335.</w:t>
            </w:r>
          </w:p>
        </w:tc>
        <w:tc>
          <w:tcPr>
            <w:tcW w:w="461" w:type="pct"/>
          </w:tcPr>
          <w:p w14:paraId="16DB1D31" w14:textId="24484C88" w:rsidR="00273952" w:rsidRPr="00DC5332" w:rsidRDefault="00273952" w:rsidP="00A16714">
            <w:pPr>
              <w:rPr>
                <w:position w:val="-10"/>
              </w:rPr>
            </w:pPr>
            <w:proofErr w:type="gramStart"/>
            <w:r w:rsidRPr="00FE7653">
              <w:t>n</w:t>
            </w:r>
            <w:proofErr w:type="gramEnd"/>
            <w:r w:rsidRPr="00FE7653">
              <w:t>=2</w:t>
            </w:r>
          </w:p>
        </w:tc>
        <w:tc>
          <w:tcPr>
            <w:tcW w:w="388" w:type="pct"/>
          </w:tcPr>
          <w:p w14:paraId="6EFB92ED" w14:textId="752C44AB" w:rsidR="00273952" w:rsidRPr="00DC5332" w:rsidRDefault="00273952" w:rsidP="00A16714">
            <w:r w:rsidRPr="00FE7653">
              <w:t>671.1</w:t>
            </w:r>
          </w:p>
        </w:tc>
        <w:tc>
          <w:tcPr>
            <w:tcW w:w="332" w:type="pct"/>
          </w:tcPr>
          <w:p w14:paraId="44407BCB" w14:textId="1D3E6CD5" w:rsidR="00273952" w:rsidRPr="00DC5332" w:rsidRDefault="00273952" w:rsidP="00A16714">
            <w:proofErr w:type="gramStart"/>
            <w:r w:rsidRPr="00FE7653">
              <w:t>n</w:t>
            </w:r>
            <w:proofErr w:type="gramEnd"/>
            <w:r w:rsidRPr="00FE7653">
              <w:t>=3</w:t>
            </w:r>
          </w:p>
        </w:tc>
        <w:tc>
          <w:tcPr>
            <w:tcW w:w="388" w:type="pct"/>
          </w:tcPr>
          <w:p w14:paraId="78D9F196" w14:textId="39D7F242" w:rsidR="00273952" w:rsidRPr="00DC5332" w:rsidRDefault="00273952" w:rsidP="00A16714">
            <w:r w:rsidRPr="00FE7653">
              <w:t>1009.</w:t>
            </w:r>
          </w:p>
        </w:tc>
        <w:tc>
          <w:tcPr>
            <w:tcW w:w="332" w:type="pct"/>
          </w:tcPr>
          <w:p w14:paraId="5C15F556" w14:textId="35F0AE6A" w:rsidR="00273952" w:rsidRPr="00DC5332" w:rsidRDefault="00273952" w:rsidP="00A16714">
            <w:proofErr w:type="gramStart"/>
            <w:r w:rsidRPr="00FE7653">
              <w:t>n</w:t>
            </w:r>
            <w:proofErr w:type="gramEnd"/>
            <w:r w:rsidRPr="00FE7653">
              <w:t>=4</w:t>
            </w:r>
          </w:p>
        </w:tc>
        <w:tc>
          <w:tcPr>
            <w:tcW w:w="388" w:type="pct"/>
          </w:tcPr>
          <w:p w14:paraId="0C655D2D" w14:textId="6D5FDBDE" w:rsidR="00273952" w:rsidRPr="001B3ACA" w:rsidRDefault="00273952" w:rsidP="00A16714">
            <w:r w:rsidRPr="00FE7653">
              <w:t>1351.</w:t>
            </w:r>
          </w:p>
        </w:tc>
        <w:tc>
          <w:tcPr>
            <w:tcW w:w="304" w:type="pct"/>
          </w:tcPr>
          <w:p w14:paraId="27B44ADC" w14:textId="77777777" w:rsidR="00273952" w:rsidRPr="001B3ACA" w:rsidRDefault="00273952" w:rsidP="00A16714"/>
        </w:tc>
        <w:tc>
          <w:tcPr>
            <w:tcW w:w="428" w:type="pct"/>
          </w:tcPr>
          <w:p w14:paraId="4AA8A6A6" w14:textId="77777777" w:rsidR="00273952" w:rsidRPr="001B3ACA" w:rsidRDefault="00273952" w:rsidP="00A16714"/>
        </w:tc>
        <w:tc>
          <w:tcPr>
            <w:tcW w:w="458" w:type="pct"/>
          </w:tcPr>
          <w:p w14:paraId="70B0874B" w14:textId="77777777" w:rsidR="00273952" w:rsidRPr="001B3ACA" w:rsidRDefault="00273952" w:rsidP="00A16714"/>
        </w:tc>
        <w:tc>
          <w:tcPr>
            <w:tcW w:w="476" w:type="pct"/>
          </w:tcPr>
          <w:p w14:paraId="331C8D37" w14:textId="77777777" w:rsidR="00273952" w:rsidRPr="001B3ACA" w:rsidRDefault="00273952" w:rsidP="00A16714"/>
        </w:tc>
      </w:tr>
      <w:tr w:rsidR="00273952" w:rsidRPr="00271E55" w14:paraId="02AD67C5" w14:textId="69624E58" w:rsidTr="00273952">
        <w:tc>
          <w:tcPr>
            <w:tcW w:w="370" w:type="pct"/>
          </w:tcPr>
          <w:p w14:paraId="6058D92C" w14:textId="11D1FAD4" w:rsidR="00273952" w:rsidRDefault="00273952" w:rsidP="00A16714">
            <w:r w:rsidRPr="00DA1568">
              <w:t>Q</w:t>
            </w:r>
          </w:p>
        </w:tc>
        <w:tc>
          <w:tcPr>
            <w:tcW w:w="287" w:type="pct"/>
          </w:tcPr>
          <w:p w14:paraId="4B9063F8" w14:textId="3F904CD1" w:rsidR="00273952" w:rsidRPr="001B3ACA" w:rsidRDefault="00273952" w:rsidP="00A16714">
            <w:proofErr w:type="gramStart"/>
            <w:r w:rsidRPr="00DA1568">
              <w:t>n</w:t>
            </w:r>
            <w:proofErr w:type="gramEnd"/>
            <w:r w:rsidRPr="00DA1568">
              <w:t>=1</w:t>
            </w:r>
          </w:p>
        </w:tc>
        <w:tc>
          <w:tcPr>
            <w:tcW w:w="388" w:type="pct"/>
          </w:tcPr>
          <w:p w14:paraId="7D580C03" w14:textId="1DDFB170" w:rsidR="00273952" w:rsidRDefault="00273952" w:rsidP="00A16714">
            <w:r w:rsidRPr="00DA1568">
              <w:t>1.446E5</w:t>
            </w:r>
          </w:p>
        </w:tc>
        <w:tc>
          <w:tcPr>
            <w:tcW w:w="461" w:type="pct"/>
          </w:tcPr>
          <w:p w14:paraId="35D1D703" w14:textId="29A6E26A" w:rsidR="00273952" w:rsidRPr="001B3ACA" w:rsidRDefault="00273952" w:rsidP="00A16714">
            <w:proofErr w:type="gramStart"/>
            <w:r w:rsidRPr="00DA1568">
              <w:t>n</w:t>
            </w:r>
            <w:proofErr w:type="gramEnd"/>
            <w:r w:rsidRPr="00DA1568">
              <w:t>=2</w:t>
            </w:r>
          </w:p>
        </w:tc>
        <w:tc>
          <w:tcPr>
            <w:tcW w:w="388" w:type="pct"/>
          </w:tcPr>
          <w:p w14:paraId="4E3254BF" w14:textId="0248D65A" w:rsidR="00273952" w:rsidRDefault="00273952" w:rsidP="00A16714">
            <w:r w:rsidRPr="00DA1568">
              <w:t>1.886E5</w:t>
            </w:r>
          </w:p>
        </w:tc>
        <w:tc>
          <w:tcPr>
            <w:tcW w:w="332" w:type="pct"/>
          </w:tcPr>
          <w:p w14:paraId="7BEA083D" w14:textId="3F53E601" w:rsidR="00273952" w:rsidRPr="001B3ACA" w:rsidRDefault="00273952" w:rsidP="00A16714">
            <w:proofErr w:type="gramStart"/>
            <w:r w:rsidRPr="00DA1568">
              <w:t>n</w:t>
            </w:r>
            <w:proofErr w:type="gramEnd"/>
            <w:r w:rsidRPr="00DA1568">
              <w:t>=3</w:t>
            </w:r>
          </w:p>
        </w:tc>
        <w:tc>
          <w:tcPr>
            <w:tcW w:w="388" w:type="pct"/>
          </w:tcPr>
          <w:p w14:paraId="5C4AF8BB" w14:textId="10AB8DC2" w:rsidR="00273952" w:rsidRDefault="00273952" w:rsidP="00A16714">
            <w:r w:rsidRPr="00DA1568">
              <w:t>1.859E5</w:t>
            </w:r>
          </w:p>
        </w:tc>
        <w:tc>
          <w:tcPr>
            <w:tcW w:w="332" w:type="pct"/>
          </w:tcPr>
          <w:p w14:paraId="4334FF6A" w14:textId="206A0A58" w:rsidR="00273952" w:rsidRPr="001B3ACA" w:rsidRDefault="00273952" w:rsidP="00A16714">
            <w:proofErr w:type="gramStart"/>
            <w:r w:rsidRPr="00DA1568">
              <w:t>n</w:t>
            </w:r>
            <w:proofErr w:type="gramEnd"/>
            <w:r w:rsidRPr="00DA1568">
              <w:t>=4</w:t>
            </w:r>
          </w:p>
        </w:tc>
        <w:tc>
          <w:tcPr>
            <w:tcW w:w="388" w:type="pct"/>
          </w:tcPr>
          <w:p w14:paraId="63376B69" w14:textId="1F1B94A8" w:rsidR="00273952" w:rsidRPr="001B3ACA" w:rsidRDefault="00273952" w:rsidP="00A16714">
            <w:r w:rsidRPr="00DA1568">
              <w:t>1.653E5</w:t>
            </w:r>
          </w:p>
        </w:tc>
        <w:tc>
          <w:tcPr>
            <w:tcW w:w="304" w:type="pct"/>
          </w:tcPr>
          <w:p w14:paraId="6020762E" w14:textId="77777777" w:rsidR="00273952" w:rsidRPr="001B3ACA" w:rsidRDefault="00273952" w:rsidP="00A16714"/>
        </w:tc>
        <w:tc>
          <w:tcPr>
            <w:tcW w:w="428" w:type="pct"/>
          </w:tcPr>
          <w:p w14:paraId="5862B726" w14:textId="77777777" w:rsidR="00273952" w:rsidRPr="001B3ACA" w:rsidRDefault="00273952" w:rsidP="00A16714"/>
        </w:tc>
        <w:tc>
          <w:tcPr>
            <w:tcW w:w="458" w:type="pct"/>
          </w:tcPr>
          <w:p w14:paraId="5E1910FB" w14:textId="77777777" w:rsidR="00273952" w:rsidRPr="001B3ACA" w:rsidRDefault="00273952" w:rsidP="00A16714"/>
        </w:tc>
        <w:tc>
          <w:tcPr>
            <w:tcW w:w="476" w:type="pct"/>
          </w:tcPr>
          <w:p w14:paraId="7B647E3A" w14:textId="77777777" w:rsidR="00273952" w:rsidRPr="001B3ACA" w:rsidRDefault="00273952" w:rsidP="00A16714"/>
        </w:tc>
      </w:tr>
      <w:tr w:rsidR="00051866" w:rsidRPr="00271E55" w14:paraId="24D673C6" w14:textId="594B655D" w:rsidTr="00051866">
        <w:tc>
          <w:tcPr>
            <w:tcW w:w="5000" w:type="pct"/>
            <w:gridSpan w:val="13"/>
          </w:tcPr>
          <w:p w14:paraId="3C7C8903" w14:textId="402BC2AB" w:rsidR="00051866" w:rsidRDefault="00051866" w:rsidP="00A16714">
            <w:r>
              <w:t>UIM Wires</w:t>
            </w:r>
          </w:p>
        </w:tc>
      </w:tr>
      <w:tr w:rsidR="005F42F6" w:rsidRPr="00271E55" w14:paraId="4305253D" w14:textId="10A104F8" w:rsidTr="00273952">
        <w:tc>
          <w:tcPr>
            <w:tcW w:w="370" w:type="pct"/>
          </w:tcPr>
          <w:p w14:paraId="522433F7" w14:textId="7B03C374" w:rsidR="005F42F6" w:rsidRDefault="005F42F6" w:rsidP="00A16714">
            <w:proofErr w:type="gramStart"/>
            <w:r w:rsidRPr="00DC5332">
              <w:t>m</w:t>
            </w:r>
            <w:proofErr w:type="gramEnd"/>
            <w:r>
              <w:t xml:space="preserve"> (kg)</w:t>
            </w:r>
          </w:p>
        </w:tc>
        <w:tc>
          <w:tcPr>
            <w:tcW w:w="287" w:type="pct"/>
          </w:tcPr>
          <w:p w14:paraId="51EA7E0B" w14:textId="4EFFD4B8" w:rsidR="005F42F6" w:rsidRPr="00DC5332" w:rsidRDefault="005F42F6" w:rsidP="00A16714">
            <w:proofErr w:type="spellStart"/>
            <w:proofErr w:type="gramStart"/>
            <w:r w:rsidRPr="00DC5332">
              <w:t>cos</w:t>
            </w:r>
            <w:proofErr w:type="spellEnd"/>
            <w:proofErr w:type="gramEnd"/>
          </w:p>
        </w:tc>
        <w:tc>
          <w:tcPr>
            <w:tcW w:w="388" w:type="pct"/>
          </w:tcPr>
          <w:p w14:paraId="2BF25ABE" w14:textId="0BC6D52C" w:rsidR="005F42F6" w:rsidRDefault="005F42F6" w:rsidP="00A16714">
            <w:proofErr w:type="spellStart"/>
            <w:proofErr w:type="gramStart"/>
            <w:r w:rsidRPr="00DC5332">
              <w:t>nw</w:t>
            </w:r>
            <w:proofErr w:type="spellEnd"/>
            <w:proofErr w:type="gramEnd"/>
          </w:p>
        </w:tc>
        <w:tc>
          <w:tcPr>
            <w:tcW w:w="461" w:type="pct"/>
          </w:tcPr>
          <w:p w14:paraId="0B8FF056" w14:textId="377E40EA" w:rsidR="005F42F6" w:rsidRPr="00DC5332" w:rsidRDefault="00F24163" w:rsidP="00A16714">
            <w:pPr>
              <w:rPr>
                <w:position w:val="-10"/>
              </w:rPr>
            </w:pPr>
            <w:r>
              <w:rPr>
                <w:position w:val="-10"/>
              </w:rPr>
              <w:pict w14:anchorId="4347E08C">
                <v:shape id="_x0000_i1143" type="#_x0000_t75" style="width:16pt;height:16pt">
                  <v:imagedata r:id="rId232"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2C03C765" w14:textId="1C368099" w:rsidR="005F42F6" w:rsidRDefault="005F42F6" w:rsidP="00A16714">
            <w:r w:rsidRPr="00DC5332">
              <w:t>Y</w:t>
            </w:r>
            <w:r>
              <w:t xml:space="preserve"> (Pa</w:t>
            </w:r>
            <w:r>
              <w:rPr>
                <w:rFonts w:ascii="ＭＳ 明朝" w:eastAsia="ＭＳ 明朝" w:hAnsi="ＭＳ 明朝" w:cs="ＭＳ 明朝" w:hint="eastAsia"/>
                <w:lang w:eastAsia="ja-JP"/>
              </w:rPr>
              <w:t>)</w:t>
            </w:r>
          </w:p>
        </w:tc>
        <w:tc>
          <w:tcPr>
            <w:tcW w:w="332" w:type="pct"/>
          </w:tcPr>
          <w:p w14:paraId="2805315A" w14:textId="25DA867C" w:rsidR="005F42F6" w:rsidRPr="00DC5332" w:rsidRDefault="005F42F6" w:rsidP="00A16714">
            <w:proofErr w:type="gramStart"/>
            <w:r w:rsidRPr="00DC5332">
              <w:t>r</w:t>
            </w:r>
            <w:proofErr w:type="gramEnd"/>
            <w:r>
              <w:t xml:space="preserve"> (mm)</w:t>
            </w:r>
          </w:p>
        </w:tc>
        <w:tc>
          <w:tcPr>
            <w:tcW w:w="388" w:type="pct"/>
          </w:tcPr>
          <w:p w14:paraId="6A43245B" w14:textId="2466E50F" w:rsidR="005F42F6" w:rsidRDefault="005F42F6" w:rsidP="00A16714">
            <w:proofErr w:type="gramStart"/>
            <w:r w:rsidRPr="00DC5332">
              <w:t>l</w:t>
            </w:r>
            <w:proofErr w:type="gramEnd"/>
            <w:r>
              <w:t xml:space="preserve"> (mm)</w:t>
            </w:r>
          </w:p>
        </w:tc>
        <w:tc>
          <w:tcPr>
            <w:tcW w:w="332" w:type="pct"/>
          </w:tcPr>
          <w:p w14:paraId="2CD6AF05" w14:textId="0E598D4A" w:rsidR="005F42F6" w:rsidRPr="00DC5332" w:rsidRDefault="005F42F6" w:rsidP="00A16714">
            <w:proofErr w:type="gramStart"/>
            <w:r w:rsidRPr="00DC5332">
              <w:t>a</w:t>
            </w:r>
            <w:proofErr w:type="gramEnd"/>
            <w:r>
              <w:t xml:space="preserve"> (mm)</w:t>
            </w:r>
          </w:p>
        </w:tc>
        <w:tc>
          <w:tcPr>
            <w:tcW w:w="388" w:type="pct"/>
          </w:tcPr>
          <w:p w14:paraId="2D7AAB43" w14:textId="1650A0B7" w:rsidR="005F42F6" w:rsidRPr="00DC5332" w:rsidRDefault="005F42F6" w:rsidP="00A16714">
            <w:r w:rsidRPr="005F42F6">
              <w:rPr>
                <w:position w:val="-10"/>
              </w:rPr>
              <w:object w:dxaOrig="200" w:dyaOrig="300" w14:anchorId="118AD66C">
                <v:shape id="_x0000_i1144" type="#_x0000_t75" style="width:10pt;height:15pt" o:ole="">
                  <v:imagedata r:id="rId233" o:title=""/>
                </v:shape>
                <o:OLEObject Type="Embed" ProgID="Equation.DSMT4" ShapeID="_x0000_i1144" DrawAspect="Content" ObjectID="_1361277968" r:id="rId234"/>
              </w:object>
            </w:r>
            <w:r>
              <w:t xml:space="preserve"> </w:t>
            </w:r>
          </w:p>
        </w:tc>
        <w:tc>
          <w:tcPr>
            <w:tcW w:w="304" w:type="pct"/>
          </w:tcPr>
          <w:p w14:paraId="5608E3DC" w14:textId="41508F28" w:rsidR="005F42F6" w:rsidRPr="00DC5332" w:rsidRDefault="005F42F6" w:rsidP="00A16714">
            <w:r w:rsidRPr="00A073D7">
              <w:rPr>
                <w:position w:val="-6"/>
              </w:rPr>
              <w:object w:dxaOrig="240" w:dyaOrig="220" w14:anchorId="579319C5">
                <v:shape id="_x0000_i1145" type="#_x0000_t75" style="width:12pt;height:11pt" o:ole="">
                  <v:imagedata r:id="rId235" o:title=""/>
                </v:shape>
                <o:OLEObject Type="Embed" ProgID="Equation.DSMT4" ShapeID="_x0000_i1145" DrawAspect="Content" ObjectID="_1361277969" r:id="rId236"/>
              </w:object>
            </w:r>
            <w:r>
              <w:t xml:space="preserve"> (K</w:t>
            </w:r>
            <w:r w:rsidRPr="00A073D7">
              <w:rPr>
                <w:vertAlign w:val="superscript"/>
              </w:rPr>
              <w:t>-1</w:t>
            </w:r>
            <w:r>
              <w:t>)</w:t>
            </w:r>
          </w:p>
        </w:tc>
        <w:tc>
          <w:tcPr>
            <w:tcW w:w="428" w:type="pct"/>
          </w:tcPr>
          <w:p w14:paraId="2E1A4371" w14:textId="62D49A04" w:rsidR="005F42F6" w:rsidRPr="00DC5332" w:rsidRDefault="005F42F6" w:rsidP="00A16714">
            <w:r w:rsidRPr="00A073D7">
              <w:rPr>
                <w:position w:val="-10"/>
              </w:rPr>
              <w:object w:dxaOrig="220" w:dyaOrig="320" w14:anchorId="2DBA6580">
                <v:shape id="_x0000_i1146" type="#_x0000_t75" style="width:11pt;height:16pt" o:ole="">
                  <v:imagedata r:id="rId237" o:title=""/>
                </v:shape>
                <o:OLEObject Type="Embed" ProgID="Equation.DSMT4" ShapeID="_x0000_i1146" DrawAspect="Content" ObjectID="_1361277970" r:id="rId238"/>
              </w:object>
            </w:r>
            <w:r>
              <w:t xml:space="preserve"> (K</w:t>
            </w:r>
            <w:r w:rsidRPr="00AA31A1">
              <w:rPr>
                <w:vertAlign w:val="superscript"/>
              </w:rPr>
              <w:t>-1</w:t>
            </w:r>
            <w:r>
              <w:t>)</w:t>
            </w:r>
          </w:p>
        </w:tc>
        <w:tc>
          <w:tcPr>
            <w:tcW w:w="458" w:type="pct"/>
          </w:tcPr>
          <w:p w14:paraId="087FAD6B" w14:textId="679F66E2" w:rsidR="005F42F6" w:rsidRPr="00DC5332" w:rsidRDefault="005F42F6" w:rsidP="00A16714">
            <w:r>
              <w:t>C (J/(</w:t>
            </w:r>
            <w:proofErr w:type="spellStart"/>
            <w:proofErr w:type="gramStart"/>
            <w:r>
              <w:t>kg.K</w:t>
            </w:r>
            <w:proofErr w:type="spellEnd"/>
            <w:proofErr w:type="gramEnd"/>
            <w:r>
              <w:t>))</w:t>
            </w:r>
          </w:p>
        </w:tc>
        <w:tc>
          <w:tcPr>
            <w:tcW w:w="476" w:type="pct"/>
          </w:tcPr>
          <w:p w14:paraId="0C485F82" w14:textId="1251F77D" w:rsidR="005F42F6" w:rsidRPr="00AA31A1" w:rsidRDefault="005F42F6" w:rsidP="00A16714">
            <w:pPr>
              <w:rPr>
                <w:position w:val="-4"/>
              </w:rPr>
            </w:pPr>
            <w:r w:rsidRPr="00AA31A1">
              <w:rPr>
                <w:position w:val="-4"/>
              </w:rPr>
              <w:object w:dxaOrig="220" w:dyaOrig="200" w14:anchorId="693ADD8A">
                <v:shape id="_x0000_i1147" type="#_x0000_t75" style="width:11pt;height:10pt" o:ole="">
                  <v:imagedata r:id="rId239" o:title=""/>
                </v:shape>
                <o:OLEObject Type="Embed" ProgID="Equation.DSMT4" ShapeID="_x0000_i1147" DrawAspect="Content" ObjectID="_1361277971" r:id="rId240"/>
              </w:object>
            </w:r>
            <w:r>
              <w:t xml:space="preserve">  (W/(</w:t>
            </w:r>
            <w:proofErr w:type="spellStart"/>
            <w:proofErr w:type="gramStart"/>
            <w:r>
              <w:t>m.K</w:t>
            </w:r>
            <w:proofErr w:type="spellEnd"/>
            <w:proofErr w:type="gramEnd"/>
            <w:r>
              <w:t>))</w:t>
            </w:r>
          </w:p>
        </w:tc>
      </w:tr>
      <w:tr w:rsidR="00273952" w:rsidRPr="00271E55" w14:paraId="6D60CFA4" w14:textId="4F84C7A8" w:rsidTr="00273952">
        <w:tc>
          <w:tcPr>
            <w:tcW w:w="370" w:type="pct"/>
          </w:tcPr>
          <w:p w14:paraId="37726782" w14:textId="60404449" w:rsidR="00273952" w:rsidRPr="00DC5332" w:rsidRDefault="00273952" w:rsidP="00A16714">
            <w:r w:rsidRPr="00477090">
              <w:t>100.7</w:t>
            </w:r>
          </w:p>
        </w:tc>
        <w:tc>
          <w:tcPr>
            <w:tcW w:w="287" w:type="pct"/>
          </w:tcPr>
          <w:p w14:paraId="3AF9B19B" w14:textId="3B86DF8B" w:rsidR="00273952" w:rsidRPr="00DC5332" w:rsidRDefault="00273952" w:rsidP="00A16714">
            <w:r w:rsidRPr="00477090">
              <w:t>4</w:t>
            </w:r>
          </w:p>
        </w:tc>
        <w:tc>
          <w:tcPr>
            <w:tcW w:w="388" w:type="pct"/>
          </w:tcPr>
          <w:p w14:paraId="181F56CF" w14:textId="24F755D5" w:rsidR="00273952" w:rsidRPr="00DC5332" w:rsidRDefault="00273952" w:rsidP="00A16714">
            <w:r w:rsidRPr="00477090">
              <w:t>0.8912</w:t>
            </w:r>
          </w:p>
        </w:tc>
        <w:tc>
          <w:tcPr>
            <w:tcW w:w="461" w:type="pct"/>
          </w:tcPr>
          <w:p w14:paraId="05521254" w14:textId="27D7A30E" w:rsidR="00273952" w:rsidRPr="00DC5332" w:rsidRDefault="00273952" w:rsidP="00A16714">
            <w:pPr>
              <w:rPr>
                <w:position w:val="-10"/>
              </w:rPr>
            </w:pPr>
            <w:r w:rsidRPr="00477090">
              <w:t>7800.</w:t>
            </w:r>
          </w:p>
        </w:tc>
        <w:tc>
          <w:tcPr>
            <w:tcW w:w="388" w:type="pct"/>
          </w:tcPr>
          <w:p w14:paraId="3895CCCD" w14:textId="3EDD0A08" w:rsidR="00273952" w:rsidRPr="00DC5332" w:rsidRDefault="00273952" w:rsidP="00A16714">
            <w:r w:rsidRPr="00477090">
              <w:t>2.12E11</w:t>
            </w:r>
          </w:p>
        </w:tc>
        <w:tc>
          <w:tcPr>
            <w:tcW w:w="332" w:type="pct"/>
          </w:tcPr>
          <w:p w14:paraId="65DE955C" w14:textId="050C3D4E" w:rsidR="00273952" w:rsidRPr="00DC5332" w:rsidRDefault="00273952" w:rsidP="00DD1392">
            <w:r w:rsidRPr="00477090">
              <w:t>0.355</w:t>
            </w:r>
          </w:p>
        </w:tc>
        <w:tc>
          <w:tcPr>
            <w:tcW w:w="388" w:type="pct"/>
          </w:tcPr>
          <w:p w14:paraId="2714CFCD" w14:textId="170AFA75" w:rsidR="00273952" w:rsidRPr="00DC5332" w:rsidRDefault="00273952" w:rsidP="00A16714">
            <w:r w:rsidRPr="00477090">
              <w:t>308.6</w:t>
            </w:r>
          </w:p>
        </w:tc>
        <w:tc>
          <w:tcPr>
            <w:tcW w:w="332" w:type="pct"/>
          </w:tcPr>
          <w:p w14:paraId="6474BC18" w14:textId="2C8D0BEC" w:rsidR="00273952" w:rsidRPr="00DC5332" w:rsidRDefault="00273952" w:rsidP="00A16714">
            <w:r w:rsidRPr="00477090">
              <w:t>2.753</w:t>
            </w:r>
          </w:p>
        </w:tc>
        <w:tc>
          <w:tcPr>
            <w:tcW w:w="388" w:type="pct"/>
          </w:tcPr>
          <w:p w14:paraId="732546BD" w14:textId="3A0F2E55" w:rsidR="00273952" w:rsidRPr="00B74BCA" w:rsidRDefault="00273952" w:rsidP="00A16714">
            <w:r w:rsidRPr="00477090">
              <w:t>0.0001</w:t>
            </w:r>
          </w:p>
        </w:tc>
        <w:tc>
          <w:tcPr>
            <w:tcW w:w="304" w:type="pct"/>
          </w:tcPr>
          <w:p w14:paraId="7817C102" w14:textId="7371454C" w:rsidR="00273952" w:rsidRPr="00B74BCA" w:rsidRDefault="00273952" w:rsidP="00A16714">
            <w:r w:rsidRPr="00477090">
              <w:t>1.2E-5</w:t>
            </w:r>
          </w:p>
        </w:tc>
        <w:tc>
          <w:tcPr>
            <w:tcW w:w="428" w:type="pct"/>
          </w:tcPr>
          <w:p w14:paraId="42546FC6" w14:textId="5B7C6D51" w:rsidR="00273952" w:rsidRPr="00B74BCA" w:rsidRDefault="00273952" w:rsidP="00A16714">
            <w:r w:rsidRPr="00477090">
              <w:t>-0.00025</w:t>
            </w:r>
          </w:p>
        </w:tc>
        <w:tc>
          <w:tcPr>
            <w:tcW w:w="458" w:type="pct"/>
          </w:tcPr>
          <w:p w14:paraId="3AD4A438" w14:textId="4F7AAE3E" w:rsidR="00273952" w:rsidRPr="00B74BCA" w:rsidRDefault="00273952" w:rsidP="00A16714">
            <w:r w:rsidRPr="00477090">
              <w:t>460.</w:t>
            </w:r>
          </w:p>
        </w:tc>
        <w:tc>
          <w:tcPr>
            <w:tcW w:w="476" w:type="pct"/>
          </w:tcPr>
          <w:p w14:paraId="33EC522C" w14:textId="307B56FE" w:rsidR="00273952" w:rsidRPr="00B74BCA" w:rsidRDefault="00273952" w:rsidP="00A16714">
            <w:r w:rsidRPr="00477090">
              <w:t>49.</w:t>
            </w:r>
          </w:p>
        </w:tc>
      </w:tr>
      <w:tr w:rsidR="00273952" w:rsidRPr="00271E55" w14:paraId="0339370A" w14:textId="0C19292B" w:rsidTr="00273952">
        <w:tc>
          <w:tcPr>
            <w:tcW w:w="370" w:type="pct"/>
          </w:tcPr>
          <w:p w14:paraId="360AA823" w14:textId="54E1BE76" w:rsidR="00273952" w:rsidRPr="00DC5332" w:rsidRDefault="00273952" w:rsidP="00A16714">
            <w:proofErr w:type="gramStart"/>
            <w:r w:rsidRPr="003D2426">
              <w:t>f</w:t>
            </w:r>
            <w:proofErr w:type="gramEnd"/>
            <w:r w:rsidRPr="003D2426">
              <w:t xml:space="preserve"> (Hz)</w:t>
            </w:r>
          </w:p>
        </w:tc>
        <w:tc>
          <w:tcPr>
            <w:tcW w:w="287" w:type="pct"/>
          </w:tcPr>
          <w:p w14:paraId="51E10D5F" w14:textId="0CF972AE" w:rsidR="00273952" w:rsidRPr="00DC5332" w:rsidRDefault="00273952" w:rsidP="00A16714">
            <w:proofErr w:type="gramStart"/>
            <w:r w:rsidRPr="003D2426">
              <w:t>n</w:t>
            </w:r>
            <w:proofErr w:type="gramEnd"/>
            <w:r w:rsidRPr="003D2426">
              <w:t>=1</w:t>
            </w:r>
          </w:p>
        </w:tc>
        <w:tc>
          <w:tcPr>
            <w:tcW w:w="388" w:type="pct"/>
          </w:tcPr>
          <w:p w14:paraId="41CADA5E" w14:textId="22940B5E" w:rsidR="00273952" w:rsidRPr="00DC5332" w:rsidRDefault="00273952" w:rsidP="00A16714">
            <w:r w:rsidRPr="003D2426">
              <w:t>494.3</w:t>
            </w:r>
          </w:p>
        </w:tc>
        <w:tc>
          <w:tcPr>
            <w:tcW w:w="461" w:type="pct"/>
          </w:tcPr>
          <w:p w14:paraId="1E280E5C" w14:textId="180291EB" w:rsidR="00273952" w:rsidRPr="00DC5332" w:rsidRDefault="00273952" w:rsidP="00DD1392">
            <w:pPr>
              <w:rPr>
                <w:position w:val="-10"/>
              </w:rPr>
            </w:pPr>
            <w:proofErr w:type="gramStart"/>
            <w:r w:rsidRPr="003D2426">
              <w:t>n</w:t>
            </w:r>
            <w:proofErr w:type="gramEnd"/>
            <w:r w:rsidRPr="003D2426">
              <w:t>=2</w:t>
            </w:r>
          </w:p>
        </w:tc>
        <w:tc>
          <w:tcPr>
            <w:tcW w:w="388" w:type="pct"/>
          </w:tcPr>
          <w:p w14:paraId="01BB9A78" w14:textId="057C3BDB" w:rsidR="00273952" w:rsidRPr="00DC5332" w:rsidRDefault="00273952" w:rsidP="00A16714">
            <w:r w:rsidRPr="003D2426">
              <w:t>989.8</w:t>
            </w:r>
          </w:p>
        </w:tc>
        <w:tc>
          <w:tcPr>
            <w:tcW w:w="332" w:type="pct"/>
          </w:tcPr>
          <w:p w14:paraId="1521A62B" w14:textId="4507AA9E" w:rsidR="00273952" w:rsidRPr="00DC5332" w:rsidRDefault="00273952" w:rsidP="00A16714">
            <w:proofErr w:type="gramStart"/>
            <w:r w:rsidRPr="003D2426">
              <w:t>n</w:t>
            </w:r>
            <w:proofErr w:type="gramEnd"/>
            <w:r w:rsidRPr="003D2426">
              <w:t>=3</w:t>
            </w:r>
          </w:p>
        </w:tc>
        <w:tc>
          <w:tcPr>
            <w:tcW w:w="388" w:type="pct"/>
          </w:tcPr>
          <w:p w14:paraId="46F0786B" w14:textId="14C8FC63" w:rsidR="00273952" w:rsidRPr="00DC5332" w:rsidRDefault="00273952" w:rsidP="00A16714">
            <w:r w:rsidRPr="003D2426">
              <w:t>1488.</w:t>
            </w:r>
          </w:p>
        </w:tc>
        <w:tc>
          <w:tcPr>
            <w:tcW w:w="332" w:type="pct"/>
          </w:tcPr>
          <w:p w14:paraId="12488594" w14:textId="43E68F5C" w:rsidR="00273952" w:rsidRPr="00DC5332" w:rsidRDefault="00273952" w:rsidP="00A16714">
            <w:proofErr w:type="gramStart"/>
            <w:r w:rsidRPr="003D2426">
              <w:t>n</w:t>
            </w:r>
            <w:proofErr w:type="gramEnd"/>
            <w:r w:rsidRPr="003D2426">
              <w:t>=4</w:t>
            </w:r>
          </w:p>
        </w:tc>
        <w:tc>
          <w:tcPr>
            <w:tcW w:w="388" w:type="pct"/>
          </w:tcPr>
          <w:p w14:paraId="04599216" w14:textId="7F168C11" w:rsidR="00273952" w:rsidRPr="00CA2DCC" w:rsidRDefault="00273952" w:rsidP="00A16714">
            <w:r w:rsidRPr="003D2426">
              <w:t>1989.</w:t>
            </w:r>
          </w:p>
        </w:tc>
        <w:tc>
          <w:tcPr>
            <w:tcW w:w="304" w:type="pct"/>
          </w:tcPr>
          <w:p w14:paraId="7B4616F4" w14:textId="77777777" w:rsidR="00273952" w:rsidRPr="00CA2DCC" w:rsidRDefault="00273952" w:rsidP="00A16714"/>
        </w:tc>
        <w:tc>
          <w:tcPr>
            <w:tcW w:w="428" w:type="pct"/>
          </w:tcPr>
          <w:p w14:paraId="4AEB7AFD" w14:textId="77777777" w:rsidR="00273952" w:rsidRPr="00CA2DCC" w:rsidRDefault="00273952" w:rsidP="00A16714"/>
        </w:tc>
        <w:tc>
          <w:tcPr>
            <w:tcW w:w="458" w:type="pct"/>
          </w:tcPr>
          <w:p w14:paraId="231C45D8" w14:textId="77777777" w:rsidR="00273952" w:rsidRPr="00CA2DCC" w:rsidRDefault="00273952" w:rsidP="00A16714"/>
        </w:tc>
        <w:tc>
          <w:tcPr>
            <w:tcW w:w="476" w:type="pct"/>
          </w:tcPr>
          <w:p w14:paraId="3C4D1F87" w14:textId="77777777" w:rsidR="00273952" w:rsidRPr="00CA2DCC" w:rsidRDefault="00273952" w:rsidP="00A16714"/>
        </w:tc>
      </w:tr>
      <w:tr w:rsidR="00273952" w:rsidRPr="00271E55" w14:paraId="6A7183DF" w14:textId="75BF4DC4" w:rsidTr="00273952">
        <w:tc>
          <w:tcPr>
            <w:tcW w:w="370" w:type="pct"/>
          </w:tcPr>
          <w:p w14:paraId="7FB13BA4" w14:textId="045D19DE" w:rsidR="00273952" w:rsidRDefault="00273952" w:rsidP="00A16714">
            <w:r w:rsidRPr="0034506C">
              <w:t>Q</w:t>
            </w:r>
          </w:p>
        </w:tc>
        <w:tc>
          <w:tcPr>
            <w:tcW w:w="287" w:type="pct"/>
          </w:tcPr>
          <w:p w14:paraId="4D49F7EA" w14:textId="73FE5836" w:rsidR="00273952" w:rsidRPr="00CA2DCC" w:rsidRDefault="00273952" w:rsidP="00A16714">
            <w:proofErr w:type="gramStart"/>
            <w:r w:rsidRPr="0034506C">
              <w:t>n</w:t>
            </w:r>
            <w:proofErr w:type="gramEnd"/>
            <w:r w:rsidRPr="0034506C">
              <w:t>=1</w:t>
            </w:r>
          </w:p>
        </w:tc>
        <w:tc>
          <w:tcPr>
            <w:tcW w:w="388" w:type="pct"/>
          </w:tcPr>
          <w:p w14:paraId="29B8B73B" w14:textId="7F8AFD89" w:rsidR="00273952" w:rsidRDefault="00273952" w:rsidP="00A16714">
            <w:r w:rsidRPr="0034506C">
              <w:t>1.11E5</w:t>
            </w:r>
          </w:p>
        </w:tc>
        <w:tc>
          <w:tcPr>
            <w:tcW w:w="461" w:type="pct"/>
          </w:tcPr>
          <w:p w14:paraId="2E5A2980" w14:textId="122D5C98" w:rsidR="00273952" w:rsidRPr="00CA2DCC" w:rsidRDefault="00273952" w:rsidP="00DD1392">
            <w:proofErr w:type="gramStart"/>
            <w:r w:rsidRPr="0034506C">
              <w:t>n</w:t>
            </w:r>
            <w:proofErr w:type="gramEnd"/>
            <w:r w:rsidRPr="0034506C">
              <w:t>=2</w:t>
            </w:r>
          </w:p>
        </w:tc>
        <w:tc>
          <w:tcPr>
            <w:tcW w:w="388" w:type="pct"/>
          </w:tcPr>
          <w:p w14:paraId="53F6EFE3" w14:textId="7145F561" w:rsidR="00273952" w:rsidRDefault="00273952" w:rsidP="00A16714">
            <w:r w:rsidRPr="0034506C">
              <w:t>1.568E5</w:t>
            </w:r>
          </w:p>
        </w:tc>
        <w:tc>
          <w:tcPr>
            <w:tcW w:w="332" w:type="pct"/>
          </w:tcPr>
          <w:p w14:paraId="435DAFE1" w14:textId="23E372FD" w:rsidR="00273952" w:rsidRPr="00CA2DCC" w:rsidRDefault="00273952" w:rsidP="00A16714">
            <w:proofErr w:type="gramStart"/>
            <w:r w:rsidRPr="0034506C">
              <w:t>n</w:t>
            </w:r>
            <w:proofErr w:type="gramEnd"/>
            <w:r w:rsidRPr="0034506C">
              <w:t>=3</w:t>
            </w:r>
          </w:p>
        </w:tc>
        <w:tc>
          <w:tcPr>
            <w:tcW w:w="388" w:type="pct"/>
          </w:tcPr>
          <w:p w14:paraId="7C313176" w14:textId="67BF2B59" w:rsidR="00273952" w:rsidRDefault="00273952" w:rsidP="00A16714">
            <w:r w:rsidRPr="0034506C">
              <w:t>1.641E5</w:t>
            </w:r>
          </w:p>
        </w:tc>
        <w:tc>
          <w:tcPr>
            <w:tcW w:w="332" w:type="pct"/>
          </w:tcPr>
          <w:p w14:paraId="06437D33" w14:textId="2BEEF490" w:rsidR="00273952" w:rsidRPr="00CA2DCC" w:rsidRDefault="00273952" w:rsidP="00A16714">
            <w:proofErr w:type="gramStart"/>
            <w:r w:rsidRPr="0034506C">
              <w:t>n</w:t>
            </w:r>
            <w:proofErr w:type="gramEnd"/>
            <w:r w:rsidRPr="0034506C">
              <w:t>=4</w:t>
            </w:r>
          </w:p>
        </w:tc>
        <w:tc>
          <w:tcPr>
            <w:tcW w:w="388" w:type="pct"/>
          </w:tcPr>
          <w:p w14:paraId="6626AE6B" w14:textId="02B5FCA5" w:rsidR="00273952" w:rsidRPr="00CA2DCC" w:rsidRDefault="00273952" w:rsidP="00A16714">
            <w:r w:rsidRPr="0034506C">
              <w:t>1.526E5</w:t>
            </w:r>
          </w:p>
        </w:tc>
        <w:tc>
          <w:tcPr>
            <w:tcW w:w="304" w:type="pct"/>
          </w:tcPr>
          <w:p w14:paraId="74FE351B" w14:textId="77777777" w:rsidR="00273952" w:rsidRPr="00CA2DCC" w:rsidRDefault="00273952" w:rsidP="00A16714"/>
        </w:tc>
        <w:tc>
          <w:tcPr>
            <w:tcW w:w="428" w:type="pct"/>
          </w:tcPr>
          <w:p w14:paraId="57483EC6" w14:textId="77777777" w:rsidR="00273952" w:rsidRPr="00CA2DCC" w:rsidRDefault="00273952" w:rsidP="00A16714"/>
        </w:tc>
        <w:tc>
          <w:tcPr>
            <w:tcW w:w="458" w:type="pct"/>
          </w:tcPr>
          <w:p w14:paraId="099D166A" w14:textId="77777777" w:rsidR="00273952" w:rsidRPr="00CA2DCC" w:rsidRDefault="00273952" w:rsidP="00A16714"/>
        </w:tc>
        <w:tc>
          <w:tcPr>
            <w:tcW w:w="476" w:type="pct"/>
          </w:tcPr>
          <w:p w14:paraId="47173C3B" w14:textId="77777777" w:rsidR="00273952" w:rsidRPr="00CA2DCC" w:rsidRDefault="00273952" w:rsidP="00A16714"/>
        </w:tc>
      </w:tr>
      <w:tr w:rsidR="00051866" w:rsidRPr="00271E55" w14:paraId="6CE03ACB" w14:textId="616E9027" w:rsidTr="00051866">
        <w:tc>
          <w:tcPr>
            <w:tcW w:w="5000" w:type="pct"/>
            <w:gridSpan w:val="13"/>
          </w:tcPr>
          <w:p w14:paraId="699D1782" w14:textId="6B13BEBC" w:rsidR="00051866" w:rsidRDefault="00051866" w:rsidP="00A16714">
            <w:r>
              <w:t>PRM Wires</w:t>
            </w:r>
          </w:p>
        </w:tc>
      </w:tr>
      <w:tr w:rsidR="005F42F6" w:rsidRPr="00271E55" w14:paraId="6B93115D" w14:textId="4A9BD348" w:rsidTr="00273952">
        <w:tc>
          <w:tcPr>
            <w:tcW w:w="370" w:type="pct"/>
          </w:tcPr>
          <w:p w14:paraId="713C600D" w14:textId="0FEDE029" w:rsidR="005F42F6" w:rsidRDefault="005F42F6" w:rsidP="00A16714">
            <w:proofErr w:type="gramStart"/>
            <w:r w:rsidRPr="00DC5332">
              <w:t>m</w:t>
            </w:r>
            <w:proofErr w:type="gramEnd"/>
            <w:r>
              <w:t xml:space="preserve"> (kg)</w:t>
            </w:r>
          </w:p>
        </w:tc>
        <w:tc>
          <w:tcPr>
            <w:tcW w:w="287" w:type="pct"/>
          </w:tcPr>
          <w:p w14:paraId="343DB88D" w14:textId="7C4DF002" w:rsidR="005F42F6" w:rsidRPr="00DC5332" w:rsidRDefault="005F42F6" w:rsidP="00A16714">
            <w:proofErr w:type="spellStart"/>
            <w:proofErr w:type="gramStart"/>
            <w:r w:rsidRPr="00DC5332">
              <w:t>cos</w:t>
            </w:r>
            <w:proofErr w:type="spellEnd"/>
            <w:proofErr w:type="gramEnd"/>
          </w:p>
        </w:tc>
        <w:tc>
          <w:tcPr>
            <w:tcW w:w="388" w:type="pct"/>
          </w:tcPr>
          <w:p w14:paraId="3EDDCD5E" w14:textId="1C8EBE1F" w:rsidR="005F42F6" w:rsidRDefault="005F42F6" w:rsidP="00A16714">
            <w:proofErr w:type="spellStart"/>
            <w:proofErr w:type="gramStart"/>
            <w:r w:rsidRPr="00DC5332">
              <w:t>nw</w:t>
            </w:r>
            <w:proofErr w:type="spellEnd"/>
            <w:proofErr w:type="gramEnd"/>
          </w:p>
        </w:tc>
        <w:tc>
          <w:tcPr>
            <w:tcW w:w="461" w:type="pct"/>
          </w:tcPr>
          <w:p w14:paraId="5E1C6850" w14:textId="6D98FDFC" w:rsidR="005F42F6" w:rsidRPr="00DC5332" w:rsidRDefault="00F24163" w:rsidP="00A16714">
            <w:pPr>
              <w:rPr>
                <w:position w:val="-10"/>
              </w:rPr>
            </w:pPr>
            <w:r>
              <w:rPr>
                <w:position w:val="-10"/>
              </w:rPr>
              <w:pict w14:anchorId="186B75F5">
                <v:shape id="_x0000_i1148" type="#_x0000_t75" style="width:16pt;height:16pt">
                  <v:imagedata r:id="rId241"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02DAA4C0" w14:textId="46746A84" w:rsidR="005F42F6" w:rsidRDefault="005F42F6" w:rsidP="00A16714">
            <w:r w:rsidRPr="00DC5332">
              <w:t>Y</w:t>
            </w:r>
            <w:r>
              <w:t xml:space="preserve"> (Pa</w:t>
            </w:r>
            <w:r>
              <w:rPr>
                <w:rFonts w:ascii="ＭＳ 明朝" w:eastAsia="ＭＳ 明朝" w:hAnsi="ＭＳ 明朝" w:cs="ＭＳ 明朝" w:hint="eastAsia"/>
                <w:lang w:eastAsia="ja-JP"/>
              </w:rPr>
              <w:t>)</w:t>
            </w:r>
          </w:p>
        </w:tc>
        <w:tc>
          <w:tcPr>
            <w:tcW w:w="332" w:type="pct"/>
          </w:tcPr>
          <w:p w14:paraId="18EF0B81" w14:textId="29414126" w:rsidR="005F42F6" w:rsidRPr="00DC5332" w:rsidRDefault="005F42F6" w:rsidP="00A16714">
            <w:proofErr w:type="gramStart"/>
            <w:r w:rsidRPr="00DC5332">
              <w:t>r</w:t>
            </w:r>
            <w:proofErr w:type="gramEnd"/>
            <w:r>
              <w:t xml:space="preserve"> (mm)</w:t>
            </w:r>
          </w:p>
        </w:tc>
        <w:tc>
          <w:tcPr>
            <w:tcW w:w="388" w:type="pct"/>
          </w:tcPr>
          <w:p w14:paraId="25991EB9" w14:textId="41A614A6" w:rsidR="005F42F6" w:rsidRDefault="005F42F6" w:rsidP="00A16714">
            <w:proofErr w:type="gramStart"/>
            <w:r w:rsidRPr="00DC5332">
              <w:t>l</w:t>
            </w:r>
            <w:proofErr w:type="gramEnd"/>
            <w:r>
              <w:t xml:space="preserve"> (mm)</w:t>
            </w:r>
          </w:p>
        </w:tc>
        <w:tc>
          <w:tcPr>
            <w:tcW w:w="332" w:type="pct"/>
          </w:tcPr>
          <w:p w14:paraId="7E3C54ED" w14:textId="24AC6D34" w:rsidR="005F42F6" w:rsidRPr="00DC5332" w:rsidRDefault="005F42F6" w:rsidP="00A16714">
            <w:proofErr w:type="gramStart"/>
            <w:r w:rsidRPr="00DC5332">
              <w:t>a</w:t>
            </w:r>
            <w:proofErr w:type="gramEnd"/>
            <w:r>
              <w:t xml:space="preserve"> (mm)</w:t>
            </w:r>
          </w:p>
        </w:tc>
        <w:tc>
          <w:tcPr>
            <w:tcW w:w="388" w:type="pct"/>
          </w:tcPr>
          <w:p w14:paraId="5F6D1838" w14:textId="17950F20" w:rsidR="005F42F6" w:rsidRPr="00DC5332" w:rsidRDefault="005F42F6" w:rsidP="00A16714">
            <w:r w:rsidRPr="005F42F6">
              <w:rPr>
                <w:position w:val="-10"/>
              </w:rPr>
              <w:object w:dxaOrig="200" w:dyaOrig="300" w14:anchorId="6937AA81">
                <v:shape id="_x0000_i1149" type="#_x0000_t75" style="width:10pt;height:15pt" o:ole="">
                  <v:imagedata r:id="rId242" o:title=""/>
                </v:shape>
                <o:OLEObject Type="Embed" ProgID="Equation.DSMT4" ShapeID="_x0000_i1149" DrawAspect="Content" ObjectID="_1361277972" r:id="rId243"/>
              </w:object>
            </w:r>
            <w:r>
              <w:t xml:space="preserve"> </w:t>
            </w:r>
          </w:p>
        </w:tc>
        <w:tc>
          <w:tcPr>
            <w:tcW w:w="304" w:type="pct"/>
          </w:tcPr>
          <w:p w14:paraId="77470CCF" w14:textId="3785C171" w:rsidR="005F42F6" w:rsidRPr="00DC5332" w:rsidRDefault="005F42F6" w:rsidP="00A16714">
            <w:r w:rsidRPr="00A073D7">
              <w:rPr>
                <w:position w:val="-6"/>
              </w:rPr>
              <w:object w:dxaOrig="240" w:dyaOrig="220" w14:anchorId="4D725DD0">
                <v:shape id="_x0000_i1150" type="#_x0000_t75" style="width:12pt;height:11pt" o:ole="">
                  <v:imagedata r:id="rId244" o:title=""/>
                </v:shape>
                <o:OLEObject Type="Embed" ProgID="Equation.DSMT4" ShapeID="_x0000_i1150" DrawAspect="Content" ObjectID="_1361277973" r:id="rId245"/>
              </w:object>
            </w:r>
            <w:r>
              <w:t xml:space="preserve"> (K</w:t>
            </w:r>
            <w:r w:rsidRPr="00A073D7">
              <w:rPr>
                <w:vertAlign w:val="superscript"/>
              </w:rPr>
              <w:t>-1</w:t>
            </w:r>
            <w:r>
              <w:t>)</w:t>
            </w:r>
          </w:p>
        </w:tc>
        <w:tc>
          <w:tcPr>
            <w:tcW w:w="428" w:type="pct"/>
          </w:tcPr>
          <w:p w14:paraId="7BC353B0" w14:textId="2D5D8889" w:rsidR="005F42F6" w:rsidRPr="00DC5332" w:rsidRDefault="005F42F6" w:rsidP="00A16714">
            <w:r w:rsidRPr="00A073D7">
              <w:rPr>
                <w:position w:val="-10"/>
              </w:rPr>
              <w:object w:dxaOrig="220" w:dyaOrig="320" w14:anchorId="338917A9">
                <v:shape id="_x0000_i1151" type="#_x0000_t75" style="width:11pt;height:16pt" o:ole="">
                  <v:imagedata r:id="rId246" o:title=""/>
                </v:shape>
                <o:OLEObject Type="Embed" ProgID="Equation.DSMT4" ShapeID="_x0000_i1151" DrawAspect="Content" ObjectID="_1361277974" r:id="rId247"/>
              </w:object>
            </w:r>
            <w:r>
              <w:t xml:space="preserve"> (K</w:t>
            </w:r>
            <w:r w:rsidRPr="00AA31A1">
              <w:rPr>
                <w:vertAlign w:val="superscript"/>
              </w:rPr>
              <w:t>-1</w:t>
            </w:r>
            <w:r>
              <w:t>)</w:t>
            </w:r>
          </w:p>
        </w:tc>
        <w:tc>
          <w:tcPr>
            <w:tcW w:w="458" w:type="pct"/>
          </w:tcPr>
          <w:p w14:paraId="6F72E2DC" w14:textId="0BB6778D" w:rsidR="005F42F6" w:rsidRPr="00DC5332" w:rsidRDefault="005F42F6" w:rsidP="00A16714">
            <w:r>
              <w:t>C (J/(</w:t>
            </w:r>
            <w:proofErr w:type="spellStart"/>
            <w:proofErr w:type="gramStart"/>
            <w:r>
              <w:t>kg.K</w:t>
            </w:r>
            <w:proofErr w:type="spellEnd"/>
            <w:proofErr w:type="gramEnd"/>
            <w:r>
              <w:t>))</w:t>
            </w:r>
          </w:p>
        </w:tc>
        <w:tc>
          <w:tcPr>
            <w:tcW w:w="476" w:type="pct"/>
          </w:tcPr>
          <w:p w14:paraId="57055110" w14:textId="2B86E908" w:rsidR="005F42F6" w:rsidRPr="00AA31A1" w:rsidRDefault="005F42F6" w:rsidP="00A16714">
            <w:pPr>
              <w:rPr>
                <w:position w:val="-4"/>
              </w:rPr>
            </w:pPr>
            <w:r w:rsidRPr="00AA31A1">
              <w:rPr>
                <w:position w:val="-4"/>
              </w:rPr>
              <w:object w:dxaOrig="220" w:dyaOrig="200" w14:anchorId="721505A8">
                <v:shape id="_x0000_i1152" type="#_x0000_t75" style="width:11pt;height:10pt" o:ole="">
                  <v:imagedata r:id="rId248" o:title=""/>
                </v:shape>
                <o:OLEObject Type="Embed" ProgID="Equation.DSMT4" ShapeID="_x0000_i1152" DrawAspect="Content" ObjectID="_1361277975" r:id="rId249"/>
              </w:object>
            </w:r>
            <w:r>
              <w:t xml:space="preserve">  (W/(</w:t>
            </w:r>
            <w:proofErr w:type="spellStart"/>
            <w:proofErr w:type="gramStart"/>
            <w:r>
              <w:t>m.K</w:t>
            </w:r>
            <w:proofErr w:type="spellEnd"/>
            <w:proofErr w:type="gramEnd"/>
            <w:r>
              <w:t>))</w:t>
            </w:r>
          </w:p>
        </w:tc>
      </w:tr>
      <w:tr w:rsidR="00273952" w:rsidRPr="00271E55" w14:paraId="3D73A42C" w14:textId="0203BFD6" w:rsidTr="00273952">
        <w:tc>
          <w:tcPr>
            <w:tcW w:w="370" w:type="pct"/>
          </w:tcPr>
          <w:p w14:paraId="06C7FCE8" w14:textId="461815D5" w:rsidR="00273952" w:rsidRPr="00DC5332" w:rsidRDefault="00273952" w:rsidP="00A16714">
            <w:r w:rsidRPr="007623D8">
              <w:t>79.13</w:t>
            </w:r>
          </w:p>
        </w:tc>
        <w:tc>
          <w:tcPr>
            <w:tcW w:w="287" w:type="pct"/>
          </w:tcPr>
          <w:p w14:paraId="413E118B" w14:textId="189EDF6F" w:rsidR="00273952" w:rsidRPr="00DC5332" w:rsidRDefault="00273952" w:rsidP="00A16714">
            <w:r w:rsidRPr="007623D8">
              <w:t>4</w:t>
            </w:r>
          </w:p>
        </w:tc>
        <w:tc>
          <w:tcPr>
            <w:tcW w:w="388" w:type="pct"/>
          </w:tcPr>
          <w:p w14:paraId="0533E35B" w14:textId="54328FB5" w:rsidR="00273952" w:rsidRPr="00DC5332" w:rsidRDefault="00273952" w:rsidP="00A16714">
            <w:r w:rsidRPr="007623D8">
              <w:t>0.994</w:t>
            </w:r>
          </w:p>
        </w:tc>
        <w:tc>
          <w:tcPr>
            <w:tcW w:w="461" w:type="pct"/>
          </w:tcPr>
          <w:p w14:paraId="32A5D614" w14:textId="086E4EB0" w:rsidR="00273952" w:rsidRPr="00DC5332" w:rsidRDefault="00273952" w:rsidP="00A16714">
            <w:pPr>
              <w:rPr>
                <w:position w:val="-10"/>
              </w:rPr>
            </w:pPr>
            <w:r w:rsidRPr="007623D8">
              <w:t>7800.</w:t>
            </w:r>
          </w:p>
        </w:tc>
        <w:tc>
          <w:tcPr>
            <w:tcW w:w="388" w:type="pct"/>
          </w:tcPr>
          <w:p w14:paraId="1F1283B3" w14:textId="045AA44E" w:rsidR="00273952" w:rsidRPr="00DC5332" w:rsidRDefault="00273952" w:rsidP="00A16714">
            <w:r w:rsidRPr="007623D8">
              <w:t>2.12E11</w:t>
            </w:r>
          </w:p>
        </w:tc>
        <w:tc>
          <w:tcPr>
            <w:tcW w:w="332" w:type="pct"/>
          </w:tcPr>
          <w:p w14:paraId="245339FA" w14:textId="4546293C" w:rsidR="00273952" w:rsidRPr="00DC5332" w:rsidRDefault="00273952" w:rsidP="00A16714">
            <w:r w:rsidRPr="007623D8">
              <w:t>0.3175</w:t>
            </w:r>
          </w:p>
        </w:tc>
        <w:tc>
          <w:tcPr>
            <w:tcW w:w="388" w:type="pct"/>
          </w:tcPr>
          <w:p w14:paraId="27E3FE65" w14:textId="74A1EA2E" w:rsidR="00273952" w:rsidRPr="00DC5332" w:rsidRDefault="00273952" w:rsidP="00A16714">
            <w:r w:rsidRPr="007623D8">
              <w:t>330.8</w:t>
            </w:r>
          </w:p>
        </w:tc>
        <w:tc>
          <w:tcPr>
            <w:tcW w:w="332" w:type="pct"/>
          </w:tcPr>
          <w:p w14:paraId="70A3229C" w14:textId="180D71CB" w:rsidR="00273952" w:rsidRPr="00DC5332" w:rsidRDefault="00273952" w:rsidP="00A16714">
            <w:r w:rsidRPr="007623D8">
              <w:t>2.926</w:t>
            </w:r>
          </w:p>
        </w:tc>
        <w:tc>
          <w:tcPr>
            <w:tcW w:w="388" w:type="pct"/>
          </w:tcPr>
          <w:p w14:paraId="1BA85FD5" w14:textId="56D32D59" w:rsidR="00273952" w:rsidRPr="005474B2" w:rsidRDefault="00273952" w:rsidP="00A16714">
            <w:r w:rsidRPr="007623D8">
              <w:t>0.0001</w:t>
            </w:r>
          </w:p>
        </w:tc>
        <w:tc>
          <w:tcPr>
            <w:tcW w:w="304" w:type="pct"/>
          </w:tcPr>
          <w:p w14:paraId="25712561" w14:textId="7E7F8D70" w:rsidR="00273952" w:rsidRPr="005474B2" w:rsidRDefault="00273952" w:rsidP="00A16714">
            <w:r w:rsidRPr="007623D8">
              <w:t>1.2E-5</w:t>
            </w:r>
          </w:p>
        </w:tc>
        <w:tc>
          <w:tcPr>
            <w:tcW w:w="428" w:type="pct"/>
          </w:tcPr>
          <w:p w14:paraId="00B3BA28" w14:textId="7E620748" w:rsidR="00273952" w:rsidRPr="005474B2" w:rsidRDefault="00273952" w:rsidP="00A16714">
            <w:r w:rsidRPr="007623D8">
              <w:t>-0.00025</w:t>
            </w:r>
          </w:p>
        </w:tc>
        <w:tc>
          <w:tcPr>
            <w:tcW w:w="458" w:type="pct"/>
          </w:tcPr>
          <w:p w14:paraId="3AE7A6B9" w14:textId="11BE5044" w:rsidR="00273952" w:rsidRPr="005474B2" w:rsidRDefault="00273952" w:rsidP="00A16714">
            <w:r w:rsidRPr="007623D8">
              <w:t>460.</w:t>
            </w:r>
          </w:p>
        </w:tc>
        <w:tc>
          <w:tcPr>
            <w:tcW w:w="476" w:type="pct"/>
          </w:tcPr>
          <w:p w14:paraId="64E3333B" w14:textId="4D1A04F6" w:rsidR="00273952" w:rsidRPr="005474B2" w:rsidRDefault="00273952" w:rsidP="00A16714">
            <w:r w:rsidRPr="007623D8">
              <w:t>49.</w:t>
            </w:r>
          </w:p>
        </w:tc>
      </w:tr>
      <w:tr w:rsidR="00273952" w:rsidRPr="00271E55" w14:paraId="79D96CB8" w14:textId="7B314B01" w:rsidTr="00273952">
        <w:tc>
          <w:tcPr>
            <w:tcW w:w="370" w:type="pct"/>
          </w:tcPr>
          <w:p w14:paraId="040E1400" w14:textId="1196FC16" w:rsidR="00273952" w:rsidRPr="00DC5332" w:rsidRDefault="00273952" w:rsidP="00A16714">
            <w:proofErr w:type="gramStart"/>
            <w:r w:rsidRPr="00423AB9">
              <w:t>f</w:t>
            </w:r>
            <w:proofErr w:type="gramEnd"/>
            <w:r w:rsidRPr="00423AB9">
              <w:t xml:space="preserve"> (Hz)</w:t>
            </w:r>
          </w:p>
        </w:tc>
        <w:tc>
          <w:tcPr>
            <w:tcW w:w="287" w:type="pct"/>
          </w:tcPr>
          <w:p w14:paraId="2B21F72D" w14:textId="1B158FA1" w:rsidR="00273952" w:rsidRPr="00DC5332" w:rsidRDefault="00273952" w:rsidP="00A16714">
            <w:proofErr w:type="gramStart"/>
            <w:r w:rsidRPr="00423AB9">
              <w:t>n</w:t>
            </w:r>
            <w:proofErr w:type="gramEnd"/>
            <w:r w:rsidRPr="00423AB9">
              <w:t>=1</w:t>
            </w:r>
          </w:p>
        </w:tc>
        <w:tc>
          <w:tcPr>
            <w:tcW w:w="388" w:type="pct"/>
          </w:tcPr>
          <w:p w14:paraId="51145582" w14:textId="52E28FAC" w:rsidR="00273952" w:rsidRPr="00DC5332" w:rsidRDefault="00273952" w:rsidP="00A16714">
            <w:r w:rsidRPr="00423AB9">
              <w:t>432.8</w:t>
            </w:r>
          </w:p>
        </w:tc>
        <w:tc>
          <w:tcPr>
            <w:tcW w:w="461" w:type="pct"/>
          </w:tcPr>
          <w:p w14:paraId="1421461A" w14:textId="3C736788" w:rsidR="00273952" w:rsidRPr="00DC5332" w:rsidRDefault="00273952" w:rsidP="00A16714">
            <w:pPr>
              <w:rPr>
                <w:position w:val="-10"/>
              </w:rPr>
            </w:pPr>
            <w:proofErr w:type="gramStart"/>
            <w:r w:rsidRPr="00423AB9">
              <w:t>n</w:t>
            </w:r>
            <w:proofErr w:type="gramEnd"/>
            <w:r w:rsidRPr="00423AB9">
              <w:t>=2</w:t>
            </w:r>
          </w:p>
        </w:tc>
        <w:tc>
          <w:tcPr>
            <w:tcW w:w="388" w:type="pct"/>
          </w:tcPr>
          <w:p w14:paraId="5B8B202C" w14:textId="6713163F" w:rsidR="00273952" w:rsidRPr="00DC5332" w:rsidRDefault="00273952" w:rsidP="00A16714">
            <w:r w:rsidRPr="00423AB9">
              <w:t>866.6</w:t>
            </w:r>
          </w:p>
        </w:tc>
        <w:tc>
          <w:tcPr>
            <w:tcW w:w="332" w:type="pct"/>
          </w:tcPr>
          <w:p w14:paraId="035E11D4" w14:textId="3493E9E9" w:rsidR="00273952" w:rsidRPr="00DC5332" w:rsidRDefault="00273952" w:rsidP="00A16714">
            <w:proofErr w:type="gramStart"/>
            <w:r w:rsidRPr="00423AB9">
              <w:t>n</w:t>
            </w:r>
            <w:proofErr w:type="gramEnd"/>
            <w:r w:rsidRPr="00423AB9">
              <w:t>=3</w:t>
            </w:r>
          </w:p>
        </w:tc>
        <w:tc>
          <w:tcPr>
            <w:tcW w:w="388" w:type="pct"/>
          </w:tcPr>
          <w:p w14:paraId="4ADE9D53" w14:textId="62D5A172" w:rsidR="00273952" w:rsidRPr="00DC5332" w:rsidRDefault="00273952" w:rsidP="00A16714">
            <w:r w:rsidRPr="00423AB9">
              <w:t>1302.</w:t>
            </w:r>
          </w:p>
        </w:tc>
        <w:tc>
          <w:tcPr>
            <w:tcW w:w="332" w:type="pct"/>
          </w:tcPr>
          <w:p w14:paraId="5946528A" w14:textId="573C88F5" w:rsidR="00273952" w:rsidRPr="00DC5332" w:rsidRDefault="00273952" w:rsidP="00A16714">
            <w:proofErr w:type="gramStart"/>
            <w:r w:rsidRPr="00423AB9">
              <w:t>n</w:t>
            </w:r>
            <w:proofErr w:type="gramEnd"/>
            <w:r w:rsidRPr="00423AB9">
              <w:t>=4</w:t>
            </w:r>
          </w:p>
        </w:tc>
        <w:tc>
          <w:tcPr>
            <w:tcW w:w="388" w:type="pct"/>
          </w:tcPr>
          <w:p w14:paraId="3A59B669" w14:textId="485EFAF1" w:rsidR="00273952" w:rsidRPr="007B7F57" w:rsidRDefault="00273952" w:rsidP="00A16714">
            <w:r w:rsidRPr="00423AB9">
              <w:t>1741.</w:t>
            </w:r>
          </w:p>
        </w:tc>
        <w:tc>
          <w:tcPr>
            <w:tcW w:w="304" w:type="pct"/>
          </w:tcPr>
          <w:p w14:paraId="1EB7A556" w14:textId="77777777" w:rsidR="00273952" w:rsidRPr="007B7F57" w:rsidRDefault="00273952" w:rsidP="00A16714"/>
        </w:tc>
        <w:tc>
          <w:tcPr>
            <w:tcW w:w="428" w:type="pct"/>
          </w:tcPr>
          <w:p w14:paraId="064EA578" w14:textId="77777777" w:rsidR="00273952" w:rsidRPr="007B7F57" w:rsidRDefault="00273952" w:rsidP="00A16714"/>
        </w:tc>
        <w:tc>
          <w:tcPr>
            <w:tcW w:w="458" w:type="pct"/>
          </w:tcPr>
          <w:p w14:paraId="1E9474F5" w14:textId="77777777" w:rsidR="00273952" w:rsidRPr="007B7F57" w:rsidRDefault="00273952" w:rsidP="00A16714"/>
        </w:tc>
        <w:tc>
          <w:tcPr>
            <w:tcW w:w="476" w:type="pct"/>
          </w:tcPr>
          <w:p w14:paraId="2D175DC6" w14:textId="77777777" w:rsidR="00273952" w:rsidRPr="007B7F57" w:rsidRDefault="00273952" w:rsidP="00A16714"/>
        </w:tc>
      </w:tr>
      <w:tr w:rsidR="00273952" w:rsidRPr="00271E55" w14:paraId="584CFE58" w14:textId="74754ADF" w:rsidTr="00273952">
        <w:tc>
          <w:tcPr>
            <w:tcW w:w="370" w:type="pct"/>
          </w:tcPr>
          <w:p w14:paraId="2C5F2790" w14:textId="1DA45151" w:rsidR="00273952" w:rsidRDefault="00273952" w:rsidP="00A16714">
            <w:r w:rsidRPr="0095704B">
              <w:t>Q</w:t>
            </w:r>
          </w:p>
        </w:tc>
        <w:tc>
          <w:tcPr>
            <w:tcW w:w="287" w:type="pct"/>
          </w:tcPr>
          <w:p w14:paraId="597D836C" w14:textId="43D042B4" w:rsidR="00273952" w:rsidRPr="007B7F57" w:rsidRDefault="00273952" w:rsidP="00A16714">
            <w:proofErr w:type="gramStart"/>
            <w:r w:rsidRPr="0095704B">
              <w:t>n</w:t>
            </w:r>
            <w:proofErr w:type="gramEnd"/>
            <w:r w:rsidRPr="0095704B">
              <w:t>=1</w:t>
            </w:r>
          </w:p>
        </w:tc>
        <w:tc>
          <w:tcPr>
            <w:tcW w:w="388" w:type="pct"/>
          </w:tcPr>
          <w:p w14:paraId="3F27A458" w14:textId="279BC8A9" w:rsidR="00273952" w:rsidRDefault="00273952" w:rsidP="00A16714">
            <w:r w:rsidRPr="0095704B">
              <w:t>96840.</w:t>
            </w:r>
          </w:p>
        </w:tc>
        <w:tc>
          <w:tcPr>
            <w:tcW w:w="461" w:type="pct"/>
          </w:tcPr>
          <w:p w14:paraId="6ED8A333" w14:textId="1E6DC9FF" w:rsidR="00273952" w:rsidRPr="007B7F57" w:rsidRDefault="00273952" w:rsidP="00A16714">
            <w:proofErr w:type="gramStart"/>
            <w:r w:rsidRPr="0095704B">
              <w:t>n</w:t>
            </w:r>
            <w:proofErr w:type="gramEnd"/>
            <w:r w:rsidRPr="0095704B">
              <w:t>=2</w:t>
            </w:r>
          </w:p>
        </w:tc>
        <w:tc>
          <w:tcPr>
            <w:tcW w:w="388" w:type="pct"/>
          </w:tcPr>
          <w:p w14:paraId="07F9D690" w14:textId="74EB03DD" w:rsidR="00273952" w:rsidRDefault="00273952" w:rsidP="00A16714">
            <w:r w:rsidRPr="0095704B">
              <w:t>1.437E5</w:t>
            </w:r>
          </w:p>
        </w:tc>
        <w:tc>
          <w:tcPr>
            <w:tcW w:w="332" w:type="pct"/>
          </w:tcPr>
          <w:p w14:paraId="16A90FAE" w14:textId="77003961" w:rsidR="00273952" w:rsidRPr="007B7F57" w:rsidRDefault="00273952" w:rsidP="00A16714">
            <w:proofErr w:type="gramStart"/>
            <w:r w:rsidRPr="0095704B">
              <w:t>n</w:t>
            </w:r>
            <w:proofErr w:type="gramEnd"/>
            <w:r w:rsidRPr="0095704B">
              <w:t>=3</w:t>
            </w:r>
          </w:p>
        </w:tc>
        <w:tc>
          <w:tcPr>
            <w:tcW w:w="388" w:type="pct"/>
          </w:tcPr>
          <w:p w14:paraId="6ECB56FB" w14:textId="5EA6476E" w:rsidR="00273952" w:rsidRDefault="00273952" w:rsidP="00A16714">
            <w:r w:rsidRPr="0095704B">
              <w:t>1.577E5</w:t>
            </w:r>
          </w:p>
        </w:tc>
        <w:tc>
          <w:tcPr>
            <w:tcW w:w="332" w:type="pct"/>
          </w:tcPr>
          <w:p w14:paraId="09D4D40C" w14:textId="2C0F3748" w:rsidR="00273952" w:rsidRPr="007B7F57" w:rsidRDefault="00273952" w:rsidP="00A16714">
            <w:proofErr w:type="gramStart"/>
            <w:r w:rsidRPr="0095704B">
              <w:t>n</w:t>
            </w:r>
            <w:proofErr w:type="gramEnd"/>
            <w:r w:rsidRPr="0095704B">
              <w:t>=4</w:t>
            </w:r>
          </w:p>
        </w:tc>
        <w:tc>
          <w:tcPr>
            <w:tcW w:w="388" w:type="pct"/>
          </w:tcPr>
          <w:p w14:paraId="44D78363" w14:textId="5EC88358" w:rsidR="00273952" w:rsidRPr="007B7F57" w:rsidRDefault="00273952" w:rsidP="00A16714">
            <w:r w:rsidRPr="0095704B">
              <w:t>1.526E5</w:t>
            </w:r>
          </w:p>
        </w:tc>
        <w:tc>
          <w:tcPr>
            <w:tcW w:w="304" w:type="pct"/>
          </w:tcPr>
          <w:p w14:paraId="1AD83B31" w14:textId="77777777" w:rsidR="00273952" w:rsidRPr="007B7F57" w:rsidRDefault="00273952" w:rsidP="00A16714"/>
        </w:tc>
        <w:tc>
          <w:tcPr>
            <w:tcW w:w="428" w:type="pct"/>
          </w:tcPr>
          <w:p w14:paraId="7463928D" w14:textId="77777777" w:rsidR="00273952" w:rsidRPr="007B7F57" w:rsidRDefault="00273952" w:rsidP="00A16714"/>
        </w:tc>
        <w:tc>
          <w:tcPr>
            <w:tcW w:w="458" w:type="pct"/>
          </w:tcPr>
          <w:p w14:paraId="2AFA1D91" w14:textId="77777777" w:rsidR="00273952" w:rsidRPr="007B7F57" w:rsidRDefault="00273952" w:rsidP="00A16714"/>
        </w:tc>
        <w:tc>
          <w:tcPr>
            <w:tcW w:w="476" w:type="pct"/>
          </w:tcPr>
          <w:p w14:paraId="52C633F6" w14:textId="77777777" w:rsidR="00273952" w:rsidRPr="007B7F57" w:rsidRDefault="00273952" w:rsidP="00A16714"/>
        </w:tc>
      </w:tr>
      <w:tr w:rsidR="00051866" w:rsidRPr="00271E55" w14:paraId="73EE05E6" w14:textId="18C45463" w:rsidTr="00051866">
        <w:tc>
          <w:tcPr>
            <w:tcW w:w="5000" w:type="pct"/>
            <w:gridSpan w:val="13"/>
          </w:tcPr>
          <w:p w14:paraId="3EE622A5" w14:textId="14B50746" w:rsidR="00051866" w:rsidRDefault="00051866" w:rsidP="00A16714">
            <w:r>
              <w:t>ERM Wires</w:t>
            </w:r>
          </w:p>
        </w:tc>
      </w:tr>
      <w:tr w:rsidR="005F42F6" w:rsidRPr="00271E55" w14:paraId="60A59658" w14:textId="1DCBF520" w:rsidTr="00273952">
        <w:tc>
          <w:tcPr>
            <w:tcW w:w="370" w:type="pct"/>
          </w:tcPr>
          <w:p w14:paraId="0D6549F6" w14:textId="7666D0CC" w:rsidR="005F42F6" w:rsidRDefault="005F42F6" w:rsidP="00A16714">
            <w:proofErr w:type="gramStart"/>
            <w:r w:rsidRPr="00DC5332">
              <w:t>m</w:t>
            </w:r>
            <w:proofErr w:type="gramEnd"/>
            <w:r>
              <w:t xml:space="preserve"> (kg)</w:t>
            </w:r>
          </w:p>
        </w:tc>
        <w:tc>
          <w:tcPr>
            <w:tcW w:w="287" w:type="pct"/>
          </w:tcPr>
          <w:p w14:paraId="01D30A29" w14:textId="7D69C542" w:rsidR="005F42F6" w:rsidRPr="00DC5332" w:rsidRDefault="005F42F6" w:rsidP="00A16714">
            <w:proofErr w:type="spellStart"/>
            <w:proofErr w:type="gramStart"/>
            <w:r w:rsidRPr="00DC5332">
              <w:t>cos</w:t>
            </w:r>
            <w:proofErr w:type="spellEnd"/>
            <w:proofErr w:type="gramEnd"/>
          </w:p>
        </w:tc>
        <w:tc>
          <w:tcPr>
            <w:tcW w:w="388" w:type="pct"/>
          </w:tcPr>
          <w:p w14:paraId="18396551" w14:textId="6096E498" w:rsidR="005F42F6" w:rsidRPr="00DC5332" w:rsidRDefault="005F42F6" w:rsidP="00A16714">
            <w:proofErr w:type="spellStart"/>
            <w:proofErr w:type="gramStart"/>
            <w:r w:rsidRPr="00DC5332">
              <w:t>nw</w:t>
            </w:r>
            <w:proofErr w:type="spellEnd"/>
            <w:proofErr w:type="gramEnd"/>
          </w:p>
        </w:tc>
        <w:tc>
          <w:tcPr>
            <w:tcW w:w="461" w:type="pct"/>
          </w:tcPr>
          <w:p w14:paraId="6CF0A486" w14:textId="774E2363" w:rsidR="005F42F6" w:rsidRPr="00DC5332" w:rsidRDefault="00F24163" w:rsidP="00A16714">
            <w:pPr>
              <w:rPr>
                <w:position w:val="-10"/>
              </w:rPr>
            </w:pPr>
            <w:r>
              <w:rPr>
                <w:position w:val="-10"/>
              </w:rPr>
              <w:pict w14:anchorId="1ADBA4CE">
                <v:shape id="_x0000_i1153" type="#_x0000_t75" style="width:16pt;height:16pt">
                  <v:imagedata r:id="rId250"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388" w:type="pct"/>
          </w:tcPr>
          <w:p w14:paraId="66E4A030" w14:textId="0D6F9007" w:rsidR="005F42F6" w:rsidRPr="00DC5332" w:rsidRDefault="005F42F6" w:rsidP="00A16714">
            <w:r w:rsidRPr="00DC5332">
              <w:t>Y</w:t>
            </w:r>
            <w:r>
              <w:t xml:space="preserve"> (Pa</w:t>
            </w:r>
            <w:r>
              <w:rPr>
                <w:rFonts w:ascii="ＭＳ 明朝" w:eastAsia="ＭＳ 明朝" w:hAnsi="ＭＳ 明朝" w:cs="ＭＳ 明朝" w:hint="eastAsia"/>
                <w:lang w:eastAsia="ja-JP"/>
              </w:rPr>
              <w:t>)</w:t>
            </w:r>
          </w:p>
        </w:tc>
        <w:tc>
          <w:tcPr>
            <w:tcW w:w="332" w:type="pct"/>
          </w:tcPr>
          <w:p w14:paraId="6BE246D9" w14:textId="56516082" w:rsidR="005F42F6" w:rsidRPr="00DC5332" w:rsidRDefault="005F42F6" w:rsidP="00A16714">
            <w:proofErr w:type="gramStart"/>
            <w:r w:rsidRPr="00DC5332">
              <w:t>r</w:t>
            </w:r>
            <w:proofErr w:type="gramEnd"/>
            <w:r>
              <w:t xml:space="preserve"> (mm)</w:t>
            </w:r>
          </w:p>
        </w:tc>
        <w:tc>
          <w:tcPr>
            <w:tcW w:w="388" w:type="pct"/>
          </w:tcPr>
          <w:p w14:paraId="62C4E4DF" w14:textId="3F9D5767" w:rsidR="005F42F6" w:rsidRPr="00DC5332" w:rsidRDefault="005F42F6" w:rsidP="00A16714">
            <w:proofErr w:type="gramStart"/>
            <w:r w:rsidRPr="00DC5332">
              <w:t>l</w:t>
            </w:r>
            <w:proofErr w:type="gramEnd"/>
            <w:r>
              <w:t xml:space="preserve"> (mm)</w:t>
            </w:r>
          </w:p>
        </w:tc>
        <w:tc>
          <w:tcPr>
            <w:tcW w:w="332" w:type="pct"/>
          </w:tcPr>
          <w:p w14:paraId="368D2A89" w14:textId="2D421AC7" w:rsidR="005F42F6" w:rsidRPr="00DC5332" w:rsidRDefault="005F42F6" w:rsidP="00A16714">
            <w:proofErr w:type="gramStart"/>
            <w:r w:rsidRPr="00DC5332">
              <w:t>a</w:t>
            </w:r>
            <w:proofErr w:type="gramEnd"/>
            <w:r>
              <w:t xml:space="preserve"> (mm)</w:t>
            </w:r>
          </w:p>
        </w:tc>
        <w:tc>
          <w:tcPr>
            <w:tcW w:w="388" w:type="pct"/>
          </w:tcPr>
          <w:p w14:paraId="1989C689" w14:textId="29F3F604" w:rsidR="005F42F6" w:rsidRPr="00DC5332" w:rsidRDefault="005F42F6" w:rsidP="00A16714">
            <w:r w:rsidRPr="005F42F6">
              <w:rPr>
                <w:position w:val="-10"/>
              </w:rPr>
              <w:object w:dxaOrig="200" w:dyaOrig="300" w14:anchorId="09194836">
                <v:shape id="_x0000_i1154" type="#_x0000_t75" style="width:10pt;height:15pt" o:ole="">
                  <v:imagedata r:id="rId251" o:title=""/>
                </v:shape>
                <o:OLEObject Type="Embed" ProgID="Equation.DSMT4" ShapeID="_x0000_i1154" DrawAspect="Content" ObjectID="_1361277976" r:id="rId252"/>
              </w:object>
            </w:r>
            <w:r>
              <w:t xml:space="preserve"> </w:t>
            </w:r>
          </w:p>
        </w:tc>
        <w:tc>
          <w:tcPr>
            <w:tcW w:w="304" w:type="pct"/>
          </w:tcPr>
          <w:p w14:paraId="559241F8" w14:textId="3B43F2FA" w:rsidR="005F42F6" w:rsidRPr="00DC5332" w:rsidRDefault="005F42F6" w:rsidP="00A16714">
            <w:r w:rsidRPr="00A073D7">
              <w:rPr>
                <w:position w:val="-6"/>
              </w:rPr>
              <w:object w:dxaOrig="240" w:dyaOrig="220" w14:anchorId="04794475">
                <v:shape id="_x0000_i1155" type="#_x0000_t75" style="width:12pt;height:11pt" o:ole="">
                  <v:imagedata r:id="rId253" o:title=""/>
                </v:shape>
                <o:OLEObject Type="Embed" ProgID="Equation.DSMT4" ShapeID="_x0000_i1155" DrawAspect="Content" ObjectID="_1361277977" r:id="rId254"/>
              </w:object>
            </w:r>
            <w:r>
              <w:t xml:space="preserve"> (K</w:t>
            </w:r>
            <w:r w:rsidRPr="00A073D7">
              <w:rPr>
                <w:vertAlign w:val="superscript"/>
              </w:rPr>
              <w:t>-1</w:t>
            </w:r>
            <w:r>
              <w:t>)</w:t>
            </w:r>
          </w:p>
        </w:tc>
        <w:tc>
          <w:tcPr>
            <w:tcW w:w="428" w:type="pct"/>
          </w:tcPr>
          <w:p w14:paraId="66F9BCE1" w14:textId="25CA8B9D" w:rsidR="005F42F6" w:rsidRPr="00DC5332" w:rsidRDefault="005F42F6" w:rsidP="00A16714">
            <w:r w:rsidRPr="00A073D7">
              <w:rPr>
                <w:position w:val="-10"/>
              </w:rPr>
              <w:object w:dxaOrig="220" w:dyaOrig="320" w14:anchorId="349DD393">
                <v:shape id="_x0000_i1156" type="#_x0000_t75" style="width:11pt;height:16pt" o:ole="">
                  <v:imagedata r:id="rId255" o:title=""/>
                </v:shape>
                <o:OLEObject Type="Embed" ProgID="Equation.DSMT4" ShapeID="_x0000_i1156" DrawAspect="Content" ObjectID="_1361277978" r:id="rId256"/>
              </w:object>
            </w:r>
            <w:r>
              <w:t xml:space="preserve"> (K</w:t>
            </w:r>
            <w:r w:rsidRPr="00AA31A1">
              <w:rPr>
                <w:vertAlign w:val="superscript"/>
              </w:rPr>
              <w:t>-1</w:t>
            </w:r>
            <w:r>
              <w:t>)</w:t>
            </w:r>
          </w:p>
        </w:tc>
        <w:tc>
          <w:tcPr>
            <w:tcW w:w="458" w:type="pct"/>
          </w:tcPr>
          <w:p w14:paraId="4C5665DE" w14:textId="4711E8A2" w:rsidR="005F42F6" w:rsidRPr="00DC5332" w:rsidRDefault="005F42F6" w:rsidP="00A16714">
            <w:r>
              <w:t>C (J/(</w:t>
            </w:r>
            <w:proofErr w:type="spellStart"/>
            <w:proofErr w:type="gramStart"/>
            <w:r>
              <w:t>kg.K</w:t>
            </w:r>
            <w:proofErr w:type="spellEnd"/>
            <w:proofErr w:type="gramEnd"/>
            <w:r>
              <w:t>))</w:t>
            </w:r>
          </w:p>
        </w:tc>
        <w:tc>
          <w:tcPr>
            <w:tcW w:w="476" w:type="pct"/>
          </w:tcPr>
          <w:p w14:paraId="348796A8" w14:textId="188456EC" w:rsidR="005F42F6" w:rsidRPr="00AA31A1" w:rsidRDefault="005F42F6" w:rsidP="00A16714">
            <w:pPr>
              <w:rPr>
                <w:position w:val="-4"/>
              </w:rPr>
            </w:pPr>
            <w:r w:rsidRPr="00AA31A1">
              <w:rPr>
                <w:position w:val="-4"/>
              </w:rPr>
              <w:object w:dxaOrig="220" w:dyaOrig="200" w14:anchorId="15166DF0">
                <v:shape id="_x0000_i1157" type="#_x0000_t75" style="width:11pt;height:10pt" o:ole="">
                  <v:imagedata r:id="rId257" o:title=""/>
                </v:shape>
                <o:OLEObject Type="Embed" ProgID="Equation.DSMT4" ShapeID="_x0000_i1157" DrawAspect="Content" ObjectID="_1361277979" r:id="rId258"/>
              </w:object>
            </w:r>
            <w:r>
              <w:t xml:space="preserve">  (W/(</w:t>
            </w:r>
            <w:proofErr w:type="spellStart"/>
            <w:proofErr w:type="gramStart"/>
            <w:r>
              <w:t>m.K</w:t>
            </w:r>
            <w:proofErr w:type="spellEnd"/>
            <w:proofErr w:type="gramEnd"/>
            <w:r>
              <w:t>))</w:t>
            </w:r>
          </w:p>
        </w:tc>
      </w:tr>
      <w:tr w:rsidR="007C739F" w:rsidRPr="00271E55" w14:paraId="0704A326" w14:textId="50AB7030" w:rsidTr="00273952">
        <w:tc>
          <w:tcPr>
            <w:tcW w:w="370" w:type="pct"/>
          </w:tcPr>
          <w:p w14:paraId="6FC89885" w14:textId="6ED6966E" w:rsidR="007C739F" w:rsidRPr="00DC5332" w:rsidRDefault="007C739F" w:rsidP="00DE15FC">
            <w:r w:rsidRPr="0063432A">
              <w:t>25.99</w:t>
            </w:r>
          </w:p>
        </w:tc>
        <w:tc>
          <w:tcPr>
            <w:tcW w:w="287" w:type="pct"/>
          </w:tcPr>
          <w:p w14:paraId="7D9025C4" w14:textId="309943F5" w:rsidR="007C739F" w:rsidRPr="00DC5332" w:rsidRDefault="007C739F" w:rsidP="00A16714">
            <w:r w:rsidRPr="0063432A">
              <w:t>4</w:t>
            </w:r>
          </w:p>
        </w:tc>
        <w:tc>
          <w:tcPr>
            <w:tcW w:w="388" w:type="pct"/>
          </w:tcPr>
          <w:p w14:paraId="1E05CF5C" w14:textId="20E59777" w:rsidR="007C739F" w:rsidRPr="00DC5332" w:rsidRDefault="007C739F" w:rsidP="00A16714">
            <w:r w:rsidRPr="0063432A">
              <w:t>1.</w:t>
            </w:r>
          </w:p>
        </w:tc>
        <w:tc>
          <w:tcPr>
            <w:tcW w:w="461" w:type="pct"/>
          </w:tcPr>
          <w:p w14:paraId="5FF0B956" w14:textId="7E21FD6A" w:rsidR="007C739F" w:rsidRPr="00DC5332" w:rsidRDefault="007C739F" w:rsidP="00A16714">
            <w:pPr>
              <w:rPr>
                <w:position w:val="-10"/>
              </w:rPr>
            </w:pPr>
            <w:r w:rsidRPr="0063432A">
              <w:t>7800.</w:t>
            </w:r>
          </w:p>
        </w:tc>
        <w:tc>
          <w:tcPr>
            <w:tcW w:w="388" w:type="pct"/>
          </w:tcPr>
          <w:p w14:paraId="31030BEF" w14:textId="1ECAF7F9" w:rsidR="007C739F" w:rsidRPr="00DC5332" w:rsidRDefault="007C739F" w:rsidP="00A16714">
            <w:r w:rsidRPr="0063432A">
              <w:t>2.12E11</w:t>
            </w:r>
          </w:p>
        </w:tc>
        <w:tc>
          <w:tcPr>
            <w:tcW w:w="332" w:type="pct"/>
          </w:tcPr>
          <w:p w14:paraId="5CED94AF" w14:textId="3B617C02" w:rsidR="007C739F" w:rsidRPr="00DC5332" w:rsidRDefault="007C739F" w:rsidP="00A16714">
            <w:r w:rsidRPr="0063432A">
              <w:t>0.2285</w:t>
            </w:r>
          </w:p>
        </w:tc>
        <w:tc>
          <w:tcPr>
            <w:tcW w:w="388" w:type="pct"/>
          </w:tcPr>
          <w:p w14:paraId="216DD4A5" w14:textId="7EDD33C2" w:rsidR="007C739F" w:rsidRPr="00DC5332" w:rsidRDefault="007C739F" w:rsidP="00A16714">
            <w:r w:rsidRPr="0063432A">
              <w:t>604.1</w:t>
            </w:r>
          </w:p>
        </w:tc>
        <w:tc>
          <w:tcPr>
            <w:tcW w:w="332" w:type="pct"/>
          </w:tcPr>
          <w:p w14:paraId="0D8373F8" w14:textId="2E83C490" w:rsidR="007C739F" w:rsidRPr="00DC5332" w:rsidRDefault="007C739F" w:rsidP="00A16714">
            <w:r w:rsidRPr="0063432A">
              <w:t>2.668</w:t>
            </w:r>
          </w:p>
        </w:tc>
        <w:tc>
          <w:tcPr>
            <w:tcW w:w="388" w:type="pct"/>
          </w:tcPr>
          <w:p w14:paraId="658DA4BE" w14:textId="1018A155" w:rsidR="007C739F" w:rsidRPr="00DF37E2" w:rsidRDefault="007C739F" w:rsidP="00A16714">
            <w:r w:rsidRPr="0063432A">
              <w:t>0.0001</w:t>
            </w:r>
          </w:p>
        </w:tc>
        <w:tc>
          <w:tcPr>
            <w:tcW w:w="304" w:type="pct"/>
          </w:tcPr>
          <w:p w14:paraId="05F5F3E7" w14:textId="1BF1E544" w:rsidR="007C739F" w:rsidRPr="00DF37E2" w:rsidRDefault="007C739F" w:rsidP="00A16714">
            <w:r w:rsidRPr="0063432A">
              <w:t>1.2E-5</w:t>
            </w:r>
          </w:p>
        </w:tc>
        <w:tc>
          <w:tcPr>
            <w:tcW w:w="428" w:type="pct"/>
          </w:tcPr>
          <w:p w14:paraId="479AA774" w14:textId="29F51BB3" w:rsidR="007C739F" w:rsidRPr="00DF37E2" w:rsidRDefault="007C739F" w:rsidP="00A16714">
            <w:r w:rsidRPr="0063432A">
              <w:t>-0.00025</w:t>
            </w:r>
          </w:p>
        </w:tc>
        <w:tc>
          <w:tcPr>
            <w:tcW w:w="458" w:type="pct"/>
          </w:tcPr>
          <w:p w14:paraId="65D1EA8E" w14:textId="3B346C22" w:rsidR="007C739F" w:rsidRPr="00DF37E2" w:rsidRDefault="007C739F" w:rsidP="00A16714">
            <w:r w:rsidRPr="0063432A">
              <w:t>460.</w:t>
            </w:r>
          </w:p>
        </w:tc>
        <w:tc>
          <w:tcPr>
            <w:tcW w:w="476" w:type="pct"/>
          </w:tcPr>
          <w:p w14:paraId="5BFBD460" w14:textId="6525207A" w:rsidR="007C739F" w:rsidRPr="00DF37E2" w:rsidRDefault="007C739F" w:rsidP="00A16714">
            <w:r w:rsidRPr="0063432A">
              <w:t>49.</w:t>
            </w:r>
          </w:p>
        </w:tc>
      </w:tr>
      <w:tr w:rsidR="007C739F" w:rsidRPr="00271E55" w14:paraId="5A63A5F3" w14:textId="670F5923" w:rsidTr="00273952">
        <w:tc>
          <w:tcPr>
            <w:tcW w:w="370" w:type="pct"/>
          </w:tcPr>
          <w:p w14:paraId="4B85A03C" w14:textId="41626EE3" w:rsidR="007C739F" w:rsidRPr="00DC5332" w:rsidRDefault="007C739F" w:rsidP="00A16714">
            <w:proofErr w:type="gramStart"/>
            <w:r w:rsidRPr="00EA63E7">
              <w:t>f</w:t>
            </w:r>
            <w:proofErr w:type="gramEnd"/>
            <w:r w:rsidRPr="00EA63E7">
              <w:t xml:space="preserve"> (Hz)</w:t>
            </w:r>
          </w:p>
        </w:tc>
        <w:tc>
          <w:tcPr>
            <w:tcW w:w="287" w:type="pct"/>
          </w:tcPr>
          <w:p w14:paraId="6060F7B6" w14:textId="04EA767E" w:rsidR="007C739F" w:rsidRPr="00DC5332" w:rsidRDefault="007C739F" w:rsidP="00A16714">
            <w:proofErr w:type="gramStart"/>
            <w:r w:rsidRPr="00EA63E7">
              <w:t>n</w:t>
            </w:r>
            <w:proofErr w:type="gramEnd"/>
            <w:r w:rsidRPr="00EA63E7">
              <w:t>=1</w:t>
            </w:r>
          </w:p>
        </w:tc>
        <w:tc>
          <w:tcPr>
            <w:tcW w:w="388" w:type="pct"/>
          </w:tcPr>
          <w:p w14:paraId="030BD9C3" w14:textId="2577A933" w:rsidR="007C739F" w:rsidRPr="00DC5332" w:rsidRDefault="007C739F" w:rsidP="00A16714">
            <w:r w:rsidRPr="00EA63E7">
              <w:t>186.4</w:t>
            </w:r>
          </w:p>
        </w:tc>
        <w:tc>
          <w:tcPr>
            <w:tcW w:w="461" w:type="pct"/>
          </w:tcPr>
          <w:p w14:paraId="78ADBCBE" w14:textId="5289C665" w:rsidR="007C739F" w:rsidRPr="00DC5332" w:rsidRDefault="007C739F" w:rsidP="00A16714">
            <w:pPr>
              <w:rPr>
                <w:position w:val="-10"/>
              </w:rPr>
            </w:pPr>
            <w:proofErr w:type="gramStart"/>
            <w:r w:rsidRPr="00EA63E7">
              <w:t>n</w:t>
            </w:r>
            <w:proofErr w:type="gramEnd"/>
            <w:r w:rsidRPr="00EA63E7">
              <w:t>=2</w:t>
            </w:r>
          </w:p>
        </w:tc>
        <w:tc>
          <w:tcPr>
            <w:tcW w:w="388" w:type="pct"/>
          </w:tcPr>
          <w:p w14:paraId="3C2EB9FD" w14:textId="5A3F3E63" w:rsidR="007C739F" w:rsidRPr="00DC5332" w:rsidRDefault="007C739F" w:rsidP="00A16714">
            <w:r w:rsidRPr="00EA63E7">
              <w:t>373.</w:t>
            </w:r>
          </w:p>
        </w:tc>
        <w:tc>
          <w:tcPr>
            <w:tcW w:w="332" w:type="pct"/>
          </w:tcPr>
          <w:p w14:paraId="67A1FE24" w14:textId="62C981A8" w:rsidR="007C739F" w:rsidRPr="00DC5332" w:rsidRDefault="007C739F" w:rsidP="00A16714">
            <w:proofErr w:type="gramStart"/>
            <w:r w:rsidRPr="00EA63E7">
              <w:t>n</w:t>
            </w:r>
            <w:proofErr w:type="gramEnd"/>
            <w:r w:rsidRPr="00EA63E7">
              <w:t>=3</w:t>
            </w:r>
          </w:p>
        </w:tc>
        <w:tc>
          <w:tcPr>
            <w:tcW w:w="388" w:type="pct"/>
          </w:tcPr>
          <w:p w14:paraId="4C9FA61C" w14:textId="31BA23A6" w:rsidR="007C739F" w:rsidRPr="00DC5332" w:rsidRDefault="007C739F" w:rsidP="00A16714">
            <w:r w:rsidRPr="00EA63E7">
              <w:t>559.7</w:t>
            </w:r>
          </w:p>
        </w:tc>
        <w:tc>
          <w:tcPr>
            <w:tcW w:w="332" w:type="pct"/>
          </w:tcPr>
          <w:p w14:paraId="23B463C1" w14:textId="2376C01A" w:rsidR="007C739F" w:rsidRPr="00DC5332" w:rsidRDefault="007C739F" w:rsidP="00A16714">
            <w:proofErr w:type="gramStart"/>
            <w:r w:rsidRPr="00EA63E7">
              <w:t>n</w:t>
            </w:r>
            <w:proofErr w:type="gramEnd"/>
            <w:r w:rsidRPr="00EA63E7">
              <w:t>=4</w:t>
            </w:r>
          </w:p>
        </w:tc>
        <w:tc>
          <w:tcPr>
            <w:tcW w:w="388" w:type="pct"/>
          </w:tcPr>
          <w:p w14:paraId="725CE932" w14:textId="1DB46284" w:rsidR="007C739F" w:rsidRDefault="007C739F" w:rsidP="00A16714">
            <w:r w:rsidRPr="00EA63E7">
              <w:t>746.8</w:t>
            </w:r>
          </w:p>
        </w:tc>
        <w:tc>
          <w:tcPr>
            <w:tcW w:w="304" w:type="pct"/>
          </w:tcPr>
          <w:p w14:paraId="716B1653" w14:textId="77777777" w:rsidR="007C739F" w:rsidRDefault="007C739F" w:rsidP="00A16714"/>
        </w:tc>
        <w:tc>
          <w:tcPr>
            <w:tcW w:w="428" w:type="pct"/>
          </w:tcPr>
          <w:p w14:paraId="34447566" w14:textId="77777777" w:rsidR="007C739F" w:rsidRDefault="007C739F" w:rsidP="00A16714"/>
        </w:tc>
        <w:tc>
          <w:tcPr>
            <w:tcW w:w="458" w:type="pct"/>
          </w:tcPr>
          <w:p w14:paraId="0CF2909F" w14:textId="77777777" w:rsidR="007C739F" w:rsidRDefault="007C739F" w:rsidP="00A16714"/>
        </w:tc>
        <w:tc>
          <w:tcPr>
            <w:tcW w:w="476" w:type="pct"/>
          </w:tcPr>
          <w:p w14:paraId="52DB93FE" w14:textId="77777777" w:rsidR="007C739F" w:rsidRDefault="007C739F" w:rsidP="00A16714"/>
        </w:tc>
      </w:tr>
      <w:tr w:rsidR="007C739F" w:rsidRPr="00271E55" w14:paraId="49BE5DFB" w14:textId="4CC94FEA" w:rsidTr="00273952">
        <w:tc>
          <w:tcPr>
            <w:tcW w:w="370" w:type="pct"/>
          </w:tcPr>
          <w:p w14:paraId="3AC4D500" w14:textId="652C5C39" w:rsidR="007C739F" w:rsidRDefault="007C739F" w:rsidP="00A16714">
            <w:r w:rsidRPr="00425E28">
              <w:t>Q</w:t>
            </w:r>
          </w:p>
        </w:tc>
        <w:tc>
          <w:tcPr>
            <w:tcW w:w="287" w:type="pct"/>
          </w:tcPr>
          <w:p w14:paraId="2C2C2DCE" w14:textId="71DAF21C" w:rsidR="007C739F" w:rsidRPr="009E5798" w:rsidRDefault="007C739F" w:rsidP="00A16714">
            <w:proofErr w:type="gramStart"/>
            <w:r w:rsidRPr="00425E28">
              <w:t>n</w:t>
            </w:r>
            <w:proofErr w:type="gramEnd"/>
            <w:r w:rsidRPr="00425E28">
              <w:t>=1</w:t>
            </w:r>
          </w:p>
        </w:tc>
        <w:tc>
          <w:tcPr>
            <w:tcW w:w="388" w:type="pct"/>
          </w:tcPr>
          <w:p w14:paraId="35E5F248" w14:textId="77872297" w:rsidR="007C739F" w:rsidRDefault="007C739F" w:rsidP="00A16714">
            <w:r w:rsidRPr="00425E28">
              <w:t>80280.</w:t>
            </w:r>
          </w:p>
        </w:tc>
        <w:tc>
          <w:tcPr>
            <w:tcW w:w="461" w:type="pct"/>
          </w:tcPr>
          <w:p w14:paraId="518C81B5" w14:textId="1646F5F7" w:rsidR="007C739F" w:rsidRPr="009E5798" w:rsidRDefault="007C739F" w:rsidP="00A16714">
            <w:proofErr w:type="gramStart"/>
            <w:r w:rsidRPr="00425E28">
              <w:t>n</w:t>
            </w:r>
            <w:proofErr w:type="gramEnd"/>
            <w:r w:rsidRPr="00425E28">
              <w:t>=2</w:t>
            </w:r>
          </w:p>
        </w:tc>
        <w:tc>
          <w:tcPr>
            <w:tcW w:w="388" w:type="pct"/>
          </w:tcPr>
          <w:p w14:paraId="1658D685" w14:textId="3B56C8FE" w:rsidR="007C739F" w:rsidRDefault="007C739F" w:rsidP="00A16714">
            <w:r w:rsidRPr="00425E28">
              <w:t>1.062E5</w:t>
            </w:r>
          </w:p>
        </w:tc>
        <w:tc>
          <w:tcPr>
            <w:tcW w:w="332" w:type="pct"/>
          </w:tcPr>
          <w:p w14:paraId="692A7705" w14:textId="0B697DF6" w:rsidR="007C739F" w:rsidRPr="009E5798" w:rsidRDefault="007C739F" w:rsidP="00A16714">
            <w:proofErr w:type="gramStart"/>
            <w:r w:rsidRPr="00425E28">
              <w:t>n</w:t>
            </w:r>
            <w:proofErr w:type="gramEnd"/>
            <w:r w:rsidRPr="00425E28">
              <w:t>=3</w:t>
            </w:r>
          </w:p>
        </w:tc>
        <w:tc>
          <w:tcPr>
            <w:tcW w:w="388" w:type="pct"/>
          </w:tcPr>
          <w:p w14:paraId="1D24D854" w14:textId="6911F6FE" w:rsidR="007C739F" w:rsidRDefault="007C739F" w:rsidP="00A16714">
            <w:r w:rsidRPr="00425E28">
              <w:t>1.295E5</w:t>
            </w:r>
          </w:p>
        </w:tc>
        <w:tc>
          <w:tcPr>
            <w:tcW w:w="332" w:type="pct"/>
          </w:tcPr>
          <w:p w14:paraId="298BDC5E" w14:textId="713D6A0D" w:rsidR="007C739F" w:rsidRDefault="007C739F" w:rsidP="00A16714">
            <w:proofErr w:type="gramStart"/>
            <w:r w:rsidRPr="00425E28">
              <w:t>n</w:t>
            </w:r>
            <w:proofErr w:type="gramEnd"/>
            <w:r w:rsidRPr="00425E28">
              <w:t>=4</w:t>
            </w:r>
          </w:p>
        </w:tc>
        <w:tc>
          <w:tcPr>
            <w:tcW w:w="388" w:type="pct"/>
          </w:tcPr>
          <w:p w14:paraId="7591D16B" w14:textId="5C1A779F" w:rsidR="007C739F" w:rsidRDefault="007C739F" w:rsidP="00A16714">
            <w:r w:rsidRPr="00425E28">
              <w:t>1.434E5</w:t>
            </w:r>
          </w:p>
        </w:tc>
        <w:tc>
          <w:tcPr>
            <w:tcW w:w="304" w:type="pct"/>
          </w:tcPr>
          <w:p w14:paraId="761BFCD0" w14:textId="77777777" w:rsidR="007C739F" w:rsidRDefault="007C739F" w:rsidP="00A16714"/>
        </w:tc>
        <w:tc>
          <w:tcPr>
            <w:tcW w:w="428" w:type="pct"/>
          </w:tcPr>
          <w:p w14:paraId="2ABEBD03" w14:textId="77777777" w:rsidR="007C739F" w:rsidRDefault="007C739F" w:rsidP="00A16714"/>
        </w:tc>
        <w:tc>
          <w:tcPr>
            <w:tcW w:w="458" w:type="pct"/>
          </w:tcPr>
          <w:p w14:paraId="7265E2E5" w14:textId="77777777" w:rsidR="007C739F" w:rsidRDefault="007C739F" w:rsidP="00A16714"/>
        </w:tc>
        <w:tc>
          <w:tcPr>
            <w:tcW w:w="476" w:type="pct"/>
          </w:tcPr>
          <w:p w14:paraId="620B9946" w14:textId="77777777" w:rsidR="007C739F" w:rsidRDefault="007C739F" w:rsidP="00A16714"/>
        </w:tc>
      </w:tr>
    </w:tbl>
    <w:p w14:paraId="24593ED7" w14:textId="77777777" w:rsidR="00640C9A" w:rsidRPr="00640C9A" w:rsidRDefault="00640C9A" w:rsidP="00640C9A"/>
    <w:p w14:paraId="3BE23604" w14:textId="2025C130" w:rsidR="00002621" w:rsidRDefault="000421DE" w:rsidP="00640C9A">
      <w:pPr>
        <w:pStyle w:val="Heading2"/>
      </w:pPr>
      <w:bookmarkStart w:id="62" w:name="_Toc255804053"/>
      <w:r>
        <w:t>BS</w:t>
      </w:r>
      <w:bookmarkEnd w:id="62"/>
    </w:p>
    <w:p w14:paraId="3FE25316" w14:textId="7C841309" w:rsidR="000421DE" w:rsidRPr="000421DE" w:rsidRDefault="000421DE" w:rsidP="000421DE">
      <w:bookmarkStart w:id="63" w:name="OLE_LINK33"/>
      <w:bookmarkStart w:id="64" w:name="OLE_LINK34"/>
      <w:r>
        <w:t>Note the BS has a horizontal wedge, so in reality the left and right wires will have slightly different tensions and thus</w:t>
      </w:r>
      <w:r w:rsidRPr="000421DE">
        <w:t xml:space="preserve"> </w:t>
      </w:r>
      <w:r>
        <w:t>frequencies.</w:t>
      </w:r>
      <w:bookmarkEnd w:id="63"/>
      <w:bookmarkEnd w:id="64"/>
    </w:p>
    <w:tbl>
      <w:tblPr>
        <w:tblStyle w:val="TableGrid"/>
        <w:tblW w:w="5000" w:type="pct"/>
        <w:tblLook w:val="04A0" w:firstRow="1" w:lastRow="0" w:firstColumn="1" w:lastColumn="0" w:noHBand="0" w:noVBand="1"/>
      </w:tblPr>
      <w:tblGrid>
        <w:gridCol w:w="932"/>
        <w:gridCol w:w="597"/>
        <w:gridCol w:w="1023"/>
        <w:gridCol w:w="1135"/>
        <w:gridCol w:w="1144"/>
        <w:gridCol w:w="876"/>
        <w:gridCol w:w="1023"/>
        <w:gridCol w:w="756"/>
        <w:gridCol w:w="1023"/>
        <w:gridCol w:w="996"/>
        <w:gridCol w:w="1170"/>
        <w:gridCol w:w="1249"/>
        <w:gridCol w:w="1252"/>
      </w:tblGrid>
      <w:tr w:rsidR="00051866" w:rsidRPr="00271E55" w14:paraId="7A544483" w14:textId="4C28819B" w:rsidTr="00051866">
        <w:tc>
          <w:tcPr>
            <w:tcW w:w="5000" w:type="pct"/>
            <w:gridSpan w:val="13"/>
          </w:tcPr>
          <w:p w14:paraId="4900F904" w14:textId="21219461" w:rsidR="00051866" w:rsidRDefault="00051866" w:rsidP="00643D50">
            <w:pPr>
              <w:tabs>
                <w:tab w:val="left" w:pos="8246"/>
              </w:tabs>
            </w:pPr>
            <w:r>
              <w:t xml:space="preserve">BSFM: </w:t>
            </w:r>
            <w:bookmarkStart w:id="65" w:name="OLE_LINK94"/>
            <w:bookmarkStart w:id="66" w:name="OLE_LINK95"/>
            <w:bookmarkStart w:id="67" w:name="OLE_LINK16"/>
            <w:r w:rsidRPr="00002621">
              <w:rPr>
                <w:rFonts w:ascii="Courier New" w:hAnsi="Courier New"/>
              </w:rPr>
              <w:t>TripleLite2/</w:t>
            </w:r>
            <w:proofErr w:type="spellStart"/>
            <w:r w:rsidRPr="00002621">
              <w:rPr>
                <w:rFonts w:ascii="Courier New" w:hAnsi="Courier New"/>
              </w:rPr>
              <w:t>mark.barton</w:t>
            </w:r>
            <w:proofErr w:type="spellEnd"/>
            <w:r w:rsidRPr="00002621">
              <w:rPr>
                <w:rFonts w:ascii="Courier New" w:hAnsi="Courier New"/>
              </w:rPr>
              <w:t>/20120</w:t>
            </w:r>
            <w:bookmarkEnd w:id="65"/>
            <w:bookmarkEnd w:id="66"/>
            <w:bookmarkEnd w:id="67"/>
            <w:r w:rsidR="00643D50">
              <w:rPr>
                <w:rFonts w:ascii="Courier New" w:hAnsi="Courier New"/>
              </w:rPr>
              <w:t>120bsNW</w:t>
            </w:r>
          </w:p>
        </w:tc>
      </w:tr>
      <w:tr w:rsidR="00051866" w:rsidRPr="00271E55" w14:paraId="48BCC75C" w14:textId="455DE2E6" w:rsidTr="00051866">
        <w:tc>
          <w:tcPr>
            <w:tcW w:w="5000" w:type="pct"/>
            <w:gridSpan w:val="13"/>
          </w:tcPr>
          <w:p w14:paraId="3DD6603B" w14:textId="5770ECF1" w:rsidR="00051866" w:rsidRDefault="00051866" w:rsidP="00A16714">
            <w:pPr>
              <w:tabs>
                <w:tab w:val="left" w:pos="8246"/>
              </w:tabs>
            </w:pPr>
            <w:r>
              <w:t>Upper Mass Wires</w:t>
            </w:r>
          </w:p>
        </w:tc>
      </w:tr>
      <w:tr w:rsidR="005F42F6" w:rsidRPr="00271E55" w14:paraId="57951AA2" w14:textId="643686A2" w:rsidTr="003B49DF">
        <w:tc>
          <w:tcPr>
            <w:tcW w:w="354" w:type="pct"/>
          </w:tcPr>
          <w:p w14:paraId="0D38F2AF" w14:textId="36DEAB8B" w:rsidR="005F42F6" w:rsidRPr="00DC5332" w:rsidRDefault="005F42F6" w:rsidP="00A16714">
            <w:proofErr w:type="gramStart"/>
            <w:r w:rsidRPr="00DC5332">
              <w:t>m</w:t>
            </w:r>
            <w:proofErr w:type="gramEnd"/>
            <w:r>
              <w:t xml:space="preserve"> (kg)</w:t>
            </w:r>
          </w:p>
        </w:tc>
        <w:tc>
          <w:tcPr>
            <w:tcW w:w="227" w:type="pct"/>
          </w:tcPr>
          <w:p w14:paraId="5CC2EA61" w14:textId="03AD7462" w:rsidR="005F42F6" w:rsidRPr="00DC5332" w:rsidRDefault="005F42F6" w:rsidP="00A16714">
            <w:proofErr w:type="spellStart"/>
            <w:proofErr w:type="gramStart"/>
            <w:r w:rsidRPr="00DC5332">
              <w:t>cos</w:t>
            </w:r>
            <w:proofErr w:type="spellEnd"/>
            <w:proofErr w:type="gramEnd"/>
          </w:p>
        </w:tc>
        <w:tc>
          <w:tcPr>
            <w:tcW w:w="388" w:type="pct"/>
          </w:tcPr>
          <w:p w14:paraId="3CA67E07" w14:textId="0499C425" w:rsidR="005F42F6" w:rsidRPr="00DC5332" w:rsidRDefault="005F42F6" w:rsidP="00A16714">
            <w:proofErr w:type="spellStart"/>
            <w:proofErr w:type="gramStart"/>
            <w:r w:rsidRPr="00DC5332">
              <w:t>nw</w:t>
            </w:r>
            <w:proofErr w:type="spellEnd"/>
            <w:proofErr w:type="gramEnd"/>
          </w:p>
        </w:tc>
        <w:tc>
          <w:tcPr>
            <w:tcW w:w="431" w:type="pct"/>
          </w:tcPr>
          <w:p w14:paraId="5A3DB6DF" w14:textId="776C6DEB" w:rsidR="005F42F6" w:rsidRPr="00DC5332" w:rsidRDefault="00F24163" w:rsidP="00A16714">
            <w:r>
              <w:rPr>
                <w:position w:val="-10"/>
              </w:rPr>
              <w:pict w14:anchorId="05BB244E">
                <v:shape id="_x0000_i1158" type="#_x0000_t75" style="width:16pt;height:16pt">
                  <v:imagedata r:id="rId259" o:title=""/>
                </v:shape>
              </w:pict>
            </w:r>
            <w:r w:rsidR="005F42F6">
              <w:t xml:space="preserve"> (</w:t>
            </w:r>
            <w:proofErr w:type="gramStart"/>
            <w:r w:rsidR="005F42F6">
              <w:t>kg</w:t>
            </w:r>
            <w:proofErr w:type="gramEnd"/>
            <w:r w:rsidR="005F42F6">
              <w:t>/m</w:t>
            </w:r>
            <w:r w:rsidR="005F42F6">
              <w:rPr>
                <w:vertAlign w:val="superscript"/>
              </w:rPr>
              <w:t>3</w:t>
            </w:r>
            <w:r w:rsidR="005F42F6">
              <w:t>)</w:t>
            </w:r>
          </w:p>
        </w:tc>
        <w:tc>
          <w:tcPr>
            <w:tcW w:w="434" w:type="pct"/>
          </w:tcPr>
          <w:p w14:paraId="0C9D6B2C" w14:textId="465495C5" w:rsidR="005F42F6" w:rsidRPr="00DC5332" w:rsidRDefault="005F42F6" w:rsidP="00A16714">
            <w:r w:rsidRPr="00DC5332">
              <w:t>Y</w:t>
            </w:r>
            <w:r>
              <w:t xml:space="preserve"> (Pa</w:t>
            </w:r>
            <w:r>
              <w:rPr>
                <w:rFonts w:ascii="ＭＳ 明朝" w:eastAsia="ＭＳ 明朝" w:hAnsi="ＭＳ 明朝" w:cs="ＭＳ 明朝" w:hint="eastAsia"/>
                <w:lang w:eastAsia="ja-JP"/>
              </w:rPr>
              <w:t>)</w:t>
            </w:r>
          </w:p>
        </w:tc>
        <w:tc>
          <w:tcPr>
            <w:tcW w:w="332" w:type="pct"/>
          </w:tcPr>
          <w:p w14:paraId="0E252884" w14:textId="17B49696" w:rsidR="005F42F6" w:rsidRPr="00DC5332" w:rsidRDefault="005F42F6" w:rsidP="00A16714">
            <w:proofErr w:type="gramStart"/>
            <w:r w:rsidRPr="00DC5332">
              <w:t>r</w:t>
            </w:r>
            <w:proofErr w:type="gramEnd"/>
            <w:r>
              <w:t xml:space="preserve"> (mm)</w:t>
            </w:r>
          </w:p>
        </w:tc>
        <w:tc>
          <w:tcPr>
            <w:tcW w:w="388" w:type="pct"/>
          </w:tcPr>
          <w:p w14:paraId="429005E7" w14:textId="0C6255E9" w:rsidR="005F42F6" w:rsidRPr="00DC5332" w:rsidRDefault="005F42F6" w:rsidP="00A16714">
            <w:proofErr w:type="gramStart"/>
            <w:r w:rsidRPr="00DC5332">
              <w:t>l</w:t>
            </w:r>
            <w:proofErr w:type="gramEnd"/>
            <w:r>
              <w:t xml:space="preserve"> (mm)</w:t>
            </w:r>
          </w:p>
        </w:tc>
        <w:tc>
          <w:tcPr>
            <w:tcW w:w="287" w:type="pct"/>
          </w:tcPr>
          <w:p w14:paraId="2A3F405E" w14:textId="4BECA13B" w:rsidR="005F42F6" w:rsidRPr="00271E55" w:rsidRDefault="005F42F6" w:rsidP="00A16714">
            <w:proofErr w:type="gramStart"/>
            <w:r w:rsidRPr="00DC5332">
              <w:t>a</w:t>
            </w:r>
            <w:proofErr w:type="gramEnd"/>
            <w:r>
              <w:t xml:space="preserve"> (mm)</w:t>
            </w:r>
          </w:p>
        </w:tc>
        <w:tc>
          <w:tcPr>
            <w:tcW w:w="388" w:type="pct"/>
          </w:tcPr>
          <w:p w14:paraId="2E734136" w14:textId="1BA83F7D" w:rsidR="005F42F6" w:rsidRPr="00DC5332" w:rsidRDefault="005F42F6" w:rsidP="00A16714">
            <w:r w:rsidRPr="005F42F6">
              <w:rPr>
                <w:position w:val="-10"/>
              </w:rPr>
              <w:object w:dxaOrig="200" w:dyaOrig="300" w14:anchorId="1B9AC5F0">
                <v:shape id="_x0000_i1159" type="#_x0000_t75" style="width:10pt;height:15pt" o:ole="">
                  <v:imagedata r:id="rId260" o:title=""/>
                </v:shape>
                <o:OLEObject Type="Embed" ProgID="Equation.DSMT4" ShapeID="_x0000_i1159" DrawAspect="Content" ObjectID="_1361277980" r:id="rId261"/>
              </w:object>
            </w:r>
            <w:r>
              <w:t xml:space="preserve"> </w:t>
            </w:r>
          </w:p>
        </w:tc>
        <w:tc>
          <w:tcPr>
            <w:tcW w:w="378" w:type="pct"/>
          </w:tcPr>
          <w:p w14:paraId="1699840C" w14:textId="1C653044" w:rsidR="005F42F6" w:rsidRPr="00DC5332" w:rsidRDefault="005F42F6" w:rsidP="00A16714">
            <w:r w:rsidRPr="00A073D7">
              <w:rPr>
                <w:position w:val="-6"/>
              </w:rPr>
              <w:object w:dxaOrig="240" w:dyaOrig="220" w14:anchorId="0ED4FFC7">
                <v:shape id="_x0000_i1160" type="#_x0000_t75" style="width:12pt;height:11pt" o:ole="">
                  <v:imagedata r:id="rId262" o:title=""/>
                </v:shape>
                <o:OLEObject Type="Embed" ProgID="Equation.DSMT4" ShapeID="_x0000_i1160" DrawAspect="Content" ObjectID="_1361277981" r:id="rId263"/>
              </w:object>
            </w:r>
            <w:r>
              <w:t xml:space="preserve"> (K</w:t>
            </w:r>
            <w:r w:rsidRPr="00A073D7">
              <w:rPr>
                <w:vertAlign w:val="superscript"/>
              </w:rPr>
              <w:t>-1</w:t>
            </w:r>
            <w:r>
              <w:t>)</w:t>
            </w:r>
          </w:p>
        </w:tc>
        <w:tc>
          <w:tcPr>
            <w:tcW w:w="444" w:type="pct"/>
          </w:tcPr>
          <w:p w14:paraId="1A6B6DA8" w14:textId="0C2F43CE" w:rsidR="005F42F6" w:rsidRPr="00DC5332" w:rsidRDefault="005F42F6" w:rsidP="00A16714">
            <w:r w:rsidRPr="00A073D7">
              <w:rPr>
                <w:position w:val="-10"/>
              </w:rPr>
              <w:object w:dxaOrig="220" w:dyaOrig="320" w14:anchorId="27D75D9E">
                <v:shape id="_x0000_i1161" type="#_x0000_t75" style="width:11pt;height:16pt" o:ole="">
                  <v:imagedata r:id="rId264" o:title=""/>
                </v:shape>
                <o:OLEObject Type="Embed" ProgID="Equation.DSMT4" ShapeID="_x0000_i1161" DrawAspect="Content" ObjectID="_1361277982" r:id="rId265"/>
              </w:object>
            </w:r>
            <w:r>
              <w:t xml:space="preserve"> (K</w:t>
            </w:r>
            <w:r w:rsidRPr="00AA31A1">
              <w:rPr>
                <w:vertAlign w:val="superscript"/>
              </w:rPr>
              <w:t>-1</w:t>
            </w:r>
            <w:r>
              <w:t>)</w:t>
            </w:r>
          </w:p>
        </w:tc>
        <w:tc>
          <w:tcPr>
            <w:tcW w:w="474" w:type="pct"/>
          </w:tcPr>
          <w:p w14:paraId="66D99A19" w14:textId="6211EBEB" w:rsidR="005F42F6" w:rsidRPr="00DC5332" w:rsidRDefault="005F42F6" w:rsidP="00A16714">
            <w:r>
              <w:t>C (J/(</w:t>
            </w:r>
            <w:proofErr w:type="spellStart"/>
            <w:proofErr w:type="gramStart"/>
            <w:r>
              <w:t>kg.K</w:t>
            </w:r>
            <w:proofErr w:type="spellEnd"/>
            <w:proofErr w:type="gramEnd"/>
            <w:r>
              <w:t>))</w:t>
            </w:r>
          </w:p>
        </w:tc>
        <w:tc>
          <w:tcPr>
            <w:tcW w:w="475" w:type="pct"/>
          </w:tcPr>
          <w:p w14:paraId="1AD7CE78" w14:textId="2E11B43F" w:rsidR="005F42F6" w:rsidRPr="00AA31A1" w:rsidRDefault="005F42F6" w:rsidP="00A16714">
            <w:pPr>
              <w:rPr>
                <w:position w:val="-4"/>
              </w:rPr>
            </w:pPr>
            <w:r w:rsidRPr="00AA31A1">
              <w:rPr>
                <w:position w:val="-4"/>
              </w:rPr>
              <w:object w:dxaOrig="220" w:dyaOrig="200" w14:anchorId="64947321">
                <v:shape id="_x0000_i1162" type="#_x0000_t75" style="width:11pt;height:10pt" o:ole="">
                  <v:imagedata r:id="rId266" o:title=""/>
                </v:shape>
                <o:OLEObject Type="Embed" ProgID="Equation.DSMT4" ShapeID="_x0000_i1162" DrawAspect="Content" ObjectID="_1361277983" r:id="rId267"/>
              </w:object>
            </w:r>
            <w:r>
              <w:t xml:space="preserve">  (W/(</w:t>
            </w:r>
            <w:proofErr w:type="spellStart"/>
            <w:proofErr w:type="gramStart"/>
            <w:r>
              <w:t>m.K</w:t>
            </w:r>
            <w:proofErr w:type="spellEnd"/>
            <w:proofErr w:type="gramEnd"/>
            <w:r>
              <w:t>))</w:t>
            </w:r>
          </w:p>
        </w:tc>
      </w:tr>
      <w:tr w:rsidR="00576AA3" w:rsidRPr="00271E55" w14:paraId="00ADA7ED" w14:textId="64188E5C" w:rsidTr="003B49DF">
        <w:tc>
          <w:tcPr>
            <w:tcW w:w="354" w:type="pct"/>
          </w:tcPr>
          <w:p w14:paraId="0E2B9371" w14:textId="38C78F5E" w:rsidR="00576AA3" w:rsidRPr="00DC5332" w:rsidRDefault="00576AA3" w:rsidP="00A16714">
            <w:r w:rsidRPr="009A2A14">
              <w:t>40.42</w:t>
            </w:r>
          </w:p>
        </w:tc>
        <w:tc>
          <w:tcPr>
            <w:tcW w:w="227" w:type="pct"/>
          </w:tcPr>
          <w:p w14:paraId="38C420AE" w14:textId="0DC914CF" w:rsidR="00576AA3" w:rsidRPr="00DC5332" w:rsidRDefault="00576AA3" w:rsidP="00A16714">
            <w:r w:rsidRPr="009A2A14">
              <w:t>2</w:t>
            </w:r>
          </w:p>
        </w:tc>
        <w:tc>
          <w:tcPr>
            <w:tcW w:w="388" w:type="pct"/>
          </w:tcPr>
          <w:p w14:paraId="572689C1" w14:textId="2BF733C2" w:rsidR="00576AA3" w:rsidRPr="00DC5332" w:rsidRDefault="00576AA3" w:rsidP="00A16714">
            <w:r w:rsidRPr="009A2A14">
              <w:t>0.9962</w:t>
            </w:r>
          </w:p>
        </w:tc>
        <w:tc>
          <w:tcPr>
            <w:tcW w:w="431" w:type="pct"/>
          </w:tcPr>
          <w:p w14:paraId="7C7F8315" w14:textId="45983668" w:rsidR="00576AA3" w:rsidRPr="00DC5332" w:rsidRDefault="00576AA3" w:rsidP="00A16714">
            <w:pPr>
              <w:rPr>
                <w:position w:val="-10"/>
              </w:rPr>
            </w:pPr>
            <w:r w:rsidRPr="009A2A14">
              <w:t>7800.</w:t>
            </w:r>
          </w:p>
        </w:tc>
        <w:tc>
          <w:tcPr>
            <w:tcW w:w="434" w:type="pct"/>
          </w:tcPr>
          <w:p w14:paraId="42D4B1E4" w14:textId="7CD48D1A" w:rsidR="00576AA3" w:rsidRPr="00DC5332" w:rsidRDefault="00576AA3" w:rsidP="00A16714">
            <w:r w:rsidRPr="009A2A14">
              <w:t>2.119E11</w:t>
            </w:r>
          </w:p>
        </w:tc>
        <w:tc>
          <w:tcPr>
            <w:tcW w:w="332" w:type="pct"/>
          </w:tcPr>
          <w:p w14:paraId="74B95C01" w14:textId="11ECB2F4" w:rsidR="00576AA3" w:rsidRPr="00DC5332" w:rsidRDefault="00576AA3" w:rsidP="00A16714">
            <w:r w:rsidRPr="009A2A14">
              <w:t>0.3125</w:t>
            </w:r>
          </w:p>
        </w:tc>
        <w:tc>
          <w:tcPr>
            <w:tcW w:w="388" w:type="pct"/>
          </w:tcPr>
          <w:p w14:paraId="060B8CF3" w14:textId="6F44D00E" w:rsidR="00576AA3" w:rsidRPr="00DC5332" w:rsidRDefault="00576AA3" w:rsidP="00A16714">
            <w:r w:rsidRPr="009A2A14">
              <w:t>612.</w:t>
            </w:r>
          </w:p>
        </w:tc>
        <w:tc>
          <w:tcPr>
            <w:tcW w:w="287" w:type="pct"/>
          </w:tcPr>
          <w:p w14:paraId="042B000D" w14:textId="0890A5AB" w:rsidR="00576AA3" w:rsidRPr="00DC5332" w:rsidRDefault="00576AA3" w:rsidP="00A16714">
            <w:r w:rsidRPr="009A2A14">
              <w:t>2.814</w:t>
            </w:r>
          </w:p>
        </w:tc>
        <w:tc>
          <w:tcPr>
            <w:tcW w:w="388" w:type="pct"/>
          </w:tcPr>
          <w:p w14:paraId="79B05DEA" w14:textId="4945766A" w:rsidR="00576AA3" w:rsidRPr="00AE6298" w:rsidRDefault="00576AA3" w:rsidP="00A16714">
            <w:r w:rsidRPr="009A2A14">
              <w:t>0.0002</w:t>
            </w:r>
          </w:p>
        </w:tc>
        <w:tc>
          <w:tcPr>
            <w:tcW w:w="378" w:type="pct"/>
          </w:tcPr>
          <w:p w14:paraId="7E0FD60C" w14:textId="124AF7CF" w:rsidR="00576AA3" w:rsidRPr="00AE6298" w:rsidRDefault="00576AA3" w:rsidP="00A16714">
            <w:r w:rsidRPr="009A2A14">
              <w:t>1.2E-5</w:t>
            </w:r>
          </w:p>
        </w:tc>
        <w:tc>
          <w:tcPr>
            <w:tcW w:w="444" w:type="pct"/>
          </w:tcPr>
          <w:p w14:paraId="40939281" w14:textId="767E1AC8" w:rsidR="00576AA3" w:rsidRPr="00AE6298" w:rsidRDefault="00576AA3" w:rsidP="00A16714">
            <w:r w:rsidRPr="009A2A14">
              <w:t>-0.00025</w:t>
            </w:r>
          </w:p>
        </w:tc>
        <w:tc>
          <w:tcPr>
            <w:tcW w:w="474" w:type="pct"/>
          </w:tcPr>
          <w:p w14:paraId="383E8446" w14:textId="6338A6CF" w:rsidR="00576AA3" w:rsidRPr="00AE6298" w:rsidRDefault="00576AA3" w:rsidP="00A16714">
            <w:r w:rsidRPr="009A2A14">
              <w:t>486.</w:t>
            </w:r>
          </w:p>
        </w:tc>
        <w:tc>
          <w:tcPr>
            <w:tcW w:w="475" w:type="pct"/>
          </w:tcPr>
          <w:p w14:paraId="1D1A452D" w14:textId="311F30F6" w:rsidR="00576AA3" w:rsidRPr="00BF5655" w:rsidRDefault="00576AA3" w:rsidP="00A16714">
            <w:r>
              <w:t>49.</w:t>
            </w:r>
          </w:p>
        </w:tc>
      </w:tr>
      <w:tr w:rsidR="004D30AC" w:rsidRPr="00271E55" w14:paraId="3551BE95" w14:textId="13DC9C74" w:rsidTr="003B49DF">
        <w:tc>
          <w:tcPr>
            <w:tcW w:w="354" w:type="pct"/>
          </w:tcPr>
          <w:p w14:paraId="210FE13A" w14:textId="0DF560BD" w:rsidR="004D30AC" w:rsidRPr="00DC5332" w:rsidRDefault="004D30AC" w:rsidP="00A16714">
            <w:proofErr w:type="gramStart"/>
            <w:r w:rsidRPr="000A294F">
              <w:t>f</w:t>
            </w:r>
            <w:proofErr w:type="gramEnd"/>
            <w:r w:rsidRPr="000A294F">
              <w:t xml:space="preserve"> (Hz)</w:t>
            </w:r>
          </w:p>
        </w:tc>
        <w:tc>
          <w:tcPr>
            <w:tcW w:w="227" w:type="pct"/>
          </w:tcPr>
          <w:p w14:paraId="79403566" w14:textId="4E14F67F" w:rsidR="004D30AC" w:rsidRPr="00DC5332" w:rsidRDefault="004D30AC" w:rsidP="00A16714">
            <w:proofErr w:type="gramStart"/>
            <w:r w:rsidRPr="000A294F">
              <w:t>n</w:t>
            </w:r>
            <w:proofErr w:type="gramEnd"/>
            <w:r w:rsidRPr="000A294F">
              <w:t>=1</w:t>
            </w:r>
          </w:p>
        </w:tc>
        <w:tc>
          <w:tcPr>
            <w:tcW w:w="388" w:type="pct"/>
          </w:tcPr>
          <w:p w14:paraId="2F4D92C3" w14:textId="05C12EA8" w:rsidR="004D30AC" w:rsidRPr="00DC5332" w:rsidRDefault="004D30AC" w:rsidP="00A16714">
            <w:r w:rsidRPr="000A294F">
              <w:t>237.8</w:t>
            </w:r>
          </w:p>
        </w:tc>
        <w:tc>
          <w:tcPr>
            <w:tcW w:w="431" w:type="pct"/>
          </w:tcPr>
          <w:p w14:paraId="4E041915" w14:textId="0CF6A8B4" w:rsidR="004D30AC" w:rsidRPr="00DC5332" w:rsidRDefault="004D30AC" w:rsidP="00A16714">
            <w:pPr>
              <w:rPr>
                <w:position w:val="-10"/>
              </w:rPr>
            </w:pPr>
            <w:proofErr w:type="gramStart"/>
            <w:r w:rsidRPr="000A294F">
              <w:t>n</w:t>
            </w:r>
            <w:proofErr w:type="gramEnd"/>
            <w:r w:rsidRPr="000A294F">
              <w:t>=2</w:t>
            </w:r>
          </w:p>
        </w:tc>
        <w:tc>
          <w:tcPr>
            <w:tcW w:w="434" w:type="pct"/>
          </w:tcPr>
          <w:p w14:paraId="0E431718" w14:textId="7CC00F95" w:rsidR="004D30AC" w:rsidRPr="00DC5332" w:rsidRDefault="004D30AC" w:rsidP="00A16714">
            <w:r w:rsidRPr="000A294F">
              <w:t>475.8</w:t>
            </w:r>
          </w:p>
        </w:tc>
        <w:tc>
          <w:tcPr>
            <w:tcW w:w="332" w:type="pct"/>
          </w:tcPr>
          <w:p w14:paraId="3ED9ACBD" w14:textId="24B314B7" w:rsidR="004D30AC" w:rsidRPr="00DC5332" w:rsidRDefault="004D30AC" w:rsidP="00A16714">
            <w:proofErr w:type="gramStart"/>
            <w:r w:rsidRPr="000A294F">
              <w:t>n</w:t>
            </w:r>
            <w:proofErr w:type="gramEnd"/>
            <w:r w:rsidRPr="000A294F">
              <w:t>=3</w:t>
            </w:r>
          </w:p>
        </w:tc>
        <w:tc>
          <w:tcPr>
            <w:tcW w:w="388" w:type="pct"/>
          </w:tcPr>
          <w:p w14:paraId="3FC4B144" w14:textId="6041B9BA" w:rsidR="004D30AC" w:rsidRPr="00DC5332" w:rsidRDefault="004D30AC" w:rsidP="00A16714">
            <w:r w:rsidRPr="000A294F">
              <w:t>714.</w:t>
            </w:r>
          </w:p>
        </w:tc>
        <w:tc>
          <w:tcPr>
            <w:tcW w:w="287" w:type="pct"/>
          </w:tcPr>
          <w:p w14:paraId="77D1590A" w14:textId="24D200B7" w:rsidR="004D30AC" w:rsidRPr="00DC5332" w:rsidRDefault="004D30AC" w:rsidP="00A16714">
            <w:proofErr w:type="gramStart"/>
            <w:r w:rsidRPr="000A294F">
              <w:t>n</w:t>
            </w:r>
            <w:proofErr w:type="gramEnd"/>
            <w:r w:rsidRPr="000A294F">
              <w:t>=4</w:t>
            </w:r>
          </w:p>
        </w:tc>
        <w:tc>
          <w:tcPr>
            <w:tcW w:w="388" w:type="pct"/>
          </w:tcPr>
          <w:p w14:paraId="51936037" w14:textId="27722FB1" w:rsidR="004D30AC" w:rsidRPr="00DC500A" w:rsidRDefault="004D30AC" w:rsidP="00A16714">
            <w:r w:rsidRPr="000A294F">
              <w:t>952.7</w:t>
            </w:r>
          </w:p>
        </w:tc>
        <w:tc>
          <w:tcPr>
            <w:tcW w:w="378" w:type="pct"/>
          </w:tcPr>
          <w:p w14:paraId="1DDF0FCD" w14:textId="77777777" w:rsidR="004D30AC" w:rsidRPr="00DC500A" w:rsidRDefault="004D30AC" w:rsidP="00A16714"/>
        </w:tc>
        <w:tc>
          <w:tcPr>
            <w:tcW w:w="444" w:type="pct"/>
          </w:tcPr>
          <w:p w14:paraId="116DDB94" w14:textId="77777777" w:rsidR="004D30AC" w:rsidRPr="00DC500A" w:rsidRDefault="004D30AC" w:rsidP="00A16714"/>
        </w:tc>
        <w:tc>
          <w:tcPr>
            <w:tcW w:w="474" w:type="pct"/>
          </w:tcPr>
          <w:p w14:paraId="3322A8FA" w14:textId="77777777" w:rsidR="004D30AC" w:rsidRPr="00DC500A" w:rsidRDefault="004D30AC" w:rsidP="00A16714"/>
        </w:tc>
        <w:tc>
          <w:tcPr>
            <w:tcW w:w="475" w:type="pct"/>
          </w:tcPr>
          <w:p w14:paraId="116ABE19" w14:textId="77777777" w:rsidR="004D30AC" w:rsidRPr="00DC500A" w:rsidRDefault="004D30AC" w:rsidP="00A16714"/>
        </w:tc>
      </w:tr>
      <w:tr w:rsidR="004D30AC" w:rsidRPr="00271E55" w14:paraId="766078D0" w14:textId="470B8226" w:rsidTr="003B49DF">
        <w:tc>
          <w:tcPr>
            <w:tcW w:w="354" w:type="pct"/>
          </w:tcPr>
          <w:p w14:paraId="2B574F3A" w14:textId="183C6D43" w:rsidR="004D30AC" w:rsidRPr="000A294F" w:rsidRDefault="004D30AC" w:rsidP="00A16714">
            <w:r w:rsidRPr="00972FD0">
              <w:t>Q</w:t>
            </w:r>
          </w:p>
        </w:tc>
        <w:tc>
          <w:tcPr>
            <w:tcW w:w="227" w:type="pct"/>
          </w:tcPr>
          <w:p w14:paraId="4F871DFD" w14:textId="613855D7" w:rsidR="004D30AC" w:rsidRPr="000A294F" w:rsidRDefault="004D30AC" w:rsidP="00A16714">
            <w:proofErr w:type="gramStart"/>
            <w:r w:rsidRPr="00972FD0">
              <w:t>n</w:t>
            </w:r>
            <w:proofErr w:type="gramEnd"/>
            <w:r w:rsidRPr="00972FD0">
              <w:t>=1</w:t>
            </w:r>
          </w:p>
        </w:tc>
        <w:tc>
          <w:tcPr>
            <w:tcW w:w="388" w:type="pct"/>
          </w:tcPr>
          <w:p w14:paraId="0D965C6A" w14:textId="49420347" w:rsidR="004D30AC" w:rsidRPr="000A294F" w:rsidRDefault="004D30AC" w:rsidP="00A16714">
            <w:r w:rsidRPr="00972FD0">
              <w:t>1.142E5</w:t>
            </w:r>
          </w:p>
        </w:tc>
        <w:tc>
          <w:tcPr>
            <w:tcW w:w="431" w:type="pct"/>
          </w:tcPr>
          <w:p w14:paraId="5C63F864" w14:textId="0484A366" w:rsidR="004D30AC" w:rsidRPr="000A294F" w:rsidRDefault="004D30AC" w:rsidP="00A16714">
            <w:proofErr w:type="gramStart"/>
            <w:r w:rsidRPr="00972FD0">
              <w:t>n</w:t>
            </w:r>
            <w:proofErr w:type="gramEnd"/>
            <w:r w:rsidRPr="00972FD0">
              <w:t>=2</w:t>
            </w:r>
          </w:p>
        </w:tc>
        <w:tc>
          <w:tcPr>
            <w:tcW w:w="434" w:type="pct"/>
          </w:tcPr>
          <w:p w14:paraId="023D02C7" w14:textId="6F7D230B" w:rsidR="004D30AC" w:rsidRPr="000A294F" w:rsidRDefault="004D30AC" w:rsidP="00A16714">
            <w:r w:rsidRPr="00972FD0">
              <w:t>1.689E5</w:t>
            </w:r>
          </w:p>
        </w:tc>
        <w:tc>
          <w:tcPr>
            <w:tcW w:w="332" w:type="pct"/>
          </w:tcPr>
          <w:p w14:paraId="79A035BA" w14:textId="2EB65688" w:rsidR="004D30AC" w:rsidRPr="000A294F" w:rsidRDefault="004D30AC" w:rsidP="00A16714">
            <w:proofErr w:type="gramStart"/>
            <w:r w:rsidRPr="00972FD0">
              <w:t>n</w:t>
            </w:r>
            <w:proofErr w:type="gramEnd"/>
            <w:r w:rsidRPr="00972FD0">
              <w:t>=3</w:t>
            </w:r>
          </w:p>
        </w:tc>
        <w:tc>
          <w:tcPr>
            <w:tcW w:w="388" w:type="pct"/>
          </w:tcPr>
          <w:p w14:paraId="123A0B93" w14:textId="24226ADC" w:rsidR="004D30AC" w:rsidRPr="000A294F" w:rsidRDefault="004D30AC" w:rsidP="00A16714">
            <w:r w:rsidRPr="00972FD0">
              <w:t>1.948E5</w:t>
            </w:r>
          </w:p>
        </w:tc>
        <w:tc>
          <w:tcPr>
            <w:tcW w:w="287" w:type="pct"/>
          </w:tcPr>
          <w:p w14:paraId="57DAB947" w14:textId="576A5063" w:rsidR="004D30AC" w:rsidRPr="000A294F" w:rsidRDefault="004D30AC" w:rsidP="00A16714">
            <w:proofErr w:type="gramStart"/>
            <w:r w:rsidRPr="00972FD0">
              <w:t>n</w:t>
            </w:r>
            <w:proofErr w:type="gramEnd"/>
            <w:r w:rsidRPr="00972FD0">
              <w:t>=4</w:t>
            </w:r>
          </w:p>
        </w:tc>
        <w:tc>
          <w:tcPr>
            <w:tcW w:w="388" w:type="pct"/>
          </w:tcPr>
          <w:p w14:paraId="7D02BF71" w14:textId="249AD755" w:rsidR="004D30AC" w:rsidRPr="000A294F" w:rsidRDefault="004D30AC" w:rsidP="00A16714">
            <w:r w:rsidRPr="00972FD0">
              <w:t>2.001E5</w:t>
            </w:r>
          </w:p>
        </w:tc>
        <w:tc>
          <w:tcPr>
            <w:tcW w:w="378" w:type="pct"/>
          </w:tcPr>
          <w:p w14:paraId="6D774C68" w14:textId="77777777" w:rsidR="004D30AC" w:rsidRPr="00DC500A" w:rsidRDefault="004D30AC" w:rsidP="00A16714"/>
        </w:tc>
        <w:tc>
          <w:tcPr>
            <w:tcW w:w="444" w:type="pct"/>
          </w:tcPr>
          <w:p w14:paraId="14BB2373" w14:textId="77777777" w:rsidR="004D30AC" w:rsidRPr="00DC500A" w:rsidRDefault="004D30AC" w:rsidP="00A16714"/>
        </w:tc>
        <w:tc>
          <w:tcPr>
            <w:tcW w:w="474" w:type="pct"/>
          </w:tcPr>
          <w:p w14:paraId="6A4BBB61" w14:textId="77777777" w:rsidR="004D30AC" w:rsidRPr="00DC500A" w:rsidRDefault="004D30AC" w:rsidP="00A16714"/>
        </w:tc>
        <w:tc>
          <w:tcPr>
            <w:tcW w:w="475" w:type="pct"/>
          </w:tcPr>
          <w:p w14:paraId="1F8CC712" w14:textId="77777777" w:rsidR="004D30AC" w:rsidRPr="00DC500A" w:rsidRDefault="004D30AC" w:rsidP="00A16714"/>
        </w:tc>
      </w:tr>
      <w:tr w:rsidR="00051866" w:rsidRPr="00271E55" w14:paraId="37F32CD7" w14:textId="76BDBA27" w:rsidTr="00051866">
        <w:tc>
          <w:tcPr>
            <w:tcW w:w="5000" w:type="pct"/>
            <w:gridSpan w:val="13"/>
          </w:tcPr>
          <w:p w14:paraId="679B6858" w14:textId="2732EE35" w:rsidR="00051866" w:rsidRDefault="00051866" w:rsidP="00A16714">
            <w:r>
              <w:t>Intermediate Mass Wires</w:t>
            </w:r>
          </w:p>
        </w:tc>
      </w:tr>
      <w:tr w:rsidR="003B49DF" w:rsidRPr="00271E55" w14:paraId="698A2F32" w14:textId="4FFEF3AD" w:rsidTr="003B49DF">
        <w:tc>
          <w:tcPr>
            <w:tcW w:w="354" w:type="pct"/>
          </w:tcPr>
          <w:p w14:paraId="070BFDC4" w14:textId="1B340262" w:rsidR="003B49DF" w:rsidRDefault="003B49DF" w:rsidP="00A16714">
            <w:proofErr w:type="gramStart"/>
            <w:r w:rsidRPr="00DC5332">
              <w:t>m</w:t>
            </w:r>
            <w:proofErr w:type="gramEnd"/>
            <w:r>
              <w:t xml:space="preserve"> (kg)</w:t>
            </w:r>
          </w:p>
        </w:tc>
        <w:tc>
          <w:tcPr>
            <w:tcW w:w="227" w:type="pct"/>
          </w:tcPr>
          <w:p w14:paraId="7212EA84" w14:textId="473D54D2" w:rsidR="003B49DF" w:rsidRPr="00DC5332" w:rsidRDefault="003B49DF" w:rsidP="00A16714">
            <w:proofErr w:type="spellStart"/>
            <w:proofErr w:type="gramStart"/>
            <w:r w:rsidRPr="00DC5332">
              <w:t>cos</w:t>
            </w:r>
            <w:proofErr w:type="spellEnd"/>
            <w:proofErr w:type="gramEnd"/>
          </w:p>
        </w:tc>
        <w:tc>
          <w:tcPr>
            <w:tcW w:w="388" w:type="pct"/>
          </w:tcPr>
          <w:p w14:paraId="5ABBD17F" w14:textId="716B572F" w:rsidR="003B49DF" w:rsidRDefault="003B49DF" w:rsidP="00A16714">
            <w:proofErr w:type="spellStart"/>
            <w:proofErr w:type="gramStart"/>
            <w:r w:rsidRPr="00DC5332">
              <w:t>nw</w:t>
            </w:r>
            <w:proofErr w:type="spellEnd"/>
            <w:proofErr w:type="gramEnd"/>
          </w:p>
        </w:tc>
        <w:tc>
          <w:tcPr>
            <w:tcW w:w="431" w:type="pct"/>
          </w:tcPr>
          <w:p w14:paraId="7260E59A" w14:textId="3F8F4B45" w:rsidR="003B49DF" w:rsidRPr="00DC5332" w:rsidRDefault="00F24163" w:rsidP="00A16714">
            <w:pPr>
              <w:rPr>
                <w:position w:val="-10"/>
              </w:rPr>
            </w:pPr>
            <w:r>
              <w:rPr>
                <w:position w:val="-10"/>
              </w:rPr>
              <w:pict w14:anchorId="1C6A92D2">
                <v:shape id="_x0000_i1163" type="#_x0000_t75" style="width:16pt;height:16pt">
                  <v:imagedata r:id="rId268"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0A553770" w14:textId="0A242E63" w:rsidR="003B49DF"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023C8C26" w14:textId="0BB2829E" w:rsidR="003B49DF" w:rsidRPr="00DC5332" w:rsidRDefault="003B49DF" w:rsidP="00A16714">
            <w:proofErr w:type="gramStart"/>
            <w:r w:rsidRPr="00DC5332">
              <w:t>r</w:t>
            </w:r>
            <w:proofErr w:type="gramEnd"/>
            <w:r>
              <w:t xml:space="preserve"> (mm)</w:t>
            </w:r>
          </w:p>
        </w:tc>
        <w:tc>
          <w:tcPr>
            <w:tcW w:w="388" w:type="pct"/>
          </w:tcPr>
          <w:p w14:paraId="67D933B7" w14:textId="5795F4B7" w:rsidR="003B49DF" w:rsidRDefault="003B49DF" w:rsidP="00A16714">
            <w:proofErr w:type="gramStart"/>
            <w:r w:rsidRPr="00DC5332">
              <w:t>l</w:t>
            </w:r>
            <w:proofErr w:type="gramEnd"/>
            <w:r>
              <w:t xml:space="preserve"> (mm)</w:t>
            </w:r>
          </w:p>
        </w:tc>
        <w:tc>
          <w:tcPr>
            <w:tcW w:w="287" w:type="pct"/>
          </w:tcPr>
          <w:p w14:paraId="12A1F03E" w14:textId="79C294AA" w:rsidR="003B49DF" w:rsidRPr="00DC5332" w:rsidRDefault="003B49DF" w:rsidP="00A16714">
            <w:proofErr w:type="gramStart"/>
            <w:r w:rsidRPr="00DC5332">
              <w:t>a</w:t>
            </w:r>
            <w:proofErr w:type="gramEnd"/>
            <w:r>
              <w:t xml:space="preserve"> (mm)</w:t>
            </w:r>
          </w:p>
        </w:tc>
        <w:tc>
          <w:tcPr>
            <w:tcW w:w="388" w:type="pct"/>
          </w:tcPr>
          <w:p w14:paraId="7A4C7706" w14:textId="737FAE9A" w:rsidR="003B49DF" w:rsidRPr="00DC5332" w:rsidRDefault="003B49DF" w:rsidP="00A16714">
            <w:r w:rsidRPr="005F42F6">
              <w:rPr>
                <w:position w:val="-10"/>
              </w:rPr>
              <w:object w:dxaOrig="200" w:dyaOrig="300" w14:anchorId="595A2D10">
                <v:shape id="_x0000_i1164" type="#_x0000_t75" style="width:10pt;height:15pt" o:ole="">
                  <v:imagedata r:id="rId269" o:title=""/>
                </v:shape>
                <o:OLEObject Type="Embed" ProgID="Equation.DSMT4" ShapeID="_x0000_i1164" DrawAspect="Content" ObjectID="_1361277984" r:id="rId270"/>
              </w:object>
            </w:r>
            <w:r>
              <w:t xml:space="preserve"> </w:t>
            </w:r>
          </w:p>
        </w:tc>
        <w:tc>
          <w:tcPr>
            <w:tcW w:w="378" w:type="pct"/>
          </w:tcPr>
          <w:p w14:paraId="627F0ECC" w14:textId="32ED5A25" w:rsidR="003B49DF" w:rsidRPr="00DC5332" w:rsidRDefault="003B49DF" w:rsidP="00A16714">
            <w:r w:rsidRPr="00A073D7">
              <w:rPr>
                <w:position w:val="-6"/>
              </w:rPr>
              <w:object w:dxaOrig="240" w:dyaOrig="220" w14:anchorId="16E6E509">
                <v:shape id="_x0000_i1165" type="#_x0000_t75" style="width:12pt;height:11pt" o:ole="">
                  <v:imagedata r:id="rId271" o:title=""/>
                </v:shape>
                <o:OLEObject Type="Embed" ProgID="Equation.DSMT4" ShapeID="_x0000_i1165" DrawAspect="Content" ObjectID="_1361277985" r:id="rId272"/>
              </w:object>
            </w:r>
            <w:r>
              <w:t xml:space="preserve"> (K</w:t>
            </w:r>
            <w:r w:rsidRPr="00A073D7">
              <w:rPr>
                <w:vertAlign w:val="superscript"/>
              </w:rPr>
              <w:t>-1</w:t>
            </w:r>
            <w:r>
              <w:t>)</w:t>
            </w:r>
          </w:p>
        </w:tc>
        <w:tc>
          <w:tcPr>
            <w:tcW w:w="444" w:type="pct"/>
          </w:tcPr>
          <w:p w14:paraId="3F679E6C" w14:textId="6774652D" w:rsidR="003B49DF" w:rsidRPr="00DC5332" w:rsidRDefault="003B49DF" w:rsidP="00A16714">
            <w:r w:rsidRPr="00A073D7">
              <w:rPr>
                <w:position w:val="-10"/>
              </w:rPr>
              <w:object w:dxaOrig="220" w:dyaOrig="320" w14:anchorId="076FCF67">
                <v:shape id="_x0000_i1166" type="#_x0000_t75" style="width:11pt;height:16pt" o:ole="">
                  <v:imagedata r:id="rId273" o:title=""/>
                </v:shape>
                <o:OLEObject Type="Embed" ProgID="Equation.DSMT4" ShapeID="_x0000_i1166" DrawAspect="Content" ObjectID="_1361277986" r:id="rId274"/>
              </w:object>
            </w:r>
            <w:r>
              <w:t xml:space="preserve"> (K</w:t>
            </w:r>
            <w:r w:rsidRPr="00AA31A1">
              <w:rPr>
                <w:vertAlign w:val="superscript"/>
              </w:rPr>
              <w:t>-1</w:t>
            </w:r>
            <w:r>
              <w:t>)</w:t>
            </w:r>
          </w:p>
        </w:tc>
        <w:tc>
          <w:tcPr>
            <w:tcW w:w="474" w:type="pct"/>
          </w:tcPr>
          <w:p w14:paraId="1AA624EE" w14:textId="628D705E" w:rsidR="003B49DF" w:rsidRPr="00DC5332" w:rsidRDefault="003B49DF" w:rsidP="00A16714">
            <w:r>
              <w:t>C (J/(</w:t>
            </w:r>
            <w:proofErr w:type="spellStart"/>
            <w:proofErr w:type="gramStart"/>
            <w:r>
              <w:t>kg.K</w:t>
            </w:r>
            <w:proofErr w:type="spellEnd"/>
            <w:proofErr w:type="gramEnd"/>
            <w:r>
              <w:t>))</w:t>
            </w:r>
          </w:p>
        </w:tc>
        <w:tc>
          <w:tcPr>
            <w:tcW w:w="475" w:type="pct"/>
          </w:tcPr>
          <w:p w14:paraId="02D7096B" w14:textId="542C10CD" w:rsidR="003B49DF" w:rsidRPr="00AA31A1" w:rsidRDefault="003B49DF" w:rsidP="00A16714">
            <w:pPr>
              <w:rPr>
                <w:position w:val="-4"/>
              </w:rPr>
            </w:pPr>
            <w:r w:rsidRPr="00AA31A1">
              <w:rPr>
                <w:position w:val="-4"/>
              </w:rPr>
              <w:object w:dxaOrig="220" w:dyaOrig="200" w14:anchorId="671CBA83">
                <v:shape id="_x0000_i1167" type="#_x0000_t75" style="width:11pt;height:10pt" o:ole="">
                  <v:imagedata r:id="rId275" o:title=""/>
                </v:shape>
                <o:OLEObject Type="Embed" ProgID="Equation.DSMT4" ShapeID="_x0000_i1167" DrawAspect="Content" ObjectID="_1361277987" r:id="rId276"/>
              </w:object>
            </w:r>
            <w:r>
              <w:t xml:space="preserve">  (W/(</w:t>
            </w:r>
            <w:proofErr w:type="spellStart"/>
            <w:proofErr w:type="gramStart"/>
            <w:r>
              <w:t>m.K</w:t>
            </w:r>
            <w:proofErr w:type="spellEnd"/>
            <w:proofErr w:type="gramEnd"/>
            <w:r>
              <w:t>))</w:t>
            </w:r>
          </w:p>
        </w:tc>
      </w:tr>
      <w:tr w:rsidR="00576AA3" w:rsidRPr="00271E55" w14:paraId="43BF6CB6" w14:textId="0E9111FC" w:rsidTr="003B49DF">
        <w:tc>
          <w:tcPr>
            <w:tcW w:w="354" w:type="pct"/>
          </w:tcPr>
          <w:p w14:paraId="7541859A" w14:textId="347161BD" w:rsidR="00576AA3" w:rsidRPr="00DC5332" w:rsidRDefault="00576AA3" w:rsidP="00A16714">
            <w:r w:rsidRPr="00F6337B">
              <w:t>27.79</w:t>
            </w:r>
          </w:p>
        </w:tc>
        <w:tc>
          <w:tcPr>
            <w:tcW w:w="227" w:type="pct"/>
          </w:tcPr>
          <w:p w14:paraId="6DAF491F" w14:textId="53D800D9" w:rsidR="00576AA3" w:rsidRPr="00DC5332" w:rsidRDefault="00576AA3" w:rsidP="00A16714">
            <w:r w:rsidRPr="00F6337B">
              <w:t>4</w:t>
            </w:r>
          </w:p>
        </w:tc>
        <w:tc>
          <w:tcPr>
            <w:tcW w:w="388" w:type="pct"/>
          </w:tcPr>
          <w:p w14:paraId="789524EB" w14:textId="030B3FB6" w:rsidR="00576AA3" w:rsidRPr="00DC5332" w:rsidRDefault="00576AA3" w:rsidP="00A16714">
            <w:r w:rsidRPr="00F6337B">
              <w:t>0.9747</w:t>
            </w:r>
          </w:p>
        </w:tc>
        <w:tc>
          <w:tcPr>
            <w:tcW w:w="431" w:type="pct"/>
          </w:tcPr>
          <w:p w14:paraId="0CB6328D" w14:textId="1B8EB288" w:rsidR="00576AA3" w:rsidRPr="00DC5332" w:rsidRDefault="00576AA3" w:rsidP="00A16714">
            <w:pPr>
              <w:rPr>
                <w:position w:val="-10"/>
              </w:rPr>
            </w:pPr>
            <w:r w:rsidRPr="00F6337B">
              <w:t>7800.</w:t>
            </w:r>
          </w:p>
        </w:tc>
        <w:tc>
          <w:tcPr>
            <w:tcW w:w="434" w:type="pct"/>
          </w:tcPr>
          <w:p w14:paraId="44BE0358" w14:textId="2B8A3FA9" w:rsidR="00576AA3" w:rsidRPr="00DC5332" w:rsidRDefault="00576AA3" w:rsidP="00A16714">
            <w:r w:rsidRPr="00F6337B">
              <w:t>2.119E11</w:t>
            </w:r>
          </w:p>
        </w:tc>
        <w:tc>
          <w:tcPr>
            <w:tcW w:w="332" w:type="pct"/>
          </w:tcPr>
          <w:p w14:paraId="489322AE" w14:textId="618018AF" w:rsidR="00576AA3" w:rsidRPr="00DC5332" w:rsidRDefault="00576AA3" w:rsidP="00A16714">
            <w:r w:rsidRPr="00F6337B">
              <w:t>0.2</w:t>
            </w:r>
          </w:p>
        </w:tc>
        <w:tc>
          <w:tcPr>
            <w:tcW w:w="388" w:type="pct"/>
          </w:tcPr>
          <w:p w14:paraId="4FA653A3" w14:textId="51CF351A" w:rsidR="00576AA3" w:rsidRPr="00DC5332" w:rsidRDefault="00576AA3" w:rsidP="00A16714">
            <w:r w:rsidRPr="00F6337B">
              <w:t>596.</w:t>
            </w:r>
          </w:p>
        </w:tc>
        <w:tc>
          <w:tcPr>
            <w:tcW w:w="287" w:type="pct"/>
          </w:tcPr>
          <w:p w14:paraId="3AE379AB" w14:textId="2FCB6600" w:rsidR="00576AA3" w:rsidRPr="00DC5332" w:rsidRDefault="00576AA3" w:rsidP="00A16714">
            <w:r w:rsidRPr="00F6337B">
              <w:t>1.902</w:t>
            </w:r>
          </w:p>
        </w:tc>
        <w:tc>
          <w:tcPr>
            <w:tcW w:w="388" w:type="pct"/>
          </w:tcPr>
          <w:p w14:paraId="6CDC2A1E" w14:textId="1F96913B" w:rsidR="00576AA3" w:rsidRDefault="00576AA3" w:rsidP="00A16714">
            <w:r w:rsidRPr="00F6337B">
              <w:t>0.0002</w:t>
            </w:r>
          </w:p>
        </w:tc>
        <w:tc>
          <w:tcPr>
            <w:tcW w:w="378" w:type="pct"/>
          </w:tcPr>
          <w:p w14:paraId="5548AA66" w14:textId="4D55CE31" w:rsidR="00576AA3" w:rsidRDefault="00576AA3" w:rsidP="00A16714">
            <w:r w:rsidRPr="00F6337B">
              <w:t>1.2E-5</w:t>
            </w:r>
          </w:p>
        </w:tc>
        <w:tc>
          <w:tcPr>
            <w:tcW w:w="444" w:type="pct"/>
          </w:tcPr>
          <w:p w14:paraId="5FBDDB4D" w14:textId="3338FBA2" w:rsidR="00576AA3" w:rsidRDefault="00576AA3" w:rsidP="00A16714">
            <w:r w:rsidRPr="00F6337B">
              <w:t>-0.00025</w:t>
            </w:r>
          </w:p>
        </w:tc>
        <w:tc>
          <w:tcPr>
            <w:tcW w:w="474" w:type="pct"/>
          </w:tcPr>
          <w:p w14:paraId="1E3D0BD5" w14:textId="053FAFB5" w:rsidR="00576AA3" w:rsidRDefault="00576AA3" w:rsidP="00A16714">
            <w:r w:rsidRPr="00F6337B">
              <w:t>486.</w:t>
            </w:r>
          </w:p>
        </w:tc>
        <w:tc>
          <w:tcPr>
            <w:tcW w:w="475" w:type="pct"/>
          </w:tcPr>
          <w:p w14:paraId="6E6BA84B" w14:textId="774452E5" w:rsidR="00576AA3" w:rsidRPr="00DE5EEC" w:rsidRDefault="00576AA3" w:rsidP="00A16714">
            <w:r w:rsidRPr="00F6337B">
              <w:t>49.</w:t>
            </w:r>
          </w:p>
        </w:tc>
      </w:tr>
      <w:tr w:rsidR="004D30AC" w:rsidRPr="00271E55" w14:paraId="7BC99C87" w14:textId="33243B7C" w:rsidTr="003B49DF">
        <w:tc>
          <w:tcPr>
            <w:tcW w:w="354" w:type="pct"/>
          </w:tcPr>
          <w:p w14:paraId="21BA68EC" w14:textId="6AEBC8AF" w:rsidR="004D30AC" w:rsidRPr="00DC5332" w:rsidRDefault="004D30AC" w:rsidP="00A16714">
            <w:proofErr w:type="gramStart"/>
            <w:r w:rsidRPr="00357DF5">
              <w:t>f</w:t>
            </w:r>
            <w:proofErr w:type="gramEnd"/>
            <w:r w:rsidRPr="00357DF5">
              <w:t xml:space="preserve"> (Hz)</w:t>
            </w:r>
          </w:p>
        </w:tc>
        <w:tc>
          <w:tcPr>
            <w:tcW w:w="227" w:type="pct"/>
          </w:tcPr>
          <w:p w14:paraId="0757E14E" w14:textId="05BA22DF" w:rsidR="004D30AC" w:rsidRPr="00DC5332" w:rsidRDefault="004D30AC" w:rsidP="00A16714">
            <w:proofErr w:type="gramStart"/>
            <w:r w:rsidRPr="00357DF5">
              <w:t>n</w:t>
            </w:r>
            <w:proofErr w:type="gramEnd"/>
            <w:r w:rsidRPr="00357DF5">
              <w:t>=1</w:t>
            </w:r>
          </w:p>
        </w:tc>
        <w:tc>
          <w:tcPr>
            <w:tcW w:w="388" w:type="pct"/>
          </w:tcPr>
          <w:p w14:paraId="516B3052" w14:textId="1DD20B38" w:rsidR="004D30AC" w:rsidRPr="00DC5332" w:rsidRDefault="004D30AC" w:rsidP="00A16714">
            <w:r w:rsidRPr="00357DF5">
              <w:t>225.5</w:t>
            </w:r>
          </w:p>
        </w:tc>
        <w:tc>
          <w:tcPr>
            <w:tcW w:w="431" w:type="pct"/>
          </w:tcPr>
          <w:p w14:paraId="1829A277" w14:textId="472EE698" w:rsidR="004D30AC" w:rsidRPr="00DC5332" w:rsidRDefault="004D30AC" w:rsidP="00A16714">
            <w:pPr>
              <w:rPr>
                <w:position w:val="-10"/>
              </w:rPr>
            </w:pPr>
            <w:proofErr w:type="gramStart"/>
            <w:r w:rsidRPr="00357DF5">
              <w:t>n</w:t>
            </w:r>
            <w:proofErr w:type="gramEnd"/>
            <w:r w:rsidRPr="00357DF5">
              <w:t>=2</w:t>
            </w:r>
          </w:p>
        </w:tc>
        <w:tc>
          <w:tcPr>
            <w:tcW w:w="434" w:type="pct"/>
          </w:tcPr>
          <w:p w14:paraId="104A7F8F" w14:textId="60199204" w:rsidR="004D30AC" w:rsidRPr="00DC5332" w:rsidRDefault="004D30AC" w:rsidP="00A16714">
            <w:r w:rsidRPr="00357DF5">
              <w:t>451.1</w:t>
            </w:r>
          </w:p>
        </w:tc>
        <w:tc>
          <w:tcPr>
            <w:tcW w:w="332" w:type="pct"/>
          </w:tcPr>
          <w:p w14:paraId="150C39A3" w14:textId="30A57B06" w:rsidR="004D30AC" w:rsidRPr="00DC5332" w:rsidRDefault="004D30AC" w:rsidP="0045295A">
            <w:proofErr w:type="gramStart"/>
            <w:r w:rsidRPr="00357DF5">
              <w:t>n</w:t>
            </w:r>
            <w:proofErr w:type="gramEnd"/>
            <w:r w:rsidRPr="00357DF5">
              <w:t>=3</w:t>
            </w:r>
          </w:p>
        </w:tc>
        <w:tc>
          <w:tcPr>
            <w:tcW w:w="388" w:type="pct"/>
          </w:tcPr>
          <w:p w14:paraId="110BEDE5" w14:textId="19CAC134" w:rsidR="004D30AC" w:rsidRPr="00DC5332" w:rsidRDefault="004D30AC" w:rsidP="00A16714">
            <w:r w:rsidRPr="00357DF5">
              <w:t>676.8</w:t>
            </w:r>
          </w:p>
        </w:tc>
        <w:tc>
          <w:tcPr>
            <w:tcW w:w="287" w:type="pct"/>
          </w:tcPr>
          <w:p w14:paraId="11B22F34" w14:textId="6AFDC1AE" w:rsidR="004D30AC" w:rsidRPr="00DC5332" w:rsidRDefault="004D30AC" w:rsidP="00A16714">
            <w:proofErr w:type="gramStart"/>
            <w:r w:rsidRPr="00357DF5">
              <w:t>n</w:t>
            </w:r>
            <w:proofErr w:type="gramEnd"/>
            <w:r w:rsidRPr="00357DF5">
              <w:t>=4</w:t>
            </w:r>
          </w:p>
        </w:tc>
        <w:tc>
          <w:tcPr>
            <w:tcW w:w="388" w:type="pct"/>
          </w:tcPr>
          <w:p w14:paraId="509063AB" w14:textId="23FC30DD" w:rsidR="004D30AC" w:rsidRPr="004F3C5B" w:rsidRDefault="004D30AC" w:rsidP="00A16714">
            <w:r w:rsidRPr="00357DF5">
              <w:t>902.7</w:t>
            </w:r>
          </w:p>
        </w:tc>
        <w:tc>
          <w:tcPr>
            <w:tcW w:w="378" w:type="pct"/>
          </w:tcPr>
          <w:p w14:paraId="4E4C821E" w14:textId="77777777" w:rsidR="004D30AC" w:rsidRPr="004F3C5B" w:rsidRDefault="004D30AC" w:rsidP="00A16714"/>
        </w:tc>
        <w:tc>
          <w:tcPr>
            <w:tcW w:w="444" w:type="pct"/>
          </w:tcPr>
          <w:p w14:paraId="6828A16C" w14:textId="77777777" w:rsidR="004D30AC" w:rsidRPr="004F3C5B" w:rsidRDefault="004D30AC" w:rsidP="00A16714"/>
        </w:tc>
        <w:tc>
          <w:tcPr>
            <w:tcW w:w="474" w:type="pct"/>
          </w:tcPr>
          <w:p w14:paraId="1E56A70F" w14:textId="77777777" w:rsidR="004D30AC" w:rsidRPr="004F3C5B" w:rsidRDefault="004D30AC" w:rsidP="00A16714"/>
        </w:tc>
        <w:tc>
          <w:tcPr>
            <w:tcW w:w="475" w:type="pct"/>
          </w:tcPr>
          <w:p w14:paraId="100ACFCD" w14:textId="77777777" w:rsidR="004D30AC" w:rsidRPr="004F3C5B" w:rsidRDefault="004D30AC" w:rsidP="00A16714"/>
        </w:tc>
      </w:tr>
      <w:tr w:rsidR="004D30AC" w:rsidRPr="00271E55" w14:paraId="1B18D3C2" w14:textId="09D2B774" w:rsidTr="003B49DF">
        <w:tc>
          <w:tcPr>
            <w:tcW w:w="354" w:type="pct"/>
          </w:tcPr>
          <w:p w14:paraId="550FB408" w14:textId="7FAAAE52" w:rsidR="004D30AC" w:rsidRDefault="004D30AC" w:rsidP="00A16714">
            <w:r w:rsidRPr="00036C74">
              <w:t>Q</w:t>
            </w:r>
          </w:p>
        </w:tc>
        <w:tc>
          <w:tcPr>
            <w:tcW w:w="227" w:type="pct"/>
          </w:tcPr>
          <w:p w14:paraId="567A7ED5" w14:textId="51EE8396" w:rsidR="004D30AC" w:rsidRPr="004F3C5B" w:rsidRDefault="004D30AC" w:rsidP="00A16714">
            <w:proofErr w:type="gramStart"/>
            <w:r w:rsidRPr="00036C74">
              <w:t>n</w:t>
            </w:r>
            <w:proofErr w:type="gramEnd"/>
            <w:r w:rsidRPr="00036C74">
              <w:t>=1</w:t>
            </w:r>
          </w:p>
        </w:tc>
        <w:tc>
          <w:tcPr>
            <w:tcW w:w="388" w:type="pct"/>
          </w:tcPr>
          <w:p w14:paraId="346088BF" w14:textId="463AFED0" w:rsidR="004D30AC" w:rsidRDefault="004D30AC" w:rsidP="00A16714">
            <w:r w:rsidRPr="00036C74">
              <w:t>1.032E5</w:t>
            </w:r>
          </w:p>
        </w:tc>
        <w:tc>
          <w:tcPr>
            <w:tcW w:w="431" w:type="pct"/>
          </w:tcPr>
          <w:p w14:paraId="766AD948" w14:textId="604E4BED" w:rsidR="004D30AC" w:rsidRPr="004F3C5B" w:rsidRDefault="004D30AC" w:rsidP="00A16714">
            <w:proofErr w:type="gramStart"/>
            <w:r w:rsidRPr="00036C74">
              <w:t>n</w:t>
            </w:r>
            <w:proofErr w:type="gramEnd"/>
            <w:r w:rsidRPr="00036C74">
              <w:t>=2</w:t>
            </w:r>
          </w:p>
        </w:tc>
        <w:tc>
          <w:tcPr>
            <w:tcW w:w="434" w:type="pct"/>
          </w:tcPr>
          <w:p w14:paraId="7C1E8D73" w14:textId="36C39F2F" w:rsidR="004D30AC" w:rsidRDefault="004D30AC" w:rsidP="00A16714">
            <w:r w:rsidRPr="00036C74">
              <w:t>1.336E5</w:t>
            </w:r>
          </w:p>
        </w:tc>
        <w:tc>
          <w:tcPr>
            <w:tcW w:w="332" w:type="pct"/>
          </w:tcPr>
          <w:p w14:paraId="3B255D01" w14:textId="09BEB0FC" w:rsidR="004D30AC" w:rsidRDefault="004D30AC" w:rsidP="0045295A">
            <w:proofErr w:type="gramStart"/>
            <w:r w:rsidRPr="00036C74">
              <w:t>n</w:t>
            </w:r>
            <w:proofErr w:type="gramEnd"/>
            <w:r w:rsidRPr="00036C74">
              <w:t>=3</w:t>
            </w:r>
          </w:p>
        </w:tc>
        <w:tc>
          <w:tcPr>
            <w:tcW w:w="388" w:type="pct"/>
          </w:tcPr>
          <w:p w14:paraId="236DBC51" w14:textId="73985E07" w:rsidR="004D30AC" w:rsidRDefault="004D30AC" w:rsidP="00A16714">
            <w:r w:rsidRPr="00036C74">
              <w:t>1.611E5</w:t>
            </w:r>
          </w:p>
        </w:tc>
        <w:tc>
          <w:tcPr>
            <w:tcW w:w="287" w:type="pct"/>
          </w:tcPr>
          <w:p w14:paraId="43DE37CE" w14:textId="375C325F" w:rsidR="004D30AC" w:rsidRPr="004F3C5B" w:rsidRDefault="004D30AC" w:rsidP="00A16714">
            <w:proofErr w:type="gramStart"/>
            <w:r w:rsidRPr="00036C74">
              <w:t>n</w:t>
            </w:r>
            <w:proofErr w:type="gramEnd"/>
            <w:r w:rsidRPr="00036C74">
              <w:t>=4</w:t>
            </w:r>
          </w:p>
        </w:tc>
        <w:tc>
          <w:tcPr>
            <w:tcW w:w="388" w:type="pct"/>
          </w:tcPr>
          <w:p w14:paraId="3F0FC582" w14:textId="67053BDA" w:rsidR="004D30AC" w:rsidRPr="004F3C5B" w:rsidRDefault="004D30AC" w:rsidP="00A16714">
            <w:r w:rsidRPr="00036C74">
              <w:t>1.775E5</w:t>
            </w:r>
          </w:p>
        </w:tc>
        <w:tc>
          <w:tcPr>
            <w:tcW w:w="378" w:type="pct"/>
          </w:tcPr>
          <w:p w14:paraId="5B18E6BD" w14:textId="77777777" w:rsidR="004D30AC" w:rsidRPr="004F3C5B" w:rsidRDefault="004D30AC" w:rsidP="00A16714"/>
        </w:tc>
        <w:tc>
          <w:tcPr>
            <w:tcW w:w="444" w:type="pct"/>
          </w:tcPr>
          <w:p w14:paraId="6558CAAF" w14:textId="77777777" w:rsidR="004D30AC" w:rsidRPr="004F3C5B" w:rsidRDefault="004D30AC" w:rsidP="00A16714"/>
        </w:tc>
        <w:tc>
          <w:tcPr>
            <w:tcW w:w="474" w:type="pct"/>
          </w:tcPr>
          <w:p w14:paraId="1A64763D" w14:textId="77777777" w:rsidR="004D30AC" w:rsidRPr="004F3C5B" w:rsidRDefault="004D30AC" w:rsidP="00A16714"/>
        </w:tc>
        <w:tc>
          <w:tcPr>
            <w:tcW w:w="475" w:type="pct"/>
          </w:tcPr>
          <w:p w14:paraId="73D497A8" w14:textId="77777777" w:rsidR="004D30AC" w:rsidRPr="004F3C5B" w:rsidRDefault="004D30AC" w:rsidP="00A16714"/>
        </w:tc>
      </w:tr>
      <w:tr w:rsidR="00051866" w:rsidRPr="00271E55" w14:paraId="39849C53" w14:textId="3DCB02EA" w:rsidTr="00051866">
        <w:tc>
          <w:tcPr>
            <w:tcW w:w="5000" w:type="pct"/>
            <w:gridSpan w:val="13"/>
          </w:tcPr>
          <w:p w14:paraId="303BA0A7" w14:textId="132EC893" w:rsidR="00051866" w:rsidRDefault="00051866" w:rsidP="00A16714">
            <w:r>
              <w:t>Optic Wires</w:t>
            </w:r>
          </w:p>
        </w:tc>
      </w:tr>
      <w:tr w:rsidR="003B49DF" w:rsidRPr="00271E55" w14:paraId="00F12058" w14:textId="7A8EF1BE" w:rsidTr="003B49DF">
        <w:tc>
          <w:tcPr>
            <w:tcW w:w="354" w:type="pct"/>
          </w:tcPr>
          <w:p w14:paraId="2F6DE270" w14:textId="621BE8D4" w:rsidR="003B49DF" w:rsidRDefault="003B49DF" w:rsidP="00A16714">
            <w:proofErr w:type="gramStart"/>
            <w:r w:rsidRPr="00DC5332">
              <w:t>m</w:t>
            </w:r>
            <w:proofErr w:type="gramEnd"/>
            <w:r>
              <w:t xml:space="preserve"> (kg)</w:t>
            </w:r>
          </w:p>
        </w:tc>
        <w:tc>
          <w:tcPr>
            <w:tcW w:w="227" w:type="pct"/>
          </w:tcPr>
          <w:p w14:paraId="2594A4B4" w14:textId="554A22BF" w:rsidR="003B49DF" w:rsidRPr="00DC5332" w:rsidRDefault="003B49DF" w:rsidP="00A16714">
            <w:proofErr w:type="spellStart"/>
            <w:proofErr w:type="gramStart"/>
            <w:r w:rsidRPr="00DC5332">
              <w:t>cos</w:t>
            </w:r>
            <w:proofErr w:type="spellEnd"/>
            <w:proofErr w:type="gramEnd"/>
          </w:p>
        </w:tc>
        <w:tc>
          <w:tcPr>
            <w:tcW w:w="388" w:type="pct"/>
          </w:tcPr>
          <w:p w14:paraId="527F41D7" w14:textId="312BEC97" w:rsidR="003B49DF" w:rsidRPr="00DC5332" w:rsidRDefault="003B49DF" w:rsidP="00A16714">
            <w:proofErr w:type="spellStart"/>
            <w:proofErr w:type="gramStart"/>
            <w:r w:rsidRPr="00DC5332">
              <w:t>nw</w:t>
            </w:r>
            <w:proofErr w:type="spellEnd"/>
            <w:proofErr w:type="gramEnd"/>
          </w:p>
        </w:tc>
        <w:tc>
          <w:tcPr>
            <w:tcW w:w="431" w:type="pct"/>
          </w:tcPr>
          <w:p w14:paraId="770DB4A3" w14:textId="21FD9515" w:rsidR="003B49DF" w:rsidRPr="00DC5332" w:rsidRDefault="00F24163" w:rsidP="00A16714">
            <w:pPr>
              <w:rPr>
                <w:position w:val="-10"/>
              </w:rPr>
            </w:pPr>
            <w:r>
              <w:rPr>
                <w:position w:val="-10"/>
              </w:rPr>
              <w:pict w14:anchorId="5424C745">
                <v:shape id="_x0000_i1168" type="#_x0000_t75" style="width:16pt;height:16pt">
                  <v:imagedata r:id="rId277"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63D7C1C1" w14:textId="60D8194B"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673102B8" w14:textId="413B7B16" w:rsidR="003B49DF" w:rsidRPr="00DC5332" w:rsidRDefault="003B49DF" w:rsidP="00A16714">
            <w:proofErr w:type="gramStart"/>
            <w:r w:rsidRPr="00DC5332">
              <w:t>r</w:t>
            </w:r>
            <w:proofErr w:type="gramEnd"/>
            <w:r>
              <w:t xml:space="preserve"> (mm)</w:t>
            </w:r>
          </w:p>
        </w:tc>
        <w:tc>
          <w:tcPr>
            <w:tcW w:w="388" w:type="pct"/>
          </w:tcPr>
          <w:p w14:paraId="5E42457A" w14:textId="3D04D5CD" w:rsidR="003B49DF" w:rsidRPr="00DC5332" w:rsidRDefault="003B49DF" w:rsidP="00A16714">
            <w:proofErr w:type="gramStart"/>
            <w:r w:rsidRPr="00DC5332">
              <w:t>l</w:t>
            </w:r>
            <w:proofErr w:type="gramEnd"/>
            <w:r>
              <w:t xml:space="preserve"> (mm)</w:t>
            </w:r>
          </w:p>
        </w:tc>
        <w:tc>
          <w:tcPr>
            <w:tcW w:w="287" w:type="pct"/>
          </w:tcPr>
          <w:p w14:paraId="2F704418" w14:textId="54970D66" w:rsidR="003B49DF" w:rsidRPr="00DC5332" w:rsidRDefault="003B49DF" w:rsidP="00A16714">
            <w:proofErr w:type="gramStart"/>
            <w:r w:rsidRPr="00DC5332">
              <w:t>a</w:t>
            </w:r>
            <w:proofErr w:type="gramEnd"/>
            <w:r>
              <w:t xml:space="preserve"> (mm)</w:t>
            </w:r>
          </w:p>
        </w:tc>
        <w:tc>
          <w:tcPr>
            <w:tcW w:w="388" w:type="pct"/>
          </w:tcPr>
          <w:p w14:paraId="66635B40" w14:textId="49F69860" w:rsidR="003B49DF" w:rsidRPr="00DC5332" w:rsidRDefault="003B49DF" w:rsidP="00A16714">
            <w:r w:rsidRPr="005F42F6">
              <w:rPr>
                <w:position w:val="-10"/>
              </w:rPr>
              <w:object w:dxaOrig="200" w:dyaOrig="300" w14:anchorId="476006ED">
                <v:shape id="_x0000_i1169" type="#_x0000_t75" style="width:10pt;height:15pt" o:ole="">
                  <v:imagedata r:id="rId278" o:title=""/>
                </v:shape>
                <o:OLEObject Type="Embed" ProgID="Equation.DSMT4" ShapeID="_x0000_i1169" DrawAspect="Content" ObjectID="_1361277988" r:id="rId279"/>
              </w:object>
            </w:r>
            <w:r>
              <w:t xml:space="preserve"> </w:t>
            </w:r>
          </w:p>
        </w:tc>
        <w:tc>
          <w:tcPr>
            <w:tcW w:w="378" w:type="pct"/>
          </w:tcPr>
          <w:p w14:paraId="0CB0A615" w14:textId="1F9D78F3" w:rsidR="003B49DF" w:rsidRPr="00DC5332" w:rsidRDefault="003B49DF" w:rsidP="00A16714">
            <w:r w:rsidRPr="00A073D7">
              <w:rPr>
                <w:position w:val="-6"/>
              </w:rPr>
              <w:object w:dxaOrig="240" w:dyaOrig="220" w14:anchorId="0771462A">
                <v:shape id="_x0000_i1170" type="#_x0000_t75" style="width:12pt;height:11pt" o:ole="">
                  <v:imagedata r:id="rId280" o:title=""/>
                </v:shape>
                <o:OLEObject Type="Embed" ProgID="Equation.DSMT4" ShapeID="_x0000_i1170" DrawAspect="Content" ObjectID="_1361277989" r:id="rId281"/>
              </w:object>
            </w:r>
            <w:r>
              <w:t xml:space="preserve"> (K</w:t>
            </w:r>
            <w:r w:rsidRPr="00A073D7">
              <w:rPr>
                <w:vertAlign w:val="superscript"/>
              </w:rPr>
              <w:t>-1</w:t>
            </w:r>
            <w:r>
              <w:t>)</w:t>
            </w:r>
          </w:p>
        </w:tc>
        <w:tc>
          <w:tcPr>
            <w:tcW w:w="444" w:type="pct"/>
          </w:tcPr>
          <w:p w14:paraId="6FE02275" w14:textId="79BE4C52" w:rsidR="003B49DF" w:rsidRPr="00DC5332" w:rsidRDefault="003B49DF" w:rsidP="00A16714">
            <w:r w:rsidRPr="00A073D7">
              <w:rPr>
                <w:position w:val="-10"/>
              </w:rPr>
              <w:object w:dxaOrig="220" w:dyaOrig="320" w14:anchorId="64CF24A9">
                <v:shape id="_x0000_i1171" type="#_x0000_t75" style="width:11pt;height:16pt" o:ole="">
                  <v:imagedata r:id="rId282" o:title=""/>
                </v:shape>
                <o:OLEObject Type="Embed" ProgID="Equation.DSMT4" ShapeID="_x0000_i1171" DrawAspect="Content" ObjectID="_1361277990" r:id="rId283"/>
              </w:object>
            </w:r>
            <w:r>
              <w:t xml:space="preserve"> (K</w:t>
            </w:r>
            <w:r w:rsidRPr="00AA31A1">
              <w:rPr>
                <w:vertAlign w:val="superscript"/>
              </w:rPr>
              <w:t>-1</w:t>
            </w:r>
            <w:r>
              <w:t>)</w:t>
            </w:r>
          </w:p>
        </w:tc>
        <w:tc>
          <w:tcPr>
            <w:tcW w:w="474" w:type="pct"/>
          </w:tcPr>
          <w:p w14:paraId="720E6101" w14:textId="7AD848F3" w:rsidR="003B49DF" w:rsidRPr="00DC5332" w:rsidRDefault="003B49DF" w:rsidP="00A16714">
            <w:r>
              <w:t>C (J/(</w:t>
            </w:r>
            <w:proofErr w:type="spellStart"/>
            <w:proofErr w:type="gramStart"/>
            <w:r>
              <w:t>kg.K</w:t>
            </w:r>
            <w:proofErr w:type="spellEnd"/>
            <w:proofErr w:type="gramEnd"/>
            <w:r>
              <w:t>))</w:t>
            </w:r>
          </w:p>
        </w:tc>
        <w:tc>
          <w:tcPr>
            <w:tcW w:w="475" w:type="pct"/>
          </w:tcPr>
          <w:p w14:paraId="58DD0660" w14:textId="27F00B3A" w:rsidR="003B49DF" w:rsidRPr="00AA31A1" w:rsidRDefault="003B49DF" w:rsidP="00A16714">
            <w:pPr>
              <w:rPr>
                <w:position w:val="-4"/>
              </w:rPr>
            </w:pPr>
            <w:r w:rsidRPr="00AA31A1">
              <w:rPr>
                <w:position w:val="-4"/>
              </w:rPr>
              <w:object w:dxaOrig="220" w:dyaOrig="200" w14:anchorId="56737F86">
                <v:shape id="_x0000_i1172" type="#_x0000_t75" style="width:11pt;height:10pt" o:ole="">
                  <v:imagedata r:id="rId284" o:title=""/>
                </v:shape>
                <o:OLEObject Type="Embed" ProgID="Equation.DSMT4" ShapeID="_x0000_i1172" DrawAspect="Content" ObjectID="_1361277991" r:id="rId285"/>
              </w:object>
            </w:r>
            <w:r>
              <w:t xml:space="preserve">  (W/(</w:t>
            </w:r>
            <w:proofErr w:type="spellStart"/>
            <w:proofErr w:type="gramStart"/>
            <w:r>
              <w:t>m.K</w:t>
            </w:r>
            <w:proofErr w:type="spellEnd"/>
            <w:proofErr w:type="gramEnd"/>
            <w:r>
              <w:t>))</w:t>
            </w:r>
          </w:p>
        </w:tc>
      </w:tr>
      <w:tr w:rsidR="00576AA3" w:rsidRPr="00271E55" w14:paraId="7AC6755F" w14:textId="324A708F" w:rsidTr="003B49DF">
        <w:tc>
          <w:tcPr>
            <w:tcW w:w="354" w:type="pct"/>
          </w:tcPr>
          <w:p w14:paraId="5C539519" w14:textId="77B335CE" w:rsidR="00576AA3" w:rsidRPr="00DC5332" w:rsidRDefault="00576AA3" w:rsidP="00A16714">
            <w:r w:rsidRPr="001302CC">
              <w:t>14.21</w:t>
            </w:r>
          </w:p>
        </w:tc>
        <w:tc>
          <w:tcPr>
            <w:tcW w:w="227" w:type="pct"/>
          </w:tcPr>
          <w:p w14:paraId="0D8BBC06" w14:textId="4DF17F37" w:rsidR="00576AA3" w:rsidRPr="00DC5332" w:rsidRDefault="00576AA3" w:rsidP="00A16714">
            <w:r w:rsidRPr="001302CC">
              <w:t>4</w:t>
            </w:r>
          </w:p>
        </w:tc>
        <w:tc>
          <w:tcPr>
            <w:tcW w:w="388" w:type="pct"/>
          </w:tcPr>
          <w:p w14:paraId="44B8E0C9" w14:textId="525473D0" w:rsidR="00576AA3" w:rsidRPr="00DC5332" w:rsidRDefault="00576AA3" w:rsidP="00A16714">
            <w:r w:rsidRPr="001302CC">
              <w:t>1.</w:t>
            </w:r>
          </w:p>
        </w:tc>
        <w:tc>
          <w:tcPr>
            <w:tcW w:w="431" w:type="pct"/>
          </w:tcPr>
          <w:p w14:paraId="0394581D" w14:textId="4E522E7A" w:rsidR="00576AA3" w:rsidRPr="00DC5332" w:rsidRDefault="00576AA3" w:rsidP="00A16714">
            <w:pPr>
              <w:rPr>
                <w:position w:val="-10"/>
              </w:rPr>
            </w:pPr>
            <w:r w:rsidRPr="001302CC">
              <w:t>7800.</w:t>
            </w:r>
          </w:p>
        </w:tc>
        <w:tc>
          <w:tcPr>
            <w:tcW w:w="434" w:type="pct"/>
          </w:tcPr>
          <w:p w14:paraId="6D0502E2" w14:textId="100D1887" w:rsidR="00576AA3" w:rsidRPr="00DC5332" w:rsidRDefault="00576AA3" w:rsidP="00A16714">
            <w:r w:rsidRPr="001302CC">
              <w:t>2.119E11</w:t>
            </w:r>
          </w:p>
        </w:tc>
        <w:tc>
          <w:tcPr>
            <w:tcW w:w="332" w:type="pct"/>
          </w:tcPr>
          <w:p w14:paraId="744C9AB3" w14:textId="07E95CCB" w:rsidR="00576AA3" w:rsidRPr="00DC5332" w:rsidRDefault="00576AA3" w:rsidP="00A16714">
            <w:r w:rsidRPr="001302CC">
              <w:t>0.125</w:t>
            </w:r>
          </w:p>
        </w:tc>
        <w:tc>
          <w:tcPr>
            <w:tcW w:w="388" w:type="pct"/>
          </w:tcPr>
          <w:p w14:paraId="39D7B5F2" w14:textId="01C70F2B" w:rsidR="00576AA3" w:rsidRPr="00DC5332" w:rsidRDefault="00576AA3" w:rsidP="00A16714">
            <w:r w:rsidRPr="001302CC">
              <w:t>500.</w:t>
            </w:r>
          </w:p>
        </w:tc>
        <w:tc>
          <w:tcPr>
            <w:tcW w:w="287" w:type="pct"/>
          </w:tcPr>
          <w:p w14:paraId="236BD491" w14:textId="57508CB1" w:rsidR="00576AA3" w:rsidRPr="00DC5332" w:rsidRDefault="00576AA3" w:rsidP="00A16714">
            <w:r w:rsidRPr="001302CC">
              <w:t>1.08</w:t>
            </w:r>
          </w:p>
        </w:tc>
        <w:tc>
          <w:tcPr>
            <w:tcW w:w="388" w:type="pct"/>
          </w:tcPr>
          <w:p w14:paraId="28C98ADB" w14:textId="4BD23063" w:rsidR="00576AA3" w:rsidRPr="00C739D6" w:rsidRDefault="00576AA3" w:rsidP="00A16714">
            <w:r w:rsidRPr="001302CC">
              <w:t>0.0002</w:t>
            </w:r>
          </w:p>
        </w:tc>
        <w:tc>
          <w:tcPr>
            <w:tcW w:w="378" w:type="pct"/>
          </w:tcPr>
          <w:p w14:paraId="56E0AA8E" w14:textId="14250519" w:rsidR="00576AA3" w:rsidRPr="00C739D6" w:rsidRDefault="00576AA3" w:rsidP="00A16714">
            <w:r w:rsidRPr="001302CC">
              <w:t>1.2E-5</w:t>
            </w:r>
          </w:p>
        </w:tc>
        <w:tc>
          <w:tcPr>
            <w:tcW w:w="444" w:type="pct"/>
          </w:tcPr>
          <w:p w14:paraId="03FBEFDE" w14:textId="45392F0C" w:rsidR="00576AA3" w:rsidRPr="00C739D6" w:rsidRDefault="00576AA3" w:rsidP="00A16714">
            <w:r w:rsidRPr="001302CC">
              <w:t>-0.00025</w:t>
            </w:r>
          </w:p>
        </w:tc>
        <w:tc>
          <w:tcPr>
            <w:tcW w:w="474" w:type="pct"/>
          </w:tcPr>
          <w:p w14:paraId="6D3DBA5E" w14:textId="3F502371" w:rsidR="00576AA3" w:rsidRPr="00C739D6" w:rsidRDefault="00576AA3" w:rsidP="00A16714">
            <w:r w:rsidRPr="001302CC">
              <w:t>486.</w:t>
            </w:r>
          </w:p>
        </w:tc>
        <w:tc>
          <w:tcPr>
            <w:tcW w:w="475" w:type="pct"/>
          </w:tcPr>
          <w:p w14:paraId="6CCCF610" w14:textId="006C6E5C" w:rsidR="00576AA3" w:rsidRPr="00BA4DAA" w:rsidRDefault="00576AA3" w:rsidP="00A16714">
            <w:r w:rsidRPr="001302CC">
              <w:t>49.</w:t>
            </w:r>
          </w:p>
        </w:tc>
      </w:tr>
      <w:tr w:rsidR="004D30AC" w:rsidRPr="00271E55" w14:paraId="3D18227C" w14:textId="0E08B508" w:rsidTr="003B49DF">
        <w:tc>
          <w:tcPr>
            <w:tcW w:w="354" w:type="pct"/>
          </w:tcPr>
          <w:p w14:paraId="3D72785B" w14:textId="2B73EC46" w:rsidR="004D30AC" w:rsidRPr="00DC5332" w:rsidRDefault="004D30AC" w:rsidP="00A16714">
            <w:proofErr w:type="gramStart"/>
            <w:r w:rsidRPr="00481C00">
              <w:t>f</w:t>
            </w:r>
            <w:proofErr w:type="gramEnd"/>
            <w:r w:rsidRPr="00481C00">
              <w:t xml:space="preserve"> (Hz)</w:t>
            </w:r>
          </w:p>
        </w:tc>
        <w:tc>
          <w:tcPr>
            <w:tcW w:w="227" w:type="pct"/>
          </w:tcPr>
          <w:p w14:paraId="6B80113A" w14:textId="31294AD3" w:rsidR="004D30AC" w:rsidRPr="00DC5332" w:rsidRDefault="004D30AC" w:rsidP="00A16714">
            <w:proofErr w:type="gramStart"/>
            <w:r w:rsidRPr="00481C00">
              <w:t>n</w:t>
            </w:r>
            <w:proofErr w:type="gramEnd"/>
            <w:r w:rsidRPr="00481C00">
              <w:t>=1</w:t>
            </w:r>
          </w:p>
        </w:tc>
        <w:tc>
          <w:tcPr>
            <w:tcW w:w="388" w:type="pct"/>
          </w:tcPr>
          <w:p w14:paraId="2B21BF07" w14:textId="5E9A6BA7" w:rsidR="004D30AC" w:rsidRPr="00DC5332" w:rsidRDefault="004D30AC" w:rsidP="00A16714">
            <w:r w:rsidRPr="00481C00">
              <w:t>303.</w:t>
            </w:r>
          </w:p>
        </w:tc>
        <w:tc>
          <w:tcPr>
            <w:tcW w:w="431" w:type="pct"/>
          </w:tcPr>
          <w:p w14:paraId="48AA4B2E" w14:textId="35346654" w:rsidR="004D30AC" w:rsidRPr="00DC5332" w:rsidRDefault="004D30AC" w:rsidP="00A16714">
            <w:pPr>
              <w:rPr>
                <w:position w:val="-10"/>
              </w:rPr>
            </w:pPr>
            <w:proofErr w:type="gramStart"/>
            <w:r w:rsidRPr="00481C00">
              <w:t>n</w:t>
            </w:r>
            <w:proofErr w:type="gramEnd"/>
            <w:r w:rsidRPr="00481C00">
              <w:t>=2</w:t>
            </w:r>
          </w:p>
        </w:tc>
        <w:tc>
          <w:tcPr>
            <w:tcW w:w="434" w:type="pct"/>
          </w:tcPr>
          <w:p w14:paraId="4813032B" w14:textId="49A3B825" w:rsidR="004D30AC" w:rsidRPr="00DC5332" w:rsidRDefault="004D30AC" w:rsidP="00A16714">
            <w:r w:rsidRPr="00481C00">
              <w:t>606.1</w:t>
            </w:r>
          </w:p>
        </w:tc>
        <w:tc>
          <w:tcPr>
            <w:tcW w:w="332" w:type="pct"/>
          </w:tcPr>
          <w:p w14:paraId="1C6D7233" w14:textId="233C0F6F" w:rsidR="004D30AC" w:rsidRPr="00DC5332" w:rsidRDefault="004D30AC" w:rsidP="00A16714">
            <w:proofErr w:type="gramStart"/>
            <w:r w:rsidRPr="00481C00">
              <w:t>n</w:t>
            </w:r>
            <w:proofErr w:type="gramEnd"/>
            <w:r w:rsidRPr="00481C00">
              <w:t>=3</w:t>
            </w:r>
          </w:p>
        </w:tc>
        <w:tc>
          <w:tcPr>
            <w:tcW w:w="388" w:type="pct"/>
          </w:tcPr>
          <w:p w14:paraId="2DC2BF62" w14:textId="0640FD62" w:rsidR="004D30AC" w:rsidRPr="00DC5332" w:rsidRDefault="004D30AC" w:rsidP="00A16714">
            <w:r w:rsidRPr="00481C00">
              <w:t>909.2</w:t>
            </w:r>
          </w:p>
        </w:tc>
        <w:tc>
          <w:tcPr>
            <w:tcW w:w="287" w:type="pct"/>
          </w:tcPr>
          <w:p w14:paraId="2334D690" w14:textId="2C702256" w:rsidR="004D30AC" w:rsidRPr="00DC5332" w:rsidRDefault="004D30AC" w:rsidP="00A16714">
            <w:proofErr w:type="gramStart"/>
            <w:r w:rsidRPr="00481C00">
              <w:t>n</w:t>
            </w:r>
            <w:proofErr w:type="gramEnd"/>
            <w:r w:rsidRPr="00481C00">
              <w:t>=4</w:t>
            </w:r>
          </w:p>
        </w:tc>
        <w:tc>
          <w:tcPr>
            <w:tcW w:w="388" w:type="pct"/>
          </w:tcPr>
          <w:p w14:paraId="3E7D404E" w14:textId="64E1F79C" w:rsidR="004D30AC" w:rsidRPr="003A295E" w:rsidRDefault="004D30AC" w:rsidP="00A16714">
            <w:r w:rsidRPr="00481C00">
              <w:t>1212.</w:t>
            </w:r>
          </w:p>
        </w:tc>
        <w:tc>
          <w:tcPr>
            <w:tcW w:w="378" w:type="pct"/>
          </w:tcPr>
          <w:p w14:paraId="6618D676" w14:textId="77777777" w:rsidR="004D30AC" w:rsidRPr="003A295E" w:rsidRDefault="004D30AC" w:rsidP="00A16714"/>
        </w:tc>
        <w:tc>
          <w:tcPr>
            <w:tcW w:w="444" w:type="pct"/>
          </w:tcPr>
          <w:p w14:paraId="61E85CCF" w14:textId="77777777" w:rsidR="004D30AC" w:rsidRPr="003A295E" w:rsidRDefault="004D30AC" w:rsidP="00A16714"/>
        </w:tc>
        <w:tc>
          <w:tcPr>
            <w:tcW w:w="474" w:type="pct"/>
          </w:tcPr>
          <w:p w14:paraId="14FBCD85" w14:textId="77777777" w:rsidR="004D30AC" w:rsidRPr="003A295E" w:rsidRDefault="004D30AC" w:rsidP="00A16714"/>
        </w:tc>
        <w:tc>
          <w:tcPr>
            <w:tcW w:w="475" w:type="pct"/>
          </w:tcPr>
          <w:p w14:paraId="7F15B910" w14:textId="77777777" w:rsidR="004D30AC" w:rsidRPr="003A295E" w:rsidRDefault="004D30AC" w:rsidP="00A16714"/>
        </w:tc>
      </w:tr>
      <w:tr w:rsidR="004D30AC" w:rsidRPr="00271E55" w14:paraId="14A9E9F3" w14:textId="7F698DC0" w:rsidTr="003B49DF">
        <w:tc>
          <w:tcPr>
            <w:tcW w:w="354" w:type="pct"/>
          </w:tcPr>
          <w:p w14:paraId="2E600A9C" w14:textId="695B87E8" w:rsidR="004D30AC" w:rsidRDefault="004D30AC" w:rsidP="00A16714">
            <w:r w:rsidRPr="0070091E">
              <w:t>Q</w:t>
            </w:r>
          </w:p>
        </w:tc>
        <w:tc>
          <w:tcPr>
            <w:tcW w:w="227" w:type="pct"/>
          </w:tcPr>
          <w:p w14:paraId="3583BCBE" w14:textId="7779C43E" w:rsidR="004D30AC" w:rsidRPr="003A295E" w:rsidRDefault="004D30AC" w:rsidP="00A16714">
            <w:proofErr w:type="gramStart"/>
            <w:r w:rsidRPr="0070091E">
              <w:t>n</w:t>
            </w:r>
            <w:proofErr w:type="gramEnd"/>
            <w:r w:rsidRPr="0070091E">
              <w:t>=1</w:t>
            </w:r>
          </w:p>
        </w:tc>
        <w:tc>
          <w:tcPr>
            <w:tcW w:w="388" w:type="pct"/>
          </w:tcPr>
          <w:p w14:paraId="19EC9619" w14:textId="156A6D1F" w:rsidR="004D30AC" w:rsidRDefault="004D30AC" w:rsidP="00A16714">
            <w:r w:rsidRPr="0070091E">
              <w:t>1.589E5</w:t>
            </w:r>
          </w:p>
        </w:tc>
        <w:tc>
          <w:tcPr>
            <w:tcW w:w="431" w:type="pct"/>
          </w:tcPr>
          <w:p w14:paraId="24470517" w14:textId="2EE8F5A3" w:rsidR="004D30AC" w:rsidRPr="003A295E" w:rsidRDefault="004D30AC" w:rsidP="00A16714">
            <w:proofErr w:type="gramStart"/>
            <w:r w:rsidRPr="0070091E">
              <w:t>n</w:t>
            </w:r>
            <w:proofErr w:type="gramEnd"/>
            <w:r w:rsidRPr="0070091E">
              <w:t>=2</w:t>
            </w:r>
          </w:p>
        </w:tc>
        <w:tc>
          <w:tcPr>
            <w:tcW w:w="434" w:type="pct"/>
          </w:tcPr>
          <w:p w14:paraId="539B0C2F" w14:textId="3A242A9C" w:rsidR="004D30AC" w:rsidRDefault="004D30AC" w:rsidP="00A16714">
            <w:r w:rsidRPr="0070091E">
              <w:t>1.505E5</w:t>
            </w:r>
          </w:p>
        </w:tc>
        <w:tc>
          <w:tcPr>
            <w:tcW w:w="332" w:type="pct"/>
          </w:tcPr>
          <w:p w14:paraId="7E2F5630" w14:textId="18836596" w:rsidR="004D30AC" w:rsidRPr="003A295E" w:rsidRDefault="004D30AC" w:rsidP="00A16714">
            <w:proofErr w:type="gramStart"/>
            <w:r w:rsidRPr="0070091E">
              <w:t>n</w:t>
            </w:r>
            <w:proofErr w:type="gramEnd"/>
            <w:r w:rsidRPr="0070091E">
              <w:t>=3</w:t>
            </w:r>
          </w:p>
        </w:tc>
        <w:tc>
          <w:tcPr>
            <w:tcW w:w="388" w:type="pct"/>
          </w:tcPr>
          <w:p w14:paraId="790A7DF3" w14:textId="03DCE6D7" w:rsidR="004D30AC" w:rsidRDefault="004D30AC" w:rsidP="00A16714">
            <w:r w:rsidRPr="0070091E">
              <w:t>1.681E5</w:t>
            </w:r>
          </w:p>
        </w:tc>
        <w:tc>
          <w:tcPr>
            <w:tcW w:w="287" w:type="pct"/>
          </w:tcPr>
          <w:p w14:paraId="228EBFB3" w14:textId="4C907430" w:rsidR="004D30AC" w:rsidRPr="003A295E" w:rsidRDefault="004D30AC" w:rsidP="00A16714">
            <w:proofErr w:type="gramStart"/>
            <w:r w:rsidRPr="0070091E">
              <w:t>n</w:t>
            </w:r>
            <w:proofErr w:type="gramEnd"/>
            <w:r w:rsidRPr="0070091E">
              <w:t>=4</w:t>
            </w:r>
          </w:p>
        </w:tc>
        <w:tc>
          <w:tcPr>
            <w:tcW w:w="388" w:type="pct"/>
          </w:tcPr>
          <w:p w14:paraId="595D0992" w14:textId="5CC6241C" w:rsidR="004D30AC" w:rsidRPr="003A295E" w:rsidRDefault="004D30AC" w:rsidP="00A16714">
            <w:r w:rsidRPr="0070091E">
              <w:t>1.855E5</w:t>
            </w:r>
          </w:p>
        </w:tc>
        <w:tc>
          <w:tcPr>
            <w:tcW w:w="378" w:type="pct"/>
          </w:tcPr>
          <w:p w14:paraId="6145142F" w14:textId="77777777" w:rsidR="004D30AC" w:rsidRPr="003A295E" w:rsidRDefault="004D30AC" w:rsidP="00A16714"/>
        </w:tc>
        <w:tc>
          <w:tcPr>
            <w:tcW w:w="444" w:type="pct"/>
          </w:tcPr>
          <w:p w14:paraId="3224295D" w14:textId="77777777" w:rsidR="004D30AC" w:rsidRPr="003A295E" w:rsidRDefault="004D30AC" w:rsidP="00A16714"/>
        </w:tc>
        <w:tc>
          <w:tcPr>
            <w:tcW w:w="474" w:type="pct"/>
          </w:tcPr>
          <w:p w14:paraId="3053A9E8" w14:textId="77777777" w:rsidR="004D30AC" w:rsidRPr="003A295E" w:rsidRDefault="004D30AC" w:rsidP="00A16714"/>
        </w:tc>
        <w:tc>
          <w:tcPr>
            <w:tcW w:w="475" w:type="pct"/>
          </w:tcPr>
          <w:p w14:paraId="0F6FF12B" w14:textId="77777777" w:rsidR="004D30AC" w:rsidRPr="003A295E" w:rsidRDefault="004D30AC" w:rsidP="00A16714"/>
        </w:tc>
      </w:tr>
    </w:tbl>
    <w:p w14:paraId="0ECC7E06" w14:textId="77777777" w:rsidR="00640C9A" w:rsidRPr="00640C9A" w:rsidRDefault="00640C9A" w:rsidP="00640C9A"/>
    <w:p w14:paraId="61EFD685" w14:textId="637103A2" w:rsidR="00002621" w:rsidRPr="00271E55" w:rsidRDefault="000421DE" w:rsidP="00640C9A">
      <w:pPr>
        <w:pStyle w:val="Heading2"/>
      </w:pPr>
      <w:bookmarkStart w:id="68" w:name="_Toc255804054"/>
      <w:r>
        <w:t>HLTS</w:t>
      </w:r>
      <w:bookmarkEnd w:id="68"/>
    </w:p>
    <w:tbl>
      <w:tblPr>
        <w:tblStyle w:val="TableGrid"/>
        <w:tblW w:w="5000" w:type="pct"/>
        <w:tblLook w:val="04A0" w:firstRow="1" w:lastRow="0" w:firstColumn="1" w:lastColumn="0" w:noHBand="0" w:noVBand="1"/>
      </w:tblPr>
      <w:tblGrid>
        <w:gridCol w:w="919"/>
        <w:gridCol w:w="674"/>
        <w:gridCol w:w="927"/>
        <w:gridCol w:w="1167"/>
        <w:gridCol w:w="1144"/>
        <w:gridCol w:w="876"/>
        <w:gridCol w:w="1023"/>
        <w:gridCol w:w="756"/>
        <w:gridCol w:w="1023"/>
        <w:gridCol w:w="996"/>
        <w:gridCol w:w="1170"/>
        <w:gridCol w:w="1249"/>
        <w:gridCol w:w="1252"/>
      </w:tblGrid>
      <w:tr w:rsidR="00051866" w:rsidRPr="00271E55" w14:paraId="787D22F6" w14:textId="223EED7B" w:rsidTr="00051866">
        <w:tc>
          <w:tcPr>
            <w:tcW w:w="5000" w:type="pct"/>
            <w:gridSpan w:val="13"/>
          </w:tcPr>
          <w:p w14:paraId="6329548F" w14:textId="02C03028" w:rsidR="00051866" w:rsidRDefault="00051866" w:rsidP="00A16714">
            <w:pPr>
              <w:tabs>
                <w:tab w:val="left" w:pos="8246"/>
              </w:tabs>
            </w:pPr>
            <w:r>
              <w:t xml:space="preserve">HLTS: </w:t>
            </w:r>
            <w:r w:rsidRPr="00002621">
              <w:rPr>
                <w:rFonts w:ascii="Courier New" w:hAnsi="Courier New"/>
              </w:rPr>
              <w:t>TripleLite2/</w:t>
            </w:r>
            <w:proofErr w:type="spellStart"/>
            <w:r w:rsidRPr="00002621">
              <w:rPr>
                <w:rFonts w:ascii="Courier New" w:hAnsi="Courier New"/>
              </w:rPr>
              <w:t>mark.barton</w:t>
            </w:r>
            <w:proofErr w:type="spellEnd"/>
            <w:r w:rsidRPr="00002621">
              <w:rPr>
                <w:rFonts w:ascii="Courier New" w:hAnsi="Courier New"/>
              </w:rPr>
              <w:t>/20120120hlts</w:t>
            </w:r>
          </w:p>
        </w:tc>
      </w:tr>
      <w:tr w:rsidR="00051866" w:rsidRPr="00271E55" w14:paraId="3EA6BF82" w14:textId="439DD9BA" w:rsidTr="00051866">
        <w:tc>
          <w:tcPr>
            <w:tcW w:w="5000" w:type="pct"/>
            <w:gridSpan w:val="13"/>
          </w:tcPr>
          <w:p w14:paraId="19B67E01" w14:textId="1CD09DE3" w:rsidR="00051866" w:rsidRDefault="00051866" w:rsidP="00A16714">
            <w:pPr>
              <w:tabs>
                <w:tab w:val="left" w:pos="8246"/>
              </w:tabs>
            </w:pPr>
            <w:r>
              <w:t>Upper Mass Wires</w:t>
            </w:r>
          </w:p>
        </w:tc>
      </w:tr>
      <w:tr w:rsidR="003B49DF" w:rsidRPr="00271E55" w14:paraId="2AECC227" w14:textId="090CA024" w:rsidTr="00495926">
        <w:tc>
          <w:tcPr>
            <w:tcW w:w="349" w:type="pct"/>
          </w:tcPr>
          <w:p w14:paraId="1E0DA230" w14:textId="53CAC142" w:rsidR="003B49DF" w:rsidRPr="00DC5332" w:rsidRDefault="003B49DF" w:rsidP="00A16714">
            <w:proofErr w:type="gramStart"/>
            <w:r w:rsidRPr="00DC5332">
              <w:t>m</w:t>
            </w:r>
            <w:proofErr w:type="gramEnd"/>
            <w:r>
              <w:t xml:space="preserve"> (kg)</w:t>
            </w:r>
          </w:p>
        </w:tc>
        <w:tc>
          <w:tcPr>
            <w:tcW w:w="256" w:type="pct"/>
          </w:tcPr>
          <w:p w14:paraId="0C13DB9D" w14:textId="4E8F9A0D" w:rsidR="003B49DF" w:rsidRPr="00DC5332" w:rsidRDefault="003B49DF" w:rsidP="00A16714">
            <w:proofErr w:type="spellStart"/>
            <w:proofErr w:type="gramStart"/>
            <w:r w:rsidRPr="00DC5332">
              <w:t>cos</w:t>
            </w:r>
            <w:proofErr w:type="spellEnd"/>
            <w:proofErr w:type="gramEnd"/>
          </w:p>
        </w:tc>
        <w:tc>
          <w:tcPr>
            <w:tcW w:w="352" w:type="pct"/>
          </w:tcPr>
          <w:p w14:paraId="70DCD725" w14:textId="3BDA84DF" w:rsidR="003B49DF" w:rsidRPr="00DC5332" w:rsidRDefault="003B49DF" w:rsidP="00A16714">
            <w:proofErr w:type="spellStart"/>
            <w:proofErr w:type="gramStart"/>
            <w:r w:rsidRPr="00DC5332">
              <w:t>nw</w:t>
            </w:r>
            <w:proofErr w:type="spellEnd"/>
            <w:proofErr w:type="gramEnd"/>
          </w:p>
        </w:tc>
        <w:tc>
          <w:tcPr>
            <w:tcW w:w="443" w:type="pct"/>
          </w:tcPr>
          <w:p w14:paraId="6336A0B9" w14:textId="3C958172" w:rsidR="003B49DF" w:rsidRPr="00DC5332" w:rsidRDefault="00F24163" w:rsidP="00A16714">
            <w:r>
              <w:rPr>
                <w:position w:val="-10"/>
              </w:rPr>
              <w:pict w14:anchorId="27928F70">
                <v:shape id="_x0000_i1173" type="#_x0000_t75" style="width:16pt;height:16pt">
                  <v:imagedata r:id="rId286"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41C0C3D5" w14:textId="17ADC42D"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1B258811" w14:textId="719B3C05" w:rsidR="003B49DF" w:rsidRPr="00DC5332" w:rsidRDefault="003B49DF" w:rsidP="00A16714">
            <w:proofErr w:type="gramStart"/>
            <w:r w:rsidRPr="00DC5332">
              <w:t>r</w:t>
            </w:r>
            <w:proofErr w:type="gramEnd"/>
            <w:r>
              <w:t xml:space="preserve"> (mm)</w:t>
            </w:r>
          </w:p>
        </w:tc>
        <w:tc>
          <w:tcPr>
            <w:tcW w:w="388" w:type="pct"/>
          </w:tcPr>
          <w:p w14:paraId="09E1A4CF" w14:textId="0956376D" w:rsidR="003B49DF" w:rsidRPr="00DC5332" w:rsidRDefault="003B49DF" w:rsidP="00A16714">
            <w:proofErr w:type="gramStart"/>
            <w:r w:rsidRPr="00DC5332">
              <w:t>l</w:t>
            </w:r>
            <w:proofErr w:type="gramEnd"/>
            <w:r>
              <w:t xml:space="preserve"> (mm)</w:t>
            </w:r>
          </w:p>
        </w:tc>
        <w:tc>
          <w:tcPr>
            <w:tcW w:w="287" w:type="pct"/>
          </w:tcPr>
          <w:p w14:paraId="307C4841" w14:textId="46C86F63" w:rsidR="003B49DF" w:rsidRPr="00271E55" w:rsidRDefault="003B49DF" w:rsidP="00A16714">
            <w:proofErr w:type="gramStart"/>
            <w:r w:rsidRPr="00DC5332">
              <w:t>a</w:t>
            </w:r>
            <w:proofErr w:type="gramEnd"/>
            <w:r>
              <w:t xml:space="preserve"> (mm)</w:t>
            </w:r>
          </w:p>
        </w:tc>
        <w:tc>
          <w:tcPr>
            <w:tcW w:w="388" w:type="pct"/>
          </w:tcPr>
          <w:p w14:paraId="613349E1" w14:textId="5F16E93D" w:rsidR="003B49DF" w:rsidRPr="00DC5332" w:rsidRDefault="003B49DF" w:rsidP="00A16714">
            <w:r w:rsidRPr="005F42F6">
              <w:rPr>
                <w:position w:val="-10"/>
              </w:rPr>
              <w:object w:dxaOrig="200" w:dyaOrig="300" w14:anchorId="6E416D9C">
                <v:shape id="_x0000_i1174" type="#_x0000_t75" style="width:10pt;height:15pt" o:ole="">
                  <v:imagedata r:id="rId287" o:title=""/>
                </v:shape>
                <o:OLEObject Type="Embed" ProgID="Equation.DSMT4" ShapeID="_x0000_i1174" DrawAspect="Content" ObjectID="_1361277992" r:id="rId288"/>
              </w:object>
            </w:r>
            <w:r>
              <w:t xml:space="preserve"> </w:t>
            </w:r>
          </w:p>
        </w:tc>
        <w:tc>
          <w:tcPr>
            <w:tcW w:w="378" w:type="pct"/>
          </w:tcPr>
          <w:p w14:paraId="07A61A7A" w14:textId="2A8FF9DA" w:rsidR="003B49DF" w:rsidRPr="00DC5332" w:rsidRDefault="003B49DF" w:rsidP="00A16714">
            <w:r w:rsidRPr="00A073D7">
              <w:rPr>
                <w:position w:val="-6"/>
              </w:rPr>
              <w:object w:dxaOrig="240" w:dyaOrig="220" w14:anchorId="226C29E5">
                <v:shape id="_x0000_i1175" type="#_x0000_t75" style="width:12pt;height:11pt" o:ole="">
                  <v:imagedata r:id="rId289" o:title=""/>
                </v:shape>
                <o:OLEObject Type="Embed" ProgID="Equation.DSMT4" ShapeID="_x0000_i1175" DrawAspect="Content" ObjectID="_1361277993" r:id="rId290"/>
              </w:object>
            </w:r>
            <w:r>
              <w:t xml:space="preserve"> (K</w:t>
            </w:r>
            <w:r w:rsidRPr="00A073D7">
              <w:rPr>
                <w:vertAlign w:val="superscript"/>
              </w:rPr>
              <w:t>-1</w:t>
            </w:r>
            <w:r>
              <w:t>)</w:t>
            </w:r>
          </w:p>
        </w:tc>
        <w:tc>
          <w:tcPr>
            <w:tcW w:w="444" w:type="pct"/>
          </w:tcPr>
          <w:p w14:paraId="0A5276B7" w14:textId="7DDF0FCF" w:rsidR="003B49DF" w:rsidRPr="00DC5332" w:rsidRDefault="003B49DF" w:rsidP="00A16714">
            <w:r w:rsidRPr="00A073D7">
              <w:rPr>
                <w:position w:val="-10"/>
              </w:rPr>
              <w:object w:dxaOrig="220" w:dyaOrig="320" w14:anchorId="39549B85">
                <v:shape id="_x0000_i1176" type="#_x0000_t75" style="width:11pt;height:16pt" o:ole="">
                  <v:imagedata r:id="rId291" o:title=""/>
                </v:shape>
                <o:OLEObject Type="Embed" ProgID="Equation.DSMT4" ShapeID="_x0000_i1176" DrawAspect="Content" ObjectID="_1361277994" r:id="rId292"/>
              </w:object>
            </w:r>
            <w:r>
              <w:t xml:space="preserve"> (K</w:t>
            </w:r>
            <w:r w:rsidRPr="00AA31A1">
              <w:rPr>
                <w:vertAlign w:val="superscript"/>
              </w:rPr>
              <w:t>-1</w:t>
            </w:r>
            <w:r>
              <w:t>)</w:t>
            </w:r>
          </w:p>
        </w:tc>
        <w:tc>
          <w:tcPr>
            <w:tcW w:w="474" w:type="pct"/>
          </w:tcPr>
          <w:p w14:paraId="531E670B" w14:textId="35F9B9FF" w:rsidR="003B49DF" w:rsidRPr="00DC5332" w:rsidRDefault="003B49DF" w:rsidP="00A16714">
            <w:r>
              <w:t>C (J/(</w:t>
            </w:r>
            <w:proofErr w:type="spellStart"/>
            <w:proofErr w:type="gramStart"/>
            <w:r>
              <w:t>kg.K</w:t>
            </w:r>
            <w:proofErr w:type="spellEnd"/>
            <w:proofErr w:type="gramEnd"/>
            <w:r>
              <w:t>))</w:t>
            </w:r>
          </w:p>
        </w:tc>
        <w:tc>
          <w:tcPr>
            <w:tcW w:w="475" w:type="pct"/>
          </w:tcPr>
          <w:p w14:paraId="44684C43" w14:textId="5537BC10" w:rsidR="003B49DF" w:rsidRPr="00AA31A1" w:rsidRDefault="003B49DF" w:rsidP="00A16714">
            <w:pPr>
              <w:rPr>
                <w:position w:val="-4"/>
              </w:rPr>
            </w:pPr>
            <w:r w:rsidRPr="00AA31A1">
              <w:rPr>
                <w:position w:val="-4"/>
              </w:rPr>
              <w:object w:dxaOrig="220" w:dyaOrig="200" w14:anchorId="48613B96">
                <v:shape id="_x0000_i1177" type="#_x0000_t75" style="width:11pt;height:10pt" o:ole="">
                  <v:imagedata r:id="rId293" o:title=""/>
                </v:shape>
                <o:OLEObject Type="Embed" ProgID="Equation.DSMT4" ShapeID="_x0000_i1177" DrawAspect="Content" ObjectID="_1361277995" r:id="rId294"/>
              </w:object>
            </w:r>
            <w:r>
              <w:t xml:space="preserve">  (W/(</w:t>
            </w:r>
            <w:proofErr w:type="spellStart"/>
            <w:proofErr w:type="gramStart"/>
            <w:r>
              <w:t>m.K</w:t>
            </w:r>
            <w:proofErr w:type="spellEnd"/>
            <w:proofErr w:type="gramEnd"/>
            <w:r>
              <w:t>))</w:t>
            </w:r>
          </w:p>
        </w:tc>
      </w:tr>
      <w:tr w:rsidR="00495926" w:rsidRPr="00271E55" w14:paraId="6549716E" w14:textId="70426F3E" w:rsidTr="00495926">
        <w:tc>
          <w:tcPr>
            <w:tcW w:w="349" w:type="pct"/>
          </w:tcPr>
          <w:p w14:paraId="57E11228" w14:textId="6A370494" w:rsidR="00495926" w:rsidRPr="00DC5332" w:rsidRDefault="00495926" w:rsidP="00A16714">
            <w:r w:rsidRPr="00E97EF4">
              <w:t>36.46</w:t>
            </w:r>
          </w:p>
        </w:tc>
        <w:tc>
          <w:tcPr>
            <w:tcW w:w="256" w:type="pct"/>
          </w:tcPr>
          <w:p w14:paraId="70826703" w14:textId="2AA308BF" w:rsidR="00495926" w:rsidRPr="00DC5332" w:rsidRDefault="00495926" w:rsidP="00A16714">
            <w:r w:rsidRPr="00E97EF4">
              <w:t>2</w:t>
            </w:r>
          </w:p>
        </w:tc>
        <w:tc>
          <w:tcPr>
            <w:tcW w:w="352" w:type="pct"/>
          </w:tcPr>
          <w:p w14:paraId="55B6E02A" w14:textId="6F1CEA37" w:rsidR="00495926" w:rsidRPr="00DC5332" w:rsidRDefault="00495926" w:rsidP="00657EDD">
            <w:r w:rsidRPr="00E97EF4">
              <w:t>0.9651</w:t>
            </w:r>
          </w:p>
        </w:tc>
        <w:tc>
          <w:tcPr>
            <w:tcW w:w="443" w:type="pct"/>
          </w:tcPr>
          <w:p w14:paraId="63C291AF" w14:textId="43AC114F" w:rsidR="00495926" w:rsidRPr="00DC5332" w:rsidRDefault="00495926" w:rsidP="00A16714">
            <w:pPr>
              <w:rPr>
                <w:position w:val="-10"/>
              </w:rPr>
            </w:pPr>
            <w:r w:rsidRPr="00E97EF4">
              <w:t>7800.</w:t>
            </w:r>
          </w:p>
        </w:tc>
        <w:tc>
          <w:tcPr>
            <w:tcW w:w="434" w:type="pct"/>
          </w:tcPr>
          <w:p w14:paraId="3A5BCC07" w14:textId="77446446" w:rsidR="00495926" w:rsidRPr="00DC5332" w:rsidRDefault="00495926" w:rsidP="00A16714">
            <w:r w:rsidRPr="00E97EF4">
              <w:t>2.119E11</w:t>
            </w:r>
          </w:p>
        </w:tc>
        <w:tc>
          <w:tcPr>
            <w:tcW w:w="332" w:type="pct"/>
          </w:tcPr>
          <w:p w14:paraId="6EAF0022" w14:textId="2F125665" w:rsidR="00495926" w:rsidRPr="00DC5332" w:rsidRDefault="00495926" w:rsidP="00A16714">
            <w:r w:rsidRPr="00E97EF4">
              <w:t>0.3048</w:t>
            </w:r>
          </w:p>
        </w:tc>
        <w:tc>
          <w:tcPr>
            <w:tcW w:w="388" w:type="pct"/>
          </w:tcPr>
          <w:p w14:paraId="4AA4FF27" w14:textId="41418B7D" w:rsidR="00495926" w:rsidRPr="00DC5332" w:rsidRDefault="00495926" w:rsidP="00A16714">
            <w:r w:rsidRPr="00E97EF4">
              <w:t>202.5</w:t>
            </w:r>
          </w:p>
        </w:tc>
        <w:tc>
          <w:tcPr>
            <w:tcW w:w="287" w:type="pct"/>
          </w:tcPr>
          <w:p w14:paraId="36DD5D1A" w14:textId="7A2773E7" w:rsidR="00495926" w:rsidRPr="00DC5332" w:rsidRDefault="00495926" w:rsidP="00657EDD">
            <w:r w:rsidRPr="00E97EF4">
              <w:t>2.687</w:t>
            </w:r>
          </w:p>
        </w:tc>
        <w:tc>
          <w:tcPr>
            <w:tcW w:w="388" w:type="pct"/>
          </w:tcPr>
          <w:p w14:paraId="758B9708" w14:textId="617BB5F9" w:rsidR="00495926" w:rsidRDefault="00495926" w:rsidP="00657EDD">
            <w:r w:rsidRPr="00E97EF4">
              <w:t>0.0002</w:t>
            </w:r>
          </w:p>
        </w:tc>
        <w:tc>
          <w:tcPr>
            <w:tcW w:w="378" w:type="pct"/>
          </w:tcPr>
          <w:p w14:paraId="072E08B8" w14:textId="5CBF0132" w:rsidR="00495926" w:rsidRDefault="00495926" w:rsidP="00657EDD">
            <w:r w:rsidRPr="00E97EF4">
              <w:t>1.2E-5</w:t>
            </w:r>
          </w:p>
        </w:tc>
        <w:tc>
          <w:tcPr>
            <w:tcW w:w="444" w:type="pct"/>
          </w:tcPr>
          <w:p w14:paraId="0C11233C" w14:textId="0E68F42E" w:rsidR="00495926" w:rsidRDefault="00495926" w:rsidP="00657EDD">
            <w:r w:rsidRPr="00E97EF4">
              <w:t>-0.00025</w:t>
            </w:r>
          </w:p>
        </w:tc>
        <w:tc>
          <w:tcPr>
            <w:tcW w:w="474" w:type="pct"/>
          </w:tcPr>
          <w:p w14:paraId="240CA73A" w14:textId="3472D669" w:rsidR="00495926" w:rsidRDefault="00495926" w:rsidP="00657EDD">
            <w:r w:rsidRPr="00E97EF4">
              <w:t>486.</w:t>
            </w:r>
          </w:p>
        </w:tc>
        <w:tc>
          <w:tcPr>
            <w:tcW w:w="475" w:type="pct"/>
          </w:tcPr>
          <w:p w14:paraId="3FB2939C" w14:textId="34983FC1" w:rsidR="00495926" w:rsidRPr="004E4FAD" w:rsidRDefault="00495926" w:rsidP="00657EDD">
            <w:r w:rsidRPr="00E97EF4">
              <w:t>\</w:t>
            </w:r>
          </w:p>
        </w:tc>
      </w:tr>
      <w:tr w:rsidR="004D30AC" w:rsidRPr="00271E55" w14:paraId="65F59B51" w14:textId="40D5ABB4" w:rsidTr="00495926">
        <w:tc>
          <w:tcPr>
            <w:tcW w:w="349" w:type="pct"/>
          </w:tcPr>
          <w:p w14:paraId="4D9171A3" w14:textId="569F5279" w:rsidR="004D30AC" w:rsidRPr="00DC5332" w:rsidRDefault="004D30AC" w:rsidP="00A16714">
            <w:proofErr w:type="gramStart"/>
            <w:r w:rsidRPr="00674B78">
              <w:t>f</w:t>
            </w:r>
            <w:proofErr w:type="gramEnd"/>
            <w:r w:rsidRPr="00674B78">
              <w:t xml:space="preserve"> (Hz)</w:t>
            </w:r>
          </w:p>
        </w:tc>
        <w:tc>
          <w:tcPr>
            <w:tcW w:w="256" w:type="pct"/>
          </w:tcPr>
          <w:p w14:paraId="5FC14A89" w14:textId="60E262AD" w:rsidR="004D30AC" w:rsidRPr="00DC5332" w:rsidRDefault="004D30AC" w:rsidP="00A16714">
            <w:proofErr w:type="gramStart"/>
            <w:r w:rsidRPr="00674B78">
              <w:t>n</w:t>
            </w:r>
            <w:proofErr w:type="gramEnd"/>
            <w:r w:rsidRPr="00674B78">
              <w:t>=1</w:t>
            </w:r>
          </w:p>
        </w:tc>
        <w:tc>
          <w:tcPr>
            <w:tcW w:w="352" w:type="pct"/>
          </w:tcPr>
          <w:p w14:paraId="15555F2F" w14:textId="0B6F54FA" w:rsidR="004D30AC" w:rsidRPr="00DC5332" w:rsidRDefault="004D30AC" w:rsidP="00A16714">
            <w:r w:rsidRPr="00674B78">
              <w:t>724.2</w:t>
            </w:r>
          </w:p>
        </w:tc>
        <w:tc>
          <w:tcPr>
            <w:tcW w:w="443" w:type="pct"/>
          </w:tcPr>
          <w:p w14:paraId="073159C1" w14:textId="44B879C4" w:rsidR="004D30AC" w:rsidRPr="00DC5332" w:rsidRDefault="004D30AC" w:rsidP="00A16714">
            <w:pPr>
              <w:rPr>
                <w:position w:val="-10"/>
              </w:rPr>
            </w:pPr>
            <w:proofErr w:type="gramStart"/>
            <w:r w:rsidRPr="00674B78">
              <w:t>n</w:t>
            </w:r>
            <w:proofErr w:type="gramEnd"/>
            <w:r w:rsidRPr="00674B78">
              <w:t>=2</w:t>
            </w:r>
          </w:p>
        </w:tc>
        <w:tc>
          <w:tcPr>
            <w:tcW w:w="434" w:type="pct"/>
          </w:tcPr>
          <w:p w14:paraId="0B4D0620" w14:textId="2B23EC60" w:rsidR="004D30AC" w:rsidRPr="00DC5332" w:rsidRDefault="004D30AC" w:rsidP="00A16714">
            <w:r w:rsidRPr="00674B78">
              <w:t>1452.</w:t>
            </w:r>
          </w:p>
        </w:tc>
        <w:tc>
          <w:tcPr>
            <w:tcW w:w="332" w:type="pct"/>
          </w:tcPr>
          <w:p w14:paraId="24F0B844" w14:textId="76E6DBD7" w:rsidR="004D30AC" w:rsidRPr="00DC5332" w:rsidRDefault="004D30AC" w:rsidP="00A16714">
            <w:proofErr w:type="gramStart"/>
            <w:r w:rsidRPr="00674B78">
              <w:t>n</w:t>
            </w:r>
            <w:proofErr w:type="gramEnd"/>
            <w:r w:rsidRPr="00674B78">
              <w:t>=3</w:t>
            </w:r>
          </w:p>
        </w:tc>
        <w:tc>
          <w:tcPr>
            <w:tcW w:w="388" w:type="pct"/>
          </w:tcPr>
          <w:p w14:paraId="41D9DCD9" w14:textId="5F234653" w:rsidR="004D30AC" w:rsidRPr="00DC5332" w:rsidRDefault="004D30AC" w:rsidP="00A16714">
            <w:r w:rsidRPr="00674B78">
              <w:t>2188.</w:t>
            </w:r>
          </w:p>
        </w:tc>
        <w:tc>
          <w:tcPr>
            <w:tcW w:w="287" w:type="pct"/>
          </w:tcPr>
          <w:p w14:paraId="5DFA49FF" w14:textId="3080846E" w:rsidR="004D30AC" w:rsidRPr="00DC5332" w:rsidRDefault="004D30AC" w:rsidP="00A16714">
            <w:proofErr w:type="gramStart"/>
            <w:r w:rsidRPr="00674B78">
              <w:t>n</w:t>
            </w:r>
            <w:proofErr w:type="gramEnd"/>
            <w:r w:rsidRPr="00674B78">
              <w:t>=4</w:t>
            </w:r>
          </w:p>
        </w:tc>
        <w:tc>
          <w:tcPr>
            <w:tcW w:w="388" w:type="pct"/>
          </w:tcPr>
          <w:p w14:paraId="66FD3D70" w14:textId="4D654B86" w:rsidR="004D30AC" w:rsidRPr="005112D9" w:rsidRDefault="004D30AC" w:rsidP="00A16714">
            <w:r w:rsidRPr="00674B78">
              <w:t>2936.</w:t>
            </w:r>
          </w:p>
        </w:tc>
        <w:tc>
          <w:tcPr>
            <w:tcW w:w="378" w:type="pct"/>
          </w:tcPr>
          <w:p w14:paraId="1C2AD532" w14:textId="77777777" w:rsidR="004D30AC" w:rsidRPr="005112D9" w:rsidRDefault="004D30AC" w:rsidP="00A16714"/>
        </w:tc>
        <w:tc>
          <w:tcPr>
            <w:tcW w:w="444" w:type="pct"/>
          </w:tcPr>
          <w:p w14:paraId="32419B08" w14:textId="77777777" w:rsidR="004D30AC" w:rsidRPr="005112D9" w:rsidRDefault="004D30AC" w:rsidP="00A16714"/>
        </w:tc>
        <w:tc>
          <w:tcPr>
            <w:tcW w:w="474" w:type="pct"/>
          </w:tcPr>
          <w:p w14:paraId="5FCD9EF1" w14:textId="77777777" w:rsidR="004D30AC" w:rsidRPr="005112D9" w:rsidRDefault="004D30AC" w:rsidP="00A16714"/>
        </w:tc>
        <w:tc>
          <w:tcPr>
            <w:tcW w:w="475" w:type="pct"/>
          </w:tcPr>
          <w:p w14:paraId="6028DEAC" w14:textId="77777777" w:rsidR="004D30AC" w:rsidRPr="005112D9" w:rsidRDefault="004D30AC" w:rsidP="00A16714"/>
        </w:tc>
      </w:tr>
      <w:tr w:rsidR="004D30AC" w:rsidRPr="00271E55" w14:paraId="11570796" w14:textId="1AF354DD" w:rsidTr="00495926">
        <w:tc>
          <w:tcPr>
            <w:tcW w:w="349" w:type="pct"/>
          </w:tcPr>
          <w:p w14:paraId="398D0E91" w14:textId="3A8C4217" w:rsidR="004D30AC" w:rsidRPr="008C7AB8" w:rsidRDefault="004D30AC" w:rsidP="00A16714">
            <w:r w:rsidRPr="00D559CE">
              <w:t>Q</w:t>
            </w:r>
          </w:p>
        </w:tc>
        <w:tc>
          <w:tcPr>
            <w:tcW w:w="256" w:type="pct"/>
          </w:tcPr>
          <w:p w14:paraId="7374AA83" w14:textId="1CB1CE64" w:rsidR="004D30AC" w:rsidRPr="008C7AB8" w:rsidRDefault="004D30AC" w:rsidP="00A16714">
            <w:proofErr w:type="gramStart"/>
            <w:r w:rsidRPr="00D559CE">
              <w:t>n</w:t>
            </w:r>
            <w:proofErr w:type="gramEnd"/>
            <w:r w:rsidRPr="00D559CE">
              <w:t>=1</w:t>
            </w:r>
          </w:p>
        </w:tc>
        <w:tc>
          <w:tcPr>
            <w:tcW w:w="352" w:type="pct"/>
          </w:tcPr>
          <w:p w14:paraId="5DBE5BA0" w14:textId="132390A0" w:rsidR="004D30AC" w:rsidRPr="008C7AB8" w:rsidRDefault="004D30AC" w:rsidP="00A16714">
            <w:r w:rsidRPr="00D559CE">
              <w:t>72420.</w:t>
            </w:r>
          </w:p>
        </w:tc>
        <w:tc>
          <w:tcPr>
            <w:tcW w:w="443" w:type="pct"/>
          </w:tcPr>
          <w:p w14:paraId="6ACDE2A9" w14:textId="23943545" w:rsidR="004D30AC" w:rsidRPr="008C7AB8" w:rsidRDefault="004D30AC" w:rsidP="00A16714">
            <w:proofErr w:type="gramStart"/>
            <w:r w:rsidRPr="00D559CE">
              <w:t>n</w:t>
            </w:r>
            <w:proofErr w:type="gramEnd"/>
            <w:r w:rsidRPr="00D559CE">
              <w:t>=2</w:t>
            </w:r>
          </w:p>
        </w:tc>
        <w:tc>
          <w:tcPr>
            <w:tcW w:w="434" w:type="pct"/>
          </w:tcPr>
          <w:p w14:paraId="777D6FEB" w14:textId="48D8E75A" w:rsidR="004D30AC" w:rsidRPr="008C7AB8" w:rsidRDefault="004D30AC" w:rsidP="00A16714">
            <w:r w:rsidRPr="00D559CE">
              <w:t>85170.</w:t>
            </w:r>
          </w:p>
        </w:tc>
        <w:tc>
          <w:tcPr>
            <w:tcW w:w="332" w:type="pct"/>
          </w:tcPr>
          <w:p w14:paraId="223B7466" w14:textId="083E0E3E" w:rsidR="004D30AC" w:rsidRPr="008C7AB8" w:rsidRDefault="004D30AC" w:rsidP="00A16714">
            <w:proofErr w:type="gramStart"/>
            <w:r w:rsidRPr="00D559CE">
              <w:t>n</w:t>
            </w:r>
            <w:proofErr w:type="gramEnd"/>
            <w:r w:rsidRPr="00D559CE">
              <w:t>=3</w:t>
            </w:r>
          </w:p>
        </w:tc>
        <w:tc>
          <w:tcPr>
            <w:tcW w:w="388" w:type="pct"/>
          </w:tcPr>
          <w:p w14:paraId="5DED216E" w14:textId="6F62E5F7" w:rsidR="004D30AC" w:rsidRPr="008C7AB8" w:rsidRDefault="004D30AC" w:rsidP="00A16714">
            <w:r w:rsidRPr="00D559CE">
              <w:t>77780.</w:t>
            </w:r>
          </w:p>
        </w:tc>
        <w:tc>
          <w:tcPr>
            <w:tcW w:w="287" w:type="pct"/>
          </w:tcPr>
          <w:p w14:paraId="6D285186" w14:textId="38C72621" w:rsidR="004D30AC" w:rsidRPr="008C7AB8" w:rsidRDefault="004D30AC" w:rsidP="00A16714">
            <w:proofErr w:type="gramStart"/>
            <w:r w:rsidRPr="00D559CE">
              <w:t>n</w:t>
            </w:r>
            <w:proofErr w:type="gramEnd"/>
            <w:r w:rsidRPr="00D559CE">
              <w:t>=4</w:t>
            </w:r>
          </w:p>
        </w:tc>
        <w:tc>
          <w:tcPr>
            <w:tcW w:w="388" w:type="pct"/>
          </w:tcPr>
          <w:p w14:paraId="3ECC7658" w14:textId="06A0F4B0" w:rsidR="004D30AC" w:rsidRPr="005112D9" w:rsidRDefault="004D30AC" w:rsidP="00A16714">
            <w:r w:rsidRPr="00D559CE">
              <w:t>65220.</w:t>
            </w:r>
          </w:p>
        </w:tc>
        <w:tc>
          <w:tcPr>
            <w:tcW w:w="378" w:type="pct"/>
          </w:tcPr>
          <w:p w14:paraId="44E4E0C4" w14:textId="77777777" w:rsidR="004D30AC" w:rsidRPr="005112D9" w:rsidRDefault="004D30AC" w:rsidP="00A16714"/>
        </w:tc>
        <w:tc>
          <w:tcPr>
            <w:tcW w:w="444" w:type="pct"/>
          </w:tcPr>
          <w:p w14:paraId="1B8F8E08" w14:textId="77777777" w:rsidR="004D30AC" w:rsidRPr="005112D9" w:rsidRDefault="004D30AC" w:rsidP="00A16714"/>
        </w:tc>
        <w:tc>
          <w:tcPr>
            <w:tcW w:w="474" w:type="pct"/>
          </w:tcPr>
          <w:p w14:paraId="6D487FAD" w14:textId="77777777" w:rsidR="004D30AC" w:rsidRPr="005112D9" w:rsidRDefault="004D30AC" w:rsidP="00A16714"/>
        </w:tc>
        <w:tc>
          <w:tcPr>
            <w:tcW w:w="475" w:type="pct"/>
          </w:tcPr>
          <w:p w14:paraId="040B56BD" w14:textId="77777777" w:rsidR="004D30AC" w:rsidRPr="005112D9" w:rsidRDefault="004D30AC" w:rsidP="00A16714"/>
        </w:tc>
      </w:tr>
      <w:tr w:rsidR="00051866" w:rsidRPr="00271E55" w14:paraId="667F0E53" w14:textId="420B49D5" w:rsidTr="00051866">
        <w:tc>
          <w:tcPr>
            <w:tcW w:w="5000" w:type="pct"/>
            <w:gridSpan w:val="13"/>
          </w:tcPr>
          <w:p w14:paraId="461C3A8F" w14:textId="0274A1A7" w:rsidR="00051866" w:rsidRDefault="00051866" w:rsidP="00A16714">
            <w:r>
              <w:t>Intermediate Mass Wires</w:t>
            </w:r>
          </w:p>
        </w:tc>
      </w:tr>
      <w:tr w:rsidR="003B49DF" w:rsidRPr="00271E55" w14:paraId="5180B874" w14:textId="43FF530B" w:rsidTr="00495926">
        <w:tc>
          <w:tcPr>
            <w:tcW w:w="349" w:type="pct"/>
          </w:tcPr>
          <w:p w14:paraId="3355865B" w14:textId="61465C90" w:rsidR="003B49DF" w:rsidRDefault="003B49DF" w:rsidP="00A16714">
            <w:proofErr w:type="gramStart"/>
            <w:r w:rsidRPr="00DC5332">
              <w:t>m</w:t>
            </w:r>
            <w:proofErr w:type="gramEnd"/>
            <w:r>
              <w:t xml:space="preserve"> (kg)</w:t>
            </w:r>
          </w:p>
        </w:tc>
        <w:tc>
          <w:tcPr>
            <w:tcW w:w="256" w:type="pct"/>
          </w:tcPr>
          <w:p w14:paraId="731022BA" w14:textId="0B46427F" w:rsidR="003B49DF" w:rsidRPr="00DC5332" w:rsidRDefault="003B49DF" w:rsidP="00A16714">
            <w:proofErr w:type="spellStart"/>
            <w:proofErr w:type="gramStart"/>
            <w:r w:rsidRPr="00DC5332">
              <w:t>cos</w:t>
            </w:r>
            <w:proofErr w:type="spellEnd"/>
            <w:proofErr w:type="gramEnd"/>
          </w:p>
        </w:tc>
        <w:tc>
          <w:tcPr>
            <w:tcW w:w="352" w:type="pct"/>
          </w:tcPr>
          <w:p w14:paraId="4D113953" w14:textId="21EF5E1B" w:rsidR="003B49DF" w:rsidRDefault="003B49DF" w:rsidP="00A16714">
            <w:proofErr w:type="spellStart"/>
            <w:proofErr w:type="gramStart"/>
            <w:r w:rsidRPr="00DC5332">
              <w:t>nw</w:t>
            </w:r>
            <w:proofErr w:type="spellEnd"/>
            <w:proofErr w:type="gramEnd"/>
          </w:p>
        </w:tc>
        <w:tc>
          <w:tcPr>
            <w:tcW w:w="443" w:type="pct"/>
          </w:tcPr>
          <w:p w14:paraId="28D0F374" w14:textId="06FF247B" w:rsidR="003B49DF" w:rsidRPr="00DC5332" w:rsidRDefault="00F24163" w:rsidP="00A16714">
            <w:pPr>
              <w:rPr>
                <w:position w:val="-10"/>
              </w:rPr>
            </w:pPr>
            <w:r>
              <w:rPr>
                <w:position w:val="-10"/>
              </w:rPr>
              <w:pict w14:anchorId="6F8CC8C5">
                <v:shape id="_x0000_i1178" type="#_x0000_t75" style="width:16pt;height:16pt">
                  <v:imagedata r:id="rId295"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73187BDC" w14:textId="4DDC82FA" w:rsidR="003B49DF"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0D549525" w14:textId="6296EDFA" w:rsidR="003B49DF" w:rsidRPr="00DC5332" w:rsidRDefault="003B49DF" w:rsidP="00A16714">
            <w:proofErr w:type="gramStart"/>
            <w:r w:rsidRPr="00DC5332">
              <w:t>r</w:t>
            </w:r>
            <w:proofErr w:type="gramEnd"/>
            <w:r>
              <w:t xml:space="preserve"> (mm)</w:t>
            </w:r>
          </w:p>
        </w:tc>
        <w:tc>
          <w:tcPr>
            <w:tcW w:w="388" w:type="pct"/>
          </w:tcPr>
          <w:p w14:paraId="00EA676A" w14:textId="1DA0C03D" w:rsidR="003B49DF" w:rsidRDefault="003B49DF" w:rsidP="00A16714">
            <w:proofErr w:type="gramStart"/>
            <w:r w:rsidRPr="00DC5332">
              <w:t>l</w:t>
            </w:r>
            <w:proofErr w:type="gramEnd"/>
            <w:r>
              <w:t xml:space="preserve"> (mm)</w:t>
            </w:r>
          </w:p>
        </w:tc>
        <w:tc>
          <w:tcPr>
            <w:tcW w:w="287" w:type="pct"/>
          </w:tcPr>
          <w:p w14:paraId="3B8DFF1C" w14:textId="65B2234F" w:rsidR="003B49DF" w:rsidRPr="00DC5332" w:rsidRDefault="003B49DF" w:rsidP="00A16714">
            <w:proofErr w:type="gramStart"/>
            <w:r w:rsidRPr="00DC5332">
              <w:t>a</w:t>
            </w:r>
            <w:proofErr w:type="gramEnd"/>
            <w:r>
              <w:t xml:space="preserve"> (mm)</w:t>
            </w:r>
          </w:p>
        </w:tc>
        <w:tc>
          <w:tcPr>
            <w:tcW w:w="388" w:type="pct"/>
          </w:tcPr>
          <w:p w14:paraId="13A7ABB7" w14:textId="7CC0B5A2" w:rsidR="003B49DF" w:rsidRPr="00DC5332" w:rsidRDefault="003B49DF" w:rsidP="00A16714">
            <w:r w:rsidRPr="005F42F6">
              <w:rPr>
                <w:position w:val="-10"/>
              </w:rPr>
              <w:object w:dxaOrig="200" w:dyaOrig="300" w14:anchorId="1AB3BF5B">
                <v:shape id="_x0000_i1179" type="#_x0000_t75" style="width:10pt;height:15pt" o:ole="">
                  <v:imagedata r:id="rId296" o:title=""/>
                </v:shape>
                <o:OLEObject Type="Embed" ProgID="Equation.DSMT4" ShapeID="_x0000_i1179" DrawAspect="Content" ObjectID="_1361277996" r:id="rId297"/>
              </w:object>
            </w:r>
            <w:r>
              <w:t xml:space="preserve"> </w:t>
            </w:r>
          </w:p>
        </w:tc>
        <w:tc>
          <w:tcPr>
            <w:tcW w:w="378" w:type="pct"/>
          </w:tcPr>
          <w:p w14:paraId="227337FD" w14:textId="0354587A" w:rsidR="003B49DF" w:rsidRPr="00DC5332" w:rsidRDefault="003B49DF" w:rsidP="00A16714">
            <w:r w:rsidRPr="00A073D7">
              <w:rPr>
                <w:position w:val="-6"/>
              </w:rPr>
              <w:object w:dxaOrig="240" w:dyaOrig="220" w14:anchorId="4609DC47">
                <v:shape id="_x0000_i1180" type="#_x0000_t75" style="width:12pt;height:11pt" o:ole="">
                  <v:imagedata r:id="rId298" o:title=""/>
                </v:shape>
                <o:OLEObject Type="Embed" ProgID="Equation.DSMT4" ShapeID="_x0000_i1180" DrawAspect="Content" ObjectID="_1361277997" r:id="rId299"/>
              </w:object>
            </w:r>
            <w:r>
              <w:t xml:space="preserve"> (K</w:t>
            </w:r>
            <w:r w:rsidRPr="00A073D7">
              <w:rPr>
                <w:vertAlign w:val="superscript"/>
              </w:rPr>
              <w:t>-1</w:t>
            </w:r>
            <w:r>
              <w:t>)</w:t>
            </w:r>
          </w:p>
        </w:tc>
        <w:tc>
          <w:tcPr>
            <w:tcW w:w="444" w:type="pct"/>
          </w:tcPr>
          <w:p w14:paraId="3937BAB4" w14:textId="0E9C3456" w:rsidR="003B49DF" w:rsidRPr="00DC5332" w:rsidRDefault="003B49DF" w:rsidP="00A16714">
            <w:r w:rsidRPr="00A073D7">
              <w:rPr>
                <w:position w:val="-10"/>
              </w:rPr>
              <w:object w:dxaOrig="220" w:dyaOrig="320" w14:anchorId="19F95E1D">
                <v:shape id="_x0000_i1181" type="#_x0000_t75" style="width:11pt;height:16pt" o:ole="">
                  <v:imagedata r:id="rId300" o:title=""/>
                </v:shape>
                <o:OLEObject Type="Embed" ProgID="Equation.DSMT4" ShapeID="_x0000_i1181" DrawAspect="Content" ObjectID="_1361277998" r:id="rId301"/>
              </w:object>
            </w:r>
            <w:r>
              <w:t xml:space="preserve"> (K</w:t>
            </w:r>
            <w:r w:rsidRPr="00AA31A1">
              <w:rPr>
                <w:vertAlign w:val="superscript"/>
              </w:rPr>
              <w:t>-1</w:t>
            </w:r>
            <w:r>
              <w:t>)</w:t>
            </w:r>
          </w:p>
        </w:tc>
        <w:tc>
          <w:tcPr>
            <w:tcW w:w="474" w:type="pct"/>
          </w:tcPr>
          <w:p w14:paraId="5DBF0609" w14:textId="5927DAD7" w:rsidR="003B49DF" w:rsidRPr="00DC5332" w:rsidRDefault="003B49DF" w:rsidP="00A16714">
            <w:r>
              <w:t>C (J/(</w:t>
            </w:r>
            <w:proofErr w:type="spellStart"/>
            <w:proofErr w:type="gramStart"/>
            <w:r>
              <w:t>kg.K</w:t>
            </w:r>
            <w:proofErr w:type="spellEnd"/>
            <w:proofErr w:type="gramEnd"/>
            <w:r>
              <w:t>))</w:t>
            </w:r>
          </w:p>
        </w:tc>
        <w:tc>
          <w:tcPr>
            <w:tcW w:w="475" w:type="pct"/>
          </w:tcPr>
          <w:p w14:paraId="3521B7B2" w14:textId="3D526C96" w:rsidR="003B49DF" w:rsidRPr="00AA31A1" w:rsidRDefault="003B49DF" w:rsidP="00A16714">
            <w:pPr>
              <w:rPr>
                <w:position w:val="-4"/>
              </w:rPr>
            </w:pPr>
            <w:r w:rsidRPr="00AA31A1">
              <w:rPr>
                <w:position w:val="-4"/>
              </w:rPr>
              <w:object w:dxaOrig="220" w:dyaOrig="200" w14:anchorId="690343F1">
                <v:shape id="_x0000_i1182" type="#_x0000_t75" style="width:11pt;height:10pt" o:ole="">
                  <v:imagedata r:id="rId302" o:title=""/>
                </v:shape>
                <o:OLEObject Type="Embed" ProgID="Equation.DSMT4" ShapeID="_x0000_i1182" DrawAspect="Content" ObjectID="_1361277999" r:id="rId303"/>
              </w:object>
            </w:r>
            <w:r>
              <w:t xml:space="preserve">  (W/(</w:t>
            </w:r>
            <w:proofErr w:type="spellStart"/>
            <w:proofErr w:type="gramStart"/>
            <w:r>
              <w:t>m.K</w:t>
            </w:r>
            <w:proofErr w:type="spellEnd"/>
            <w:proofErr w:type="gramEnd"/>
            <w:r>
              <w:t>))</w:t>
            </w:r>
          </w:p>
        </w:tc>
      </w:tr>
      <w:tr w:rsidR="00495926" w:rsidRPr="00271E55" w14:paraId="09F28C1D" w14:textId="6990F450" w:rsidTr="00495926">
        <w:tc>
          <w:tcPr>
            <w:tcW w:w="349" w:type="pct"/>
          </w:tcPr>
          <w:p w14:paraId="523112EE" w14:textId="7ADB6480" w:rsidR="00495926" w:rsidRPr="00DC5332" w:rsidRDefault="00495926" w:rsidP="00A16714">
            <w:r w:rsidRPr="0057217B">
              <w:t>24.37</w:t>
            </w:r>
          </w:p>
        </w:tc>
        <w:tc>
          <w:tcPr>
            <w:tcW w:w="256" w:type="pct"/>
          </w:tcPr>
          <w:p w14:paraId="3FB017AB" w14:textId="4449E41A" w:rsidR="00495926" w:rsidRPr="00DC5332" w:rsidRDefault="00495926" w:rsidP="00A16714">
            <w:r w:rsidRPr="0057217B">
              <w:t>4</w:t>
            </w:r>
          </w:p>
        </w:tc>
        <w:tc>
          <w:tcPr>
            <w:tcW w:w="352" w:type="pct"/>
          </w:tcPr>
          <w:p w14:paraId="6188C17A" w14:textId="349A00C9" w:rsidR="00495926" w:rsidRPr="00DC5332" w:rsidRDefault="00495926" w:rsidP="00A16714">
            <w:r w:rsidRPr="0057217B">
              <w:t>0.9433</w:t>
            </w:r>
          </w:p>
        </w:tc>
        <w:tc>
          <w:tcPr>
            <w:tcW w:w="443" w:type="pct"/>
          </w:tcPr>
          <w:p w14:paraId="567354AA" w14:textId="598C8134" w:rsidR="00495926" w:rsidRPr="00DC5332" w:rsidRDefault="00495926" w:rsidP="00A16714">
            <w:pPr>
              <w:rPr>
                <w:position w:val="-10"/>
              </w:rPr>
            </w:pPr>
            <w:r w:rsidRPr="0057217B">
              <w:t>7800.</w:t>
            </w:r>
          </w:p>
        </w:tc>
        <w:tc>
          <w:tcPr>
            <w:tcW w:w="434" w:type="pct"/>
          </w:tcPr>
          <w:p w14:paraId="2183D474" w14:textId="4F62E881" w:rsidR="00495926" w:rsidRPr="00DC5332" w:rsidRDefault="00495926" w:rsidP="00A16714">
            <w:r w:rsidRPr="0057217B">
              <w:t>2.119E11</w:t>
            </w:r>
          </w:p>
        </w:tc>
        <w:tc>
          <w:tcPr>
            <w:tcW w:w="332" w:type="pct"/>
          </w:tcPr>
          <w:p w14:paraId="597A1FAF" w14:textId="30AD9145" w:rsidR="00495926" w:rsidRPr="00DC5332" w:rsidRDefault="00495926" w:rsidP="00A16714">
            <w:r w:rsidRPr="0057217B">
              <w:t>0.1702</w:t>
            </w:r>
          </w:p>
        </w:tc>
        <w:tc>
          <w:tcPr>
            <w:tcW w:w="388" w:type="pct"/>
          </w:tcPr>
          <w:p w14:paraId="3D1E6998" w14:textId="6A97D26C" w:rsidR="00495926" w:rsidRPr="00DC5332" w:rsidRDefault="00495926" w:rsidP="0071798A">
            <w:r w:rsidRPr="0057217B">
              <w:t>203.6</w:t>
            </w:r>
          </w:p>
        </w:tc>
        <w:tc>
          <w:tcPr>
            <w:tcW w:w="287" w:type="pct"/>
          </w:tcPr>
          <w:p w14:paraId="52C5D112" w14:textId="3D74206E" w:rsidR="00495926" w:rsidRPr="00DC5332" w:rsidRDefault="00495926" w:rsidP="00A16714">
            <w:r w:rsidRPr="0057217B">
              <w:t>1.4</w:t>
            </w:r>
          </w:p>
        </w:tc>
        <w:tc>
          <w:tcPr>
            <w:tcW w:w="388" w:type="pct"/>
          </w:tcPr>
          <w:p w14:paraId="38D2BB87" w14:textId="2C35C006" w:rsidR="00495926" w:rsidRPr="000B52B7" w:rsidRDefault="00495926" w:rsidP="00A16714">
            <w:r w:rsidRPr="0057217B">
              <w:t>0.0002</w:t>
            </w:r>
          </w:p>
        </w:tc>
        <w:tc>
          <w:tcPr>
            <w:tcW w:w="378" w:type="pct"/>
          </w:tcPr>
          <w:p w14:paraId="07710A68" w14:textId="1D10220B" w:rsidR="00495926" w:rsidRPr="000B52B7" w:rsidRDefault="00495926" w:rsidP="00A16714">
            <w:r w:rsidRPr="0057217B">
              <w:t>1.2E-5</w:t>
            </w:r>
          </w:p>
        </w:tc>
        <w:tc>
          <w:tcPr>
            <w:tcW w:w="444" w:type="pct"/>
          </w:tcPr>
          <w:p w14:paraId="16A8DB86" w14:textId="2D8E89BF" w:rsidR="00495926" w:rsidRPr="000B52B7" w:rsidRDefault="00495926" w:rsidP="00A16714">
            <w:r w:rsidRPr="0057217B">
              <w:t>-0.00025</w:t>
            </w:r>
          </w:p>
        </w:tc>
        <w:tc>
          <w:tcPr>
            <w:tcW w:w="474" w:type="pct"/>
          </w:tcPr>
          <w:p w14:paraId="2A03F784" w14:textId="549EB19C" w:rsidR="00495926" w:rsidRPr="000B52B7" w:rsidRDefault="00495926" w:rsidP="00A16714">
            <w:r w:rsidRPr="0057217B">
              <w:t>486.</w:t>
            </w:r>
          </w:p>
        </w:tc>
        <w:tc>
          <w:tcPr>
            <w:tcW w:w="475" w:type="pct"/>
          </w:tcPr>
          <w:p w14:paraId="78F99A4B" w14:textId="671084F6" w:rsidR="00495926" w:rsidRPr="00DA3F11" w:rsidRDefault="00495926" w:rsidP="00A16714">
            <w:r w:rsidRPr="0057217B">
              <w:t>49.</w:t>
            </w:r>
          </w:p>
        </w:tc>
      </w:tr>
      <w:tr w:rsidR="004D30AC" w:rsidRPr="00271E55" w14:paraId="4D6C49C8" w14:textId="1AA12B68" w:rsidTr="00495926">
        <w:tc>
          <w:tcPr>
            <w:tcW w:w="349" w:type="pct"/>
          </w:tcPr>
          <w:p w14:paraId="38F5EF94" w14:textId="77D9F99B" w:rsidR="004D30AC" w:rsidRPr="00DC5332" w:rsidRDefault="004D30AC" w:rsidP="00A16714">
            <w:proofErr w:type="gramStart"/>
            <w:r w:rsidRPr="00C301AE">
              <w:t>f</w:t>
            </w:r>
            <w:proofErr w:type="gramEnd"/>
            <w:r w:rsidRPr="00C301AE">
              <w:t xml:space="preserve"> (Hz)</w:t>
            </w:r>
          </w:p>
        </w:tc>
        <w:tc>
          <w:tcPr>
            <w:tcW w:w="256" w:type="pct"/>
          </w:tcPr>
          <w:p w14:paraId="4DF4DFB3" w14:textId="6ED49D34" w:rsidR="004D30AC" w:rsidRPr="00DC5332" w:rsidRDefault="004D30AC" w:rsidP="00A16714">
            <w:proofErr w:type="gramStart"/>
            <w:r w:rsidRPr="00C301AE">
              <w:t>n</w:t>
            </w:r>
            <w:proofErr w:type="gramEnd"/>
            <w:r w:rsidRPr="00C301AE">
              <w:t>=1</w:t>
            </w:r>
          </w:p>
        </w:tc>
        <w:tc>
          <w:tcPr>
            <w:tcW w:w="352" w:type="pct"/>
          </w:tcPr>
          <w:p w14:paraId="4636B530" w14:textId="230F22B7" w:rsidR="004D30AC" w:rsidRPr="00DC5332" w:rsidRDefault="004D30AC" w:rsidP="00A16714">
            <w:r w:rsidRPr="00C301AE">
              <w:t>744.2</w:t>
            </w:r>
          </w:p>
        </w:tc>
        <w:tc>
          <w:tcPr>
            <w:tcW w:w="443" w:type="pct"/>
          </w:tcPr>
          <w:p w14:paraId="3BD1C024" w14:textId="01A1D7EB" w:rsidR="004D30AC" w:rsidRPr="00DC5332" w:rsidRDefault="004D30AC" w:rsidP="00A16714">
            <w:pPr>
              <w:rPr>
                <w:position w:val="-10"/>
              </w:rPr>
            </w:pPr>
            <w:proofErr w:type="gramStart"/>
            <w:r w:rsidRPr="00C301AE">
              <w:t>n</w:t>
            </w:r>
            <w:proofErr w:type="gramEnd"/>
            <w:r w:rsidRPr="00C301AE">
              <w:t>=2</w:t>
            </w:r>
          </w:p>
        </w:tc>
        <w:tc>
          <w:tcPr>
            <w:tcW w:w="434" w:type="pct"/>
          </w:tcPr>
          <w:p w14:paraId="78C4E66A" w14:textId="42F08098" w:rsidR="004D30AC" w:rsidRPr="00DC5332" w:rsidRDefault="004D30AC" w:rsidP="00A16714">
            <w:r w:rsidRPr="00C301AE">
              <w:t>1489.</w:t>
            </w:r>
          </w:p>
        </w:tc>
        <w:tc>
          <w:tcPr>
            <w:tcW w:w="332" w:type="pct"/>
          </w:tcPr>
          <w:p w14:paraId="34C85955" w14:textId="5EF5E5B7" w:rsidR="004D30AC" w:rsidRPr="00DC5332" w:rsidRDefault="004D30AC" w:rsidP="00A16714">
            <w:proofErr w:type="gramStart"/>
            <w:r w:rsidRPr="00C301AE">
              <w:t>n</w:t>
            </w:r>
            <w:proofErr w:type="gramEnd"/>
            <w:r w:rsidRPr="00C301AE">
              <w:t>=3</w:t>
            </w:r>
          </w:p>
        </w:tc>
        <w:tc>
          <w:tcPr>
            <w:tcW w:w="388" w:type="pct"/>
          </w:tcPr>
          <w:p w14:paraId="0517F038" w14:textId="6748F612" w:rsidR="004D30AC" w:rsidRPr="00DC5332" w:rsidRDefault="004D30AC" w:rsidP="00A16714">
            <w:r w:rsidRPr="00C301AE">
              <w:t>2237.</w:t>
            </w:r>
          </w:p>
        </w:tc>
        <w:tc>
          <w:tcPr>
            <w:tcW w:w="287" w:type="pct"/>
          </w:tcPr>
          <w:p w14:paraId="02673BC3" w14:textId="424490CF" w:rsidR="004D30AC" w:rsidRPr="00DC5332" w:rsidRDefault="004D30AC" w:rsidP="00A16714">
            <w:proofErr w:type="gramStart"/>
            <w:r w:rsidRPr="00C301AE">
              <w:t>n</w:t>
            </w:r>
            <w:proofErr w:type="gramEnd"/>
            <w:r w:rsidRPr="00C301AE">
              <w:t>=4</w:t>
            </w:r>
          </w:p>
        </w:tc>
        <w:tc>
          <w:tcPr>
            <w:tcW w:w="388" w:type="pct"/>
          </w:tcPr>
          <w:p w14:paraId="30A020A8" w14:textId="154E4C83" w:rsidR="004D30AC" w:rsidRPr="00B321F2" w:rsidRDefault="004D30AC" w:rsidP="00A16714">
            <w:r w:rsidRPr="00C301AE">
              <w:t>2987.</w:t>
            </w:r>
          </w:p>
        </w:tc>
        <w:tc>
          <w:tcPr>
            <w:tcW w:w="378" w:type="pct"/>
          </w:tcPr>
          <w:p w14:paraId="0A119950" w14:textId="77777777" w:rsidR="004D30AC" w:rsidRPr="00B321F2" w:rsidRDefault="004D30AC" w:rsidP="00A16714"/>
        </w:tc>
        <w:tc>
          <w:tcPr>
            <w:tcW w:w="444" w:type="pct"/>
          </w:tcPr>
          <w:p w14:paraId="60334217" w14:textId="77777777" w:rsidR="004D30AC" w:rsidRPr="00B321F2" w:rsidRDefault="004D30AC" w:rsidP="00A16714"/>
        </w:tc>
        <w:tc>
          <w:tcPr>
            <w:tcW w:w="474" w:type="pct"/>
          </w:tcPr>
          <w:p w14:paraId="00CB5047" w14:textId="77777777" w:rsidR="004D30AC" w:rsidRPr="00B321F2" w:rsidRDefault="004D30AC" w:rsidP="00A16714"/>
        </w:tc>
        <w:tc>
          <w:tcPr>
            <w:tcW w:w="475" w:type="pct"/>
          </w:tcPr>
          <w:p w14:paraId="340AE782" w14:textId="77777777" w:rsidR="004D30AC" w:rsidRPr="00B321F2" w:rsidRDefault="004D30AC" w:rsidP="00A16714"/>
        </w:tc>
      </w:tr>
      <w:tr w:rsidR="004D30AC" w:rsidRPr="00271E55" w14:paraId="3B833619" w14:textId="21603EF2" w:rsidTr="00495926">
        <w:tc>
          <w:tcPr>
            <w:tcW w:w="349" w:type="pct"/>
          </w:tcPr>
          <w:p w14:paraId="1665ED9C" w14:textId="5C6A5F76" w:rsidR="004D30AC" w:rsidRDefault="004D30AC" w:rsidP="00A16714">
            <w:r w:rsidRPr="00DA17EC">
              <w:t>Q</w:t>
            </w:r>
          </w:p>
        </w:tc>
        <w:tc>
          <w:tcPr>
            <w:tcW w:w="256" w:type="pct"/>
          </w:tcPr>
          <w:p w14:paraId="5F594439" w14:textId="77DD1EAA" w:rsidR="004D30AC" w:rsidRPr="00B321F2" w:rsidRDefault="004D30AC" w:rsidP="00A16714">
            <w:proofErr w:type="gramStart"/>
            <w:r w:rsidRPr="00DA17EC">
              <w:t>n</w:t>
            </w:r>
            <w:proofErr w:type="gramEnd"/>
            <w:r w:rsidRPr="00DA17EC">
              <w:t>=1</w:t>
            </w:r>
          </w:p>
        </w:tc>
        <w:tc>
          <w:tcPr>
            <w:tcW w:w="352" w:type="pct"/>
          </w:tcPr>
          <w:p w14:paraId="7E9B34A4" w14:textId="78EE46B5" w:rsidR="004D30AC" w:rsidRDefault="004D30AC" w:rsidP="00A16714">
            <w:r w:rsidRPr="00DA17EC">
              <w:t>67510.</w:t>
            </w:r>
          </w:p>
        </w:tc>
        <w:tc>
          <w:tcPr>
            <w:tcW w:w="443" w:type="pct"/>
          </w:tcPr>
          <w:p w14:paraId="233F7409" w14:textId="681B7DC5" w:rsidR="004D30AC" w:rsidRPr="00B321F2" w:rsidRDefault="004D30AC" w:rsidP="00A16714">
            <w:proofErr w:type="gramStart"/>
            <w:r w:rsidRPr="00DA17EC">
              <w:t>n</w:t>
            </w:r>
            <w:proofErr w:type="gramEnd"/>
            <w:r w:rsidRPr="00DA17EC">
              <w:t>=2</w:t>
            </w:r>
          </w:p>
        </w:tc>
        <w:tc>
          <w:tcPr>
            <w:tcW w:w="434" w:type="pct"/>
          </w:tcPr>
          <w:p w14:paraId="54534BDE" w14:textId="01B4DDB0" w:rsidR="004D30AC" w:rsidRDefault="004D30AC" w:rsidP="00A16714">
            <w:r w:rsidRPr="00DA17EC">
              <w:t>96720.</w:t>
            </w:r>
          </w:p>
        </w:tc>
        <w:tc>
          <w:tcPr>
            <w:tcW w:w="332" w:type="pct"/>
          </w:tcPr>
          <w:p w14:paraId="1A92723F" w14:textId="12A96ABA" w:rsidR="004D30AC" w:rsidRPr="00B321F2" w:rsidRDefault="004D30AC" w:rsidP="00A16714">
            <w:proofErr w:type="gramStart"/>
            <w:r w:rsidRPr="00DA17EC">
              <w:t>n</w:t>
            </w:r>
            <w:proofErr w:type="gramEnd"/>
            <w:r w:rsidRPr="00DA17EC">
              <w:t>=3</w:t>
            </w:r>
          </w:p>
        </w:tc>
        <w:tc>
          <w:tcPr>
            <w:tcW w:w="388" w:type="pct"/>
          </w:tcPr>
          <w:p w14:paraId="7F359241" w14:textId="0870277C" w:rsidR="004D30AC" w:rsidRDefault="004D30AC" w:rsidP="00A16714">
            <w:r w:rsidRPr="00DA17EC">
              <w:t>1.071E5</w:t>
            </w:r>
          </w:p>
        </w:tc>
        <w:tc>
          <w:tcPr>
            <w:tcW w:w="287" w:type="pct"/>
          </w:tcPr>
          <w:p w14:paraId="4538D0BB" w14:textId="51A77638" w:rsidR="004D30AC" w:rsidRPr="00B321F2" w:rsidRDefault="004D30AC" w:rsidP="00A16714">
            <w:proofErr w:type="gramStart"/>
            <w:r w:rsidRPr="00DA17EC">
              <w:t>n</w:t>
            </w:r>
            <w:proofErr w:type="gramEnd"/>
            <w:r w:rsidRPr="00DA17EC">
              <w:t>=4</w:t>
            </w:r>
          </w:p>
        </w:tc>
        <w:tc>
          <w:tcPr>
            <w:tcW w:w="388" w:type="pct"/>
          </w:tcPr>
          <w:p w14:paraId="2FAC7F5C" w14:textId="206F28B3" w:rsidR="004D30AC" w:rsidRPr="00B321F2" w:rsidRDefault="004D30AC" w:rsidP="00A16714">
            <w:r w:rsidRPr="00DA17EC">
              <w:t>1.053E5</w:t>
            </w:r>
          </w:p>
        </w:tc>
        <w:tc>
          <w:tcPr>
            <w:tcW w:w="378" w:type="pct"/>
          </w:tcPr>
          <w:p w14:paraId="079EB5B5" w14:textId="77777777" w:rsidR="004D30AC" w:rsidRPr="00B321F2" w:rsidRDefault="004D30AC" w:rsidP="00A16714"/>
        </w:tc>
        <w:tc>
          <w:tcPr>
            <w:tcW w:w="444" w:type="pct"/>
          </w:tcPr>
          <w:p w14:paraId="6EAD8697" w14:textId="77777777" w:rsidR="004D30AC" w:rsidRPr="00B321F2" w:rsidRDefault="004D30AC" w:rsidP="00A16714"/>
        </w:tc>
        <w:tc>
          <w:tcPr>
            <w:tcW w:w="474" w:type="pct"/>
          </w:tcPr>
          <w:p w14:paraId="121144A5" w14:textId="77777777" w:rsidR="004D30AC" w:rsidRPr="00B321F2" w:rsidRDefault="004D30AC" w:rsidP="00A16714"/>
        </w:tc>
        <w:tc>
          <w:tcPr>
            <w:tcW w:w="475" w:type="pct"/>
          </w:tcPr>
          <w:p w14:paraId="045B7FCB" w14:textId="77777777" w:rsidR="004D30AC" w:rsidRPr="00B321F2" w:rsidRDefault="004D30AC" w:rsidP="00A16714"/>
        </w:tc>
      </w:tr>
      <w:tr w:rsidR="00051866" w:rsidRPr="00271E55" w14:paraId="015D7B61" w14:textId="454232DD" w:rsidTr="00051866">
        <w:tc>
          <w:tcPr>
            <w:tcW w:w="5000" w:type="pct"/>
            <w:gridSpan w:val="13"/>
          </w:tcPr>
          <w:p w14:paraId="17A610E5" w14:textId="6F5DC1F9" w:rsidR="00051866" w:rsidRDefault="00051866" w:rsidP="00A16714">
            <w:r>
              <w:t>Optic Wires</w:t>
            </w:r>
          </w:p>
        </w:tc>
      </w:tr>
      <w:tr w:rsidR="003B49DF" w:rsidRPr="00271E55" w14:paraId="49BDA899" w14:textId="58E2D50A" w:rsidTr="00495926">
        <w:tc>
          <w:tcPr>
            <w:tcW w:w="349" w:type="pct"/>
          </w:tcPr>
          <w:p w14:paraId="7A52DAA1" w14:textId="342C6E42" w:rsidR="003B49DF" w:rsidRDefault="003B49DF" w:rsidP="00A16714">
            <w:proofErr w:type="gramStart"/>
            <w:r w:rsidRPr="00DC5332">
              <w:t>m</w:t>
            </w:r>
            <w:proofErr w:type="gramEnd"/>
            <w:r>
              <w:t xml:space="preserve"> (kg)</w:t>
            </w:r>
          </w:p>
        </w:tc>
        <w:tc>
          <w:tcPr>
            <w:tcW w:w="256" w:type="pct"/>
          </w:tcPr>
          <w:p w14:paraId="579A3AA3" w14:textId="27F431D7" w:rsidR="003B49DF" w:rsidRPr="00DC5332" w:rsidRDefault="003B49DF" w:rsidP="00A16714">
            <w:proofErr w:type="spellStart"/>
            <w:proofErr w:type="gramStart"/>
            <w:r w:rsidRPr="00DC5332">
              <w:t>cos</w:t>
            </w:r>
            <w:proofErr w:type="spellEnd"/>
            <w:proofErr w:type="gramEnd"/>
          </w:p>
        </w:tc>
        <w:tc>
          <w:tcPr>
            <w:tcW w:w="352" w:type="pct"/>
          </w:tcPr>
          <w:p w14:paraId="52C87706" w14:textId="61037B53" w:rsidR="003B49DF" w:rsidRPr="00DC5332" w:rsidRDefault="003B49DF" w:rsidP="00A16714">
            <w:proofErr w:type="spellStart"/>
            <w:proofErr w:type="gramStart"/>
            <w:r w:rsidRPr="00DC5332">
              <w:t>nw</w:t>
            </w:r>
            <w:proofErr w:type="spellEnd"/>
            <w:proofErr w:type="gramEnd"/>
          </w:p>
        </w:tc>
        <w:tc>
          <w:tcPr>
            <w:tcW w:w="443" w:type="pct"/>
          </w:tcPr>
          <w:p w14:paraId="6F8B0C06" w14:textId="05E75F03" w:rsidR="003B49DF" w:rsidRPr="00DC5332" w:rsidRDefault="00F24163" w:rsidP="00A16714">
            <w:pPr>
              <w:rPr>
                <w:position w:val="-10"/>
              </w:rPr>
            </w:pPr>
            <w:r>
              <w:rPr>
                <w:position w:val="-10"/>
              </w:rPr>
              <w:pict w14:anchorId="3B3546BC">
                <v:shape id="_x0000_i1183" type="#_x0000_t75" style="width:16pt;height:16pt">
                  <v:imagedata r:id="rId304"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44594322" w14:textId="34D8EE30"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2F713A0E" w14:textId="22B6F638" w:rsidR="003B49DF" w:rsidRPr="00DC5332" w:rsidRDefault="003B49DF" w:rsidP="00A16714">
            <w:proofErr w:type="gramStart"/>
            <w:r w:rsidRPr="00DC5332">
              <w:t>r</w:t>
            </w:r>
            <w:proofErr w:type="gramEnd"/>
            <w:r>
              <w:t xml:space="preserve"> (mm)</w:t>
            </w:r>
          </w:p>
        </w:tc>
        <w:tc>
          <w:tcPr>
            <w:tcW w:w="388" w:type="pct"/>
          </w:tcPr>
          <w:p w14:paraId="25CD0899" w14:textId="731D2F9B" w:rsidR="003B49DF" w:rsidRPr="00DC5332" w:rsidRDefault="003B49DF" w:rsidP="00A16714">
            <w:proofErr w:type="gramStart"/>
            <w:r w:rsidRPr="00DC5332">
              <w:t>l</w:t>
            </w:r>
            <w:proofErr w:type="gramEnd"/>
            <w:r>
              <w:t xml:space="preserve"> (mm)</w:t>
            </w:r>
          </w:p>
        </w:tc>
        <w:tc>
          <w:tcPr>
            <w:tcW w:w="287" w:type="pct"/>
          </w:tcPr>
          <w:p w14:paraId="45CFA36F" w14:textId="54A821C0" w:rsidR="003B49DF" w:rsidRPr="00DC5332" w:rsidRDefault="003B49DF" w:rsidP="00A16714">
            <w:proofErr w:type="gramStart"/>
            <w:r w:rsidRPr="00DC5332">
              <w:t>a</w:t>
            </w:r>
            <w:proofErr w:type="gramEnd"/>
            <w:r>
              <w:t xml:space="preserve"> (mm)</w:t>
            </w:r>
          </w:p>
        </w:tc>
        <w:tc>
          <w:tcPr>
            <w:tcW w:w="388" w:type="pct"/>
          </w:tcPr>
          <w:p w14:paraId="10DC1F46" w14:textId="69C91C2B" w:rsidR="003B49DF" w:rsidRPr="00DC5332" w:rsidRDefault="003B49DF" w:rsidP="00A16714">
            <w:r w:rsidRPr="005F42F6">
              <w:rPr>
                <w:position w:val="-10"/>
              </w:rPr>
              <w:object w:dxaOrig="200" w:dyaOrig="300" w14:anchorId="5EAB397B">
                <v:shape id="_x0000_i1184" type="#_x0000_t75" style="width:10pt;height:15pt" o:ole="">
                  <v:imagedata r:id="rId305" o:title=""/>
                </v:shape>
                <o:OLEObject Type="Embed" ProgID="Equation.DSMT4" ShapeID="_x0000_i1184" DrawAspect="Content" ObjectID="_1361278000" r:id="rId306"/>
              </w:object>
            </w:r>
            <w:r>
              <w:t xml:space="preserve"> </w:t>
            </w:r>
          </w:p>
        </w:tc>
        <w:tc>
          <w:tcPr>
            <w:tcW w:w="378" w:type="pct"/>
          </w:tcPr>
          <w:p w14:paraId="67A87B06" w14:textId="6F890225" w:rsidR="003B49DF" w:rsidRPr="00DC5332" w:rsidRDefault="003B49DF" w:rsidP="00A16714">
            <w:r w:rsidRPr="00A073D7">
              <w:rPr>
                <w:position w:val="-6"/>
              </w:rPr>
              <w:object w:dxaOrig="240" w:dyaOrig="220" w14:anchorId="3B48B65E">
                <v:shape id="_x0000_i1185" type="#_x0000_t75" style="width:12pt;height:11pt" o:ole="">
                  <v:imagedata r:id="rId307" o:title=""/>
                </v:shape>
                <o:OLEObject Type="Embed" ProgID="Equation.DSMT4" ShapeID="_x0000_i1185" DrawAspect="Content" ObjectID="_1361278001" r:id="rId308"/>
              </w:object>
            </w:r>
            <w:r>
              <w:t xml:space="preserve"> (K</w:t>
            </w:r>
            <w:r w:rsidRPr="00A073D7">
              <w:rPr>
                <w:vertAlign w:val="superscript"/>
              </w:rPr>
              <w:t>-1</w:t>
            </w:r>
            <w:r>
              <w:t>)</w:t>
            </w:r>
          </w:p>
        </w:tc>
        <w:tc>
          <w:tcPr>
            <w:tcW w:w="444" w:type="pct"/>
          </w:tcPr>
          <w:p w14:paraId="458470AB" w14:textId="7135A994" w:rsidR="003B49DF" w:rsidRPr="00DC5332" w:rsidRDefault="003B49DF" w:rsidP="00A16714">
            <w:r w:rsidRPr="00A073D7">
              <w:rPr>
                <w:position w:val="-10"/>
              </w:rPr>
              <w:object w:dxaOrig="220" w:dyaOrig="320" w14:anchorId="6911F6CB">
                <v:shape id="_x0000_i1186" type="#_x0000_t75" style="width:11pt;height:16pt" o:ole="">
                  <v:imagedata r:id="rId309" o:title=""/>
                </v:shape>
                <o:OLEObject Type="Embed" ProgID="Equation.DSMT4" ShapeID="_x0000_i1186" DrawAspect="Content" ObjectID="_1361278002" r:id="rId310"/>
              </w:object>
            </w:r>
            <w:r>
              <w:t xml:space="preserve"> (K</w:t>
            </w:r>
            <w:r w:rsidRPr="00AA31A1">
              <w:rPr>
                <w:vertAlign w:val="superscript"/>
              </w:rPr>
              <w:t>-1</w:t>
            </w:r>
            <w:r>
              <w:t>)</w:t>
            </w:r>
          </w:p>
        </w:tc>
        <w:tc>
          <w:tcPr>
            <w:tcW w:w="474" w:type="pct"/>
          </w:tcPr>
          <w:p w14:paraId="2249A34A" w14:textId="43A2D30D" w:rsidR="003B49DF" w:rsidRPr="00DC5332" w:rsidRDefault="003B49DF" w:rsidP="00A16714">
            <w:r>
              <w:t>C (J/(</w:t>
            </w:r>
            <w:proofErr w:type="spellStart"/>
            <w:proofErr w:type="gramStart"/>
            <w:r>
              <w:t>kg.K</w:t>
            </w:r>
            <w:proofErr w:type="spellEnd"/>
            <w:proofErr w:type="gramEnd"/>
            <w:r>
              <w:t>))</w:t>
            </w:r>
          </w:p>
        </w:tc>
        <w:tc>
          <w:tcPr>
            <w:tcW w:w="475" w:type="pct"/>
          </w:tcPr>
          <w:p w14:paraId="1113D526" w14:textId="5E805775" w:rsidR="003B49DF" w:rsidRPr="00AA31A1" w:rsidRDefault="003B49DF" w:rsidP="00A16714">
            <w:pPr>
              <w:rPr>
                <w:position w:val="-4"/>
              </w:rPr>
            </w:pPr>
            <w:r w:rsidRPr="00AA31A1">
              <w:rPr>
                <w:position w:val="-4"/>
              </w:rPr>
              <w:object w:dxaOrig="220" w:dyaOrig="200" w14:anchorId="58876D7E">
                <v:shape id="_x0000_i1187" type="#_x0000_t75" style="width:11pt;height:10pt" o:ole="">
                  <v:imagedata r:id="rId311" o:title=""/>
                </v:shape>
                <o:OLEObject Type="Embed" ProgID="Equation.DSMT4" ShapeID="_x0000_i1187" DrawAspect="Content" ObjectID="_1361278003" r:id="rId312"/>
              </w:object>
            </w:r>
            <w:r>
              <w:t xml:space="preserve">  (W/(</w:t>
            </w:r>
            <w:proofErr w:type="spellStart"/>
            <w:proofErr w:type="gramStart"/>
            <w:r>
              <w:t>m.K</w:t>
            </w:r>
            <w:proofErr w:type="spellEnd"/>
            <w:proofErr w:type="gramEnd"/>
            <w:r>
              <w:t>))</w:t>
            </w:r>
          </w:p>
        </w:tc>
      </w:tr>
      <w:tr w:rsidR="00495926" w:rsidRPr="00271E55" w14:paraId="23984C50" w14:textId="40E4D797" w:rsidTr="00495926">
        <w:tc>
          <w:tcPr>
            <w:tcW w:w="349" w:type="pct"/>
          </w:tcPr>
          <w:p w14:paraId="0627190B" w14:textId="559A9E02" w:rsidR="00495926" w:rsidRPr="00DC5332" w:rsidRDefault="00495926" w:rsidP="00A16714">
            <w:r w:rsidRPr="00DE19EB">
              <w:t>12.14</w:t>
            </w:r>
          </w:p>
        </w:tc>
        <w:tc>
          <w:tcPr>
            <w:tcW w:w="256" w:type="pct"/>
          </w:tcPr>
          <w:p w14:paraId="24F8633C" w14:textId="205A622B" w:rsidR="00495926" w:rsidRPr="00DC5332" w:rsidRDefault="00495926" w:rsidP="00A16714">
            <w:r w:rsidRPr="00DE19EB">
              <w:t>4</w:t>
            </w:r>
          </w:p>
        </w:tc>
        <w:tc>
          <w:tcPr>
            <w:tcW w:w="352" w:type="pct"/>
          </w:tcPr>
          <w:p w14:paraId="6803BD07" w14:textId="0BDEC533" w:rsidR="00495926" w:rsidRPr="00DC5332" w:rsidRDefault="00495926" w:rsidP="00A16714">
            <w:r w:rsidRPr="00DE19EB">
              <w:t>1.</w:t>
            </w:r>
          </w:p>
        </w:tc>
        <w:tc>
          <w:tcPr>
            <w:tcW w:w="443" w:type="pct"/>
          </w:tcPr>
          <w:p w14:paraId="72779347" w14:textId="3CAC4816" w:rsidR="00495926" w:rsidRPr="00DC5332" w:rsidRDefault="00495926" w:rsidP="00A16714">
            <w:pPr>
              <w:rPr>
                <w:position w:val="-10"/>
              </w:rPr>
            </w:pPr>
            <w:r w:rsidRPr="00DE19EB">
              <w:t>7800.</w:t>
            </w:r>
          </w:p>
        </w:tc>
        <w:tc>
          <w:tcPr>
            <w:tcW w:w="434" w:type="pct"/>
          </w:tcPr>
          <w:p w14:paraId="7059ED8C" w14:textId="5F935177" w:rsidR="00495926" w:rsidRPr="00DC5332" w:rsidRDefault="00495926" w:rsidP="00A16714">
            <w:r w:rsidRPr="00DE19EB">
              <w:t>2.119E11</w:t>
            </w:r>
          </w:p>
        </w:tc>
        <w:tc>
          <w:tcPr>
            <w:tcW w:w="332" w:type="pct"/>
          </w:tcPr>
          <w:p w14:paraId="44FAFD49" w14:textId="4407BDC6" w:rsidR="00495926" w:rsidRPr="00DC5332" w:rsidRDefault="00495926" w:rsidP="00A16714">
            <w:r w:rsidRPr="00DE19EB">
              <w:t>0.1346</w:t>
            </w:r>
          </w:p>
        </w:tc>
        <w:tc>
          <w:tcPr>
            <w:tcW w:w="388" w:type="pct"/>
          </w:tcPr>
          <w:p w14:paraId="6BD3A2DF" w14:textId="6D810707" w:rsidR="00495926" w:rsidRPr="00DC5332" w:rsidRDefault="00495926" w:rsidP="00A16714">
            <w:r w:rsidRPr="00DE19EB">
              <w:t>255.</w:t>
            </w:r>
          </w:p>
        </w:tc>
        <w:tc>
          <w:tcPr>
            <w:tcW w:w="287" w:type="pct"/>
          </w:tcPr>
          <w:p w14:paraId="311C3E8C" w14:textId="7993D6FE" w:rsidR="00495926" w:rsidRPr="00DC5332" w:rsidRDefault="00495926" w:rsidP="00A16714">
            <w:r w:rsidRPr="00DE19EB">
              <w:t>1.355</w:t>
            </w:r>
          </w:p>
        </w:tc>
        <w:tc>
          <w:tcPr>
            <w:tcW w:w="388" w:type="pct"/>
          </w:tcPr>
          <w:p w14:paraId="188E8266" w14:textId="56398356" w:rsidR="00495926" w:rsidRPr="00A06F3E" w:rsidRDefault="00495926" w:rsidP="00A16714">
            <w:r w:rsidRPr="00DE19EB">
              <w:t>0.0002</w:t>
            </w:r>
          </w:p>
        </w:tc>
        <w:tc>
          <w:tcPr>
            <w:tcW w:w="378" w:type="pct"/>
          </w:tcPr>
          <w:p w14:paraId="2E2D3329" w14:textId="2F756BD7" w:rsidR="00495926" w:rsidRPr="00A06F3E" w:rsidRDefault="00495926" w:rsidP="00A16714">
            <w:r w:rsidRPr="00DE19EB">
              <w:t>1.2E-5</w:t>
            </w:r>
          </w:p>
        </w:tc>
        <w:tc>
          <w:tcPr>
            <w:tcW w:w="444" w:type="pct"/>
          </w:tcPr>
          <w:p w14:paraId="171076E7" w14:textId="70C8224B" w:rsidR="00495926" w:rsidRPr="00A06F3E" w:rsidRDefault="00495926" w:rsidP="00A16714">
            <w:r w:rsidRPr="00DE19EB">
              <w:t>-0.00025</w:t>
            </w:r>
          </w:p>
        </w:tc>
        <w:tc>
          <w:tcPr>
            <w:tcW w:w="474" w:type="pct"/>
          </w:tcPr>
          <w:p w14:paraId="617E311C" w14:textId="37457363" w:rsidR="00495926" w:rsidRPr="00A06F3E" w:rsidRDefault="00495926" w:rsidP="00A16714">
            <w:r w:rsidRPr="00DE19EB">
              <w:t>486.</w:t>
            </w:r>
          </w:p>
        </w:tc>
        <w:tc>
          <w:tcPr>
            <w:tcW w:w="475" w:type="pct"/>
          </w:tcPr>
          <w:p w14:paraId="262F8BF5" w14:textId="7E687E38" w:rsidR="00495926" w:rsidRPr="00082538" w:rsidRDefault="00495926" w:rsidP="00A16714">
            <w:r w:rsidRPr="00DE19EB">
              <w:t>49.</w:t>
            </w:r>
          </w:p>
        </w:tc>
      </w:tr>
      <w:tr w:rsidR="004D30AC" w:rsidRPr="00271E55" w14:paraId="051CE9A8" w14:textId="0918F027" w:rsidTr="00495926">
        <w:tc>
          <w:tcPr>
            <w:tcW w:w="349" w:type="pct"/>
          </w:tcPr>
          <w:p w14:paraId="0BF9D62B" w14:textId="6004C06D" w:rsidR="004D30AC" w:rsidRPr="00DC5332" w:rsidRDefault="004D30AC" w:rsidP="00A16714">
            <w:proofErr w:type="gramStart"/>
            <w:r w:rsidRPr="00AD4E92">
              <w:t>f</w:t>
            </w:r>
            <w:proofErr w:type="gramEnd"/>
            <w:r w:rsidRPr="00AD4E92">
              <w:t xml:space="preserve"> (Hz)</w:t>
            </w:r>
          </w:p>
        </w:tc>
        <w:tc>
          <w:tcPr>
            <w:tcW w:w="256" w:type="pct"/>
          </w:tcPr>
          <w:p w14:paraId="0A99E845" w14:textId="710F57A1" w:rsidR="004D30AC" w:rsidRPr="00DC5332" w:rsidRDefault="004D30AC" w:rsidP="00A16714">
            <w:proofErr w:type="gramStart"/>
            <w:r w:rsidRPr="00AD4E92">
              <w:t>n</w:t>
            </w:r>
            <w:proofErr w:type="gramEnd"/>
            <w:r w:rsidRPr="00AD4E92">
              <w:t>=1</w:t>
            </w:r>
          </w:p>
        </w:tc>
        <w:tc>
          <w:tcPr>
            <w:tcW w:w="352" w:type="pct"/>
          </w:tcPr>
          <w:p w14:paraId="4D705ED4" w14:textId="7B540AED" w:rsidR="004D30AC" w:rsidRPr="00DC5332" w:rsidRDefault="004D30AC" w:rsidP="00A16714">
            <w:r w:rsidRPr="00AD4E92">
              <w:t>513.3</w:t>
            </w:r>
          </w:p>
        </w:tc>
        <w:tc>
          <w:tcPr>
            <w:tcW w:w="443" w:type="pct"/>
          </w:tcPr>
          <w:p w14:paraId="6AF2DAF5" w14:textId="023311D1" w:rsidR="004D30AC" w:rsidRPr="00DC5332" w:rsidRDefault="004D30AC" w:rsidP="00A16714">
            <w:pPr>
              <w:rPr>
                <w:position w:val="-10"/>
              </w:rPr>
            </w:pPr>
            <w:proofErr w:type="gramStart"/>
            <w:r w:rsidRPr="00AD4E92">
              <w:t>n</w:t>
            </w:r>
            <w:proofErr w:type="gramEnd"/>
            <w:r w:rsidRPr="00AD4E92">
              <w:t>=2</w:t>
            </w:r>
          </w:p>
        </w:tc>
        <w:tc>
          <w:tcPr>
            <w:tcW w:w="434" w:type="pct"/>
          </w:tcPr>
          <w:p w14:paraId="01C6D115" w14:textId="1C726E24" w:rsidR="004D30AC" w:rsidRPr="00DC5332" w:rsidRDefault="004D30AC" w:rsidP="00A16714">
            <w:r w:rsidRPr="00AD4E92">
              <w:t>1027.</w:t>
            </w:r>
          </w:p>
        </w:tc>
        <w:tc>
          <w:tcPr>
            <w:tcW w:w="332" w:type="pct"/>
          </w:tcPr>
          <w:p w14:paraId="434FD1A5" w14:textId="075840F7" w:rsidR="004D30AC" w:rsidRPr="00DC5332" w:rsidRDefault="004D30AC" w:rsidP="00A16714">
            <w:proofErr w:type="gramStart"/>
            <w:r w:rsidRPr="00AD4E92">
              <w:t>n</w:t>
            </w:r>
            <w:proofErr w:type="gramEnd"/>
            <w:r w:rsidRPr="00AD4E92">
              <w:t>=3</w:t>
            </w:r>
          </w:p>
        </w:tc>
        <w:tc>
          <w:tcPr>
            <w:tcW w:w="388" w:type="pct"/>
          </w:tcPr>
          <w:p w14:paraId="682A7791" w14:textId="06269CF8" w:rsidR="004D30AC" w:rsidRPr="00DC5332" w:rsidRDefault="004D30AC" w:rsidP="00A16714">
            <w:r w:rsidRPr="00AD4E92">
              <w:t>1542.</w:t>
            </w:r>
          </w:p>
        </w:tc>
        <w:tc>
          <w:tcPr>
            <w:tcW w:w="287" w:type="pct"/>
          </w:tcPr>
          <w:p w14:paraId="4039D13D" w14:textId="1B3746F9" w:rsidR="004D30AC" w:rsidRPr="00DC5332" w:rsidRDefault="004D30AC" w:rsidP="00A16714">
            <w:proofErr w:type="gramStart"/>
            <w:r w:rsidRPr="00AD4E92">
              <w:t>n</w:t>
            </w:r>
            <w:proofErr w:type="gramEnd"/>
            <w:r w:rsidRPr="00AD4E92">
              <w:t>=4</w:t>
            </w:r>
          </w:p>
        </w:tc>
        <w:tc>
          <w:tcPr>
            <w:tcW w:w="388" w:type="pct"/>
          </w:tcPr>
          <w:p w14:paraId="4D577322" w14:textId="32AA8B69" w:rsidR="004D30AC" w:rsidRPr="00D8401A" w:rsidRDefault="004D30AC" w:rsidP="00A16714">
            <w:r w:rsidRPr="00AD4E92">
              <w:t>2057.</w:t>
            </w:r>
          </w:p>
        </w:tc>
        <w:tc>
          <w:tcPr>
            <w:tcW w:w="378" w:type="pct"/>
          </w:tcPr>
          <w:p w14:paraId="2EE8B033" w14:textId="77777777" w:rsidR="004D30AC" w:rsidRPr="00D8401A" w:rsidRDefault="004D30AC" w:rsidP="00A16714"/>
        </w:tc>
        <w:tc>
          <w:tcPr>
            <w:tcW w:w="444" w:type="pct"/>
          </w:tcPr>
          <w:p w14:paraId="2FBC6DFE" w14:textId="77777777" w:rsidR="004D30AC" w:rsidRPr="00D8401A" w:rsidRDefault="004D30AC" w:rsidP="00A16714"/>
        </w:tc>
        <w:tc>
          <w:tcPr>
            <w:tcW w:w="474" w:type="pct"/>
          </w:tcPr>
          <w:p w14:paraId="3E5C0D59" w14:textId="77777777" w:rsidR="004D30AC" w:rsidRPr="00D8401A" w:rsidRDefault="004D30AC" w:rsidP="00A16714"/>
        </w:tc>
        <w:tc>
          <w:tcPr>
            <w:tcW w:w="475" w:type="pct"/>
          </w:tcPr>
          <w:p w14:paraId="1CC1B9D9" w14:textId="77777777" w:rsidR="004D30AC" w:rsidRPr="00D8401A" w:rsidRDefault="004D30AC" w:rsidP="00A16714"/>
        </w:tc>
      </w:tr>
      <w:tr w:rsidR="004D30AC" w:rsidRPr="00271E55" w14:paraId="17D3B0C4" w14:textId="4F037DB7" w:rsidTr="00495926">
        <w:tc>
          <w:tcPr>
            <w:tcW w:w="349" w:type="pct"/>
          </w:tcPr>
          <w:p w14:paraId="11A2A5C9" w14:textId="0AA182D5" w:rsidR="004D30AC" w:rsidRDefault="004D30AC" w:rsidP="00A16714">
            <w:r w:rsidRPr="004F3815">
              <w:t>Q</w:t>
            </w:r>
          </w:p>
        </w:tc>
        <w:tc>
          <w:tcPr>
            <w:tcW w:w="256" w:type="pct"/>
          </w:tcPr>
          <w:p w14:paraId="27BEDC00" w14:textId="7124C9B7" w:rsidR="004D30AC" w:rsidRDefault="004D30AC" w:rsidP="00A16714">
            <w:proofErr w:type="gramStart"/>
            <w:r w:rsidRPr="004F3815">
              <w:t>n</w:t>
            </w:r>
            <w:proofErr w:type="gramEnd"/>
            <w:r w:rsidRPr="004F3815">
              <w:t>=1</w:t>
            </w:r>
          </w:p>
        </w:tc>
        <w:tc>
          <w:tcPr>
            <w:tcW w:w="352" w:type="pct"/>
          </w:tcPr>
          <w:p w14:paraId="600AA684" w14:textId="2B5B755B" w:rsidR="004D30AC" w:rsidRDefault="004D30AC" w:rsidP="00A16714">
            <w:r w:rsidRPr="004F3815">
              <w:t>63750.</w:t>
            </w:r>
          </w:p>
        </w:tc>
        <w:tc>
          <w:tcPr>
            <w:tcW w:w="443" w:type="pct"/>
          </w:tcPr>
          <w:p w14:paraId="13A310D7" w14:textId="6EB1F1E8" w:rsidR="004D30AC" w:rsidRPr="00D8401A" w:rsidRDefault="004D30AC" w:rsidP="00A16714">
            <w:proofErr w:type="gramStart"/>
            <w:r w:rsidRPr="004F3815">
              <w:t>n</w:t>
            </w:r>
            <w:proofErr w:type="gramEnd"/>
            <w:r w:rsidRPr="004F3815">
              <w:t>=2</w:t>
            </w:r>
          </w:p>
        </w:tc>
        <w:tc>
          <w:tcPr>
            <w:tcW w:w="434" w:type="pct"/>
          </w:tcPr>
          <w:p w14:paraId="71C9B762" w14:textId="3B9A46EB" w:rsidR="004D30AC" w:rsidRDefault="004D30AC" w:rsidP="00A16714">
            <w:r w:rsidRPr="004F3815">
              <w:t>81280.</w:t>
            </w:r>
          </w:p>
        </w:tc>
        <w:tc>
          <w:tcPr>
            <w:tcW w:w="332" w:type="pct"/>
          </w:tcPr>
          <w:p w14:paraId="628D1C0B" w14:textId="289F861B" w:rsidR="004D30AC" w:rsidRDefault="004D30AC" w:rsidP="00A16714">
            <w:proofErr w:type="gramStart"/>
            <w:r w:rsidRPr="004F3815">
              <w:t>n</w:t>
            </w:r>
            <w:proofErr w:type="gramEnd"/>
            <w:r w:rsidRPr="004F3815">
              <w:t>=3</w:t>
            </w:r>
          </w:p>
        </w:tc>
        <w:tc>
          <w:tcPr>
            <w:tcW w:w="388" w:type="pct"/>
          </w:tcPr>
          <w:p w14:paraId="5A79AC22" w14:textId="0AE88065" w:rsidR="004D30AC" w:rsidRDefault="004D30AC" w:rsidP="00A16714">
            <w:r w:rsidRPr="004F3815">
              <w:t>94420.</w:t>
            </w:r>
          </w:p>
        </w:tc>
        <w:tc>
          <w:tcPr>
            <w:tcW w:w="287" w:type="pct"/>
          </w:tcPr>
          <w:p w14:paraId="08CD81E7" w14:textId="14925A37" w:rsidR="004D30AC" w:rsidRPr="00D8401A" w:rsidRDefault="004D30AC" w:rsidP="00A16714">
            <w:proofErr w:type="gramStart"/>
            <w:r w:rsidRPr="004F3815">
              <w:t>n</w:t>
            </w:r>
            <w:proofErr w:type="gramEnd"/>
            <w:r w:rsidRPr="004F3815">
              <w:t>=4</w:t>
            </w:r>
          </w:p>
        </w:tc>
        <w:tc>
          <w:tcPr>
            <w:tcW w:w="388" w:type="pct"/>
          </w:tcPr>
          <w:p w14:paraId="4EFD1D76" w14:textId="4D9BBA4F" w:rsidR="004D30AC" w:rsidRPr="00D8401A" w:rsidRDefault="004D30AC" w:rsidP="00A16714">
            <w:r w:rsidRPr="004F3815">
              <w:t>99490.</w:t>
            </w:r>
          </w:p>
        </w:tc>
        <w:tc>
          <w:tcPr>
            <w:tcW w:w="378" w:type="pct"/>
          </w:tcPr>
          <w:p w14:paraId="5F600797" w14:textId="77777777" w:rsidR="004D30AC" w:rsidRPr="00D8401A" w:rsidRDefault="004D30AC" w:rsidP="00A16714"/>
        </w:tc>
        <w:tc>
          <w:tcPr>
            <w:tcW w:w="444" w:type="pct"/>
          </w:tcPr>
          <w:p w14:paraId="02100FE4" w14:textId="77777777" w:rsidR="004D30AC" w:rsidRPr="00D8401A" w:rsidRDefault="004D30AC" w:rsidP="00A16714"/>
        </w:tc>
        <w:tc>
          <w:tcPr>
            <w:tcW w:w="474" w:type="pct"/>
          </w:tcPr>
          <w:p w14:paraId="3D3E3DC0" w14:textId="77777777" w:rsidR="004D30AC" w:rsidRPr="00D8401A" w:rsidRDefault="004D30AC" w:rsidP="00A16714"/>
        </w:tc>
        <w:tc>
          <w:tcPr>
            <w:tcW w:w="475" w:type="pct"/>
          </w:tcPr>
          <w:p w14:paraId="53FAC50C" w14:textId="77777777" w:rsidR="004D30AC" w:rsidRPr="00D8401A" w:rsidRDefault="004D30AC" w:rsidP="00A16714"/>
        </w:tc>
      </w:tr>
    </w:tbl>
    <w:p w14:paraId="560B5D55" w14:textId="77777777" w:rsidR="00640C9A" w:rsidRPr="00640C9A" w:rsidRDefault="00640C9A" w:rsidP="00640C9A"/>
    <w:p w14:paraId="413C7300" w14:textId="01A55CB6" w:rsidR="00002621" w:rsidRDefault="000421DE" w:rsidP="00640C9A">
      <w:pPr>
        <w:pStyle w:val="Heading2"/>
      </w:pPr>
      <w:bookmarkStart w:id="69" w:name="_Toc255804055"/>
      <w:r>
        <w:t>HSTS</w:t>
      </w:r>
      <w:bookmarkEnd w:id="69"/>
    </w:p>
    <w:p w14:paraId="78706901" w14:textId="4973B37E" w:rsidR="000421DE" w:rsidRPr="000421DE" w:rsidRDefault="000421DE" w:rsidP="000421DE">
      <w:r>
        <w:t>Note that some HSTS have a horizontal wedge, so in reality the left and right wires will have slightly different tensions and thus</w:t>
      </w:r>
      <w:r w:rsidRPr="000421DE">
        <w:t xml:space="preserve"> </w:t>
      </w:r>
      <w:r>
        <w:t>frequencies.</w:t>
      </w:r>
    </w:p>
    <w:tbl>
      <w:tblPr>
        <w:tblStyle w:val="TableGrid"/>
        <w:tblW w:w="5000" w:type="pct"/>
        <w:tblLook w:val="04A0" w:firstRow="1" w:lastRow="0" w:firstColumn="1" w:lastColumn="0" w:noHBand="0" w:noVBand="1"/>
      </w:tblPr>
      <w:tblGrid>
        <w:gridCol w:w="874"/>
        <w:gridCol w:w="592"/>
        <w:gridCol w:w="1023"/>
        <w:gridCol w:w="1077"/>
        <w:gridCol w:w="1143"/>
        <w:gridCol w:w="876"/>
        <w:gridCol w:w="1023"/>
        <w:gridCol w:w="876"/>
        <w:gridCol w:w="1023"/>
        <w:gridCol w:w="996"/>
        <w:gridCol w:w="1170"/>
        <w:gridCol w:w="1249"/>
        <w:gridCol w:w="1254"/>
      </w:tblGrid>
      <w:tr w:rsidR="00051866" w:rsidRPr="00271E55" w14:paraId="01EB2EFD" w14:textId="34C446CA" w:rsidTr="00051866">
        <w:tc>
          <w:tcPr>
            <w:tcW w:w="5000" w:type="pct"/>
            <w:gridSpan w:val="13"/>
          </w:tcPr>
          <w:p w14:paraId="68DC740B" w14:textId="315C4EE9" w:rsidR="00051866" w:rsidRDefault="00051866" w:rsidP="00A16714">
            <w:pPr>
              <w:tabs>
                <w:tab w:val="left" w:pos="8246"/>
              </w:tabs>
            </w:pPr>
            <w:r>
              <w:t xml:space="preserve">HSTS: </w:t>
            </w:r>
            <w:r w:rsidRPr="00002621">
              <w:rPr>
                <w:rFonts w:ascii="Courier New" w:hAnsi="Courier New"/>
              </w:rPr>
              <w:t>TripleLite2/</w:t>
            </w:r>
            <w:proofErr w:type="spellStart"/>
            <w:r w:rsidRPr="00002621">
              <w:rPr>
                <w:rFonts w:ascii="Courier New" w:hAnsi="Courier New"/>
              </w:rPr>
              <w:t>mark.barton</w:t>
            </w:r>
            <w:proofErr w:type="spellEnd"/>
            <w:r w:rsidRPr="00002621">
              <w:rPr>
                <w:rFonts w:ascii="Courier New" w:hAnsi="Courier New"/>
              </w:rPr>
              <w:t>/20120120hsts</w:t>
            </w:r>
          </w:p>
        </w:tc>
      </w:tr>
      <w:tr w:rsidR="00051866" w:rsidRPr="00271E55" w14:paraId="74B48B46" w14:textId="6C5CC0D4" w:rsidTr="00051866">
        <w:tc>
          <w:tcPr>
            <w:tcW w:w="5000" w:type="pct"/>
            <w:gridSpan w:val="13"/>
          </w:tcPr>
          <w:p w14:paraId="3D5E885E" w14:textId="4C1744FF" w:rsidR="00051866" w:rsidRDefault="00051866" w:rsidP="00A16714">
            <w:pPr>
              <w:tabs>
                <w:tab w:val="left" w:pos="8246"/>
              </w:tabs>
            </w:pPr>
            <w:r>
              <w:t>Upper Mass Wires</w:t>
            </w:r>
          </w:p>
        </w:tc>
      </w:tr>
      <w:tr w:rsidR="003B49DF" w:rsidRPr="00271E55" w14:paraId="095C9DA2" w14:textId="6EA241A8" w:rsidTr="00633509">
        <w:tc>
          <w:tcPr>
            <w:tcW w:w="332" w:type="pct"/>
          </w:tcPr>
          <w:p w14:paraId="4D4FF4C4" w14:textId="050CB1BB" w:rsidR="003B49DF" w:rsidRPr="00DC5332" w:rsidRDefault="003B49DF" w:rsidP="00A16714">
            <w:proofErr w:type="gramStart"/>
            <w:r w:rsidRPr="00DC5332">
              <w:t>m</w:t>
            </w:r>
            <w:proofErr w:type="gramEnd"/>
            <w:r>
              <w:t xml:space="preserve"> (kg)</w:t>
            </w:r>
          </w:p>
        </w:tc>
        <w:tc>
          <w:tcPr>
            <w:tcW w:w="225" w:type="pct"/>
          </w:tcPr>
          <w:p w14:paraId="0F6DD241" w14:textId="66303C46" w:rsidR="003B49DF" w:rsidRPr="00DC5332" w:rsidRDefault="003B49DF" w:rsidP="00A16714">
            <w:proofErr w:type="spellStart"/>
            <w:proofErr w:type="gramStart"/>
            <w:r w:rsidRPr="00DC5332">
              <w:t>cos</w:t>
            </w:r>
            <w:proofErr w:type="spellEnd"/>
            <w:proofErr w:type="gramEnd"/>
          </w:p>
        </w:tc>
        <w:tc>
          <w:tcPr>
            <w:tcW w:w="388" w:type="pct"/>
          </w:tcPr>
          <w:p w14:paraId="0327D34B" w14:textId="0B1EC0C3" w:rsidR="003B49DF" w:rsidRPr="00DC5332" w:rsidRDefault="003B49DF" w:rsidP="00A16714">
            <w:proofErr w:type="spellStart"/>
            <w:proofErr w:type="gramStart"/>
            <w:r w:rsidRPr="00DC5332">
              <w:t>nw</w:t>
            </w:r>
            <w:proofErr w:type="spellEnd"/>
            <w:proofErr w:type="gramEnd"/>
          </w:p>
        </w:tc>
        <w:tc>
          <w:tcPr>
            <w:tcW w:w="409" w:type="pct"/>
          </w:tcPr>
          <w:p w14:paraId="29E1A942" w14:textId="105091BC" w:rsidR="003B49DF" w:rsidRPr="00DC5332" w:rsidRDefault="00F24163" w:rsidP="00A16714">
            <w:r>
              <w:rPr>
                <w:position w:val="-10"/>
              </w:rPr>
              <w:pict w14:anchorId="5F6066B2">
                <v:shape id="_x0000_i1188" type="#_x0000_t75" style="width:16pt;height:16pt">
                  <v:imagedata r:id="rId313"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5127079E" w14:textId="03CE1535"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615C238B" w14:textId="513E525C" w:rsidR="003B49DF" w:rsidRPr="00DC5332" w:rsidRDefault="003B49DF" w:rsidP="00A16714">
            <w:proofErr w:type="gramStart"/>
            <w:r w:rsidRPr="00DC5332">
              <w:t>r</w:t>
            </w:r>
            <w:proofErr w:type="gramEnd"/>
            <w:r>
              <w:t xml:space="preserve"> (mm)</w:t>
            </w:r>
          </w:p>
        </w:tc>
        <w:tc>
          <w:tcPr>
            <w:tcW w:w="388" w:type="pct"/>
          </w:tcPr>
          <w:p w14:paraId="26CC81F6" w14:textId="655F9320" w:rsidR="003B49DF" w:rsidRPr="00DC5332" w:rsidRDefault="003B49DF" w:rsidP="00A16714">
            <w:proofErr w:type="gramStart"/>
            <w:r w:rsidRPr="00DC5332">
              <w:t>l</w:t>
            </w:r>
            <w:proofErr w:type="gramEnd"/>
            <w:r>
              <w:t xml:space="preserve"> (mm)</w:t>
            </w:r>
          </w:p>
        </w:tc>
        <w:tc>
          <w:tcPr>
            <w:tcW w:w="332" w:type="pct"/>
          </w:tcPr>
          <w:p w14:paraId="0EA27484" w14:textId="6870CB08" w:rsidR="003B49DF" w:rsidRPr="00271E55" w:rsidRDefault="003B49DF" w:rsidP="00A16714">
            <w:proofErr w:type="gramStart"/>
            <w:r w:rsidRPr="00DC5332">
              <w:t>a</w:t>
            </w:r>
            <w:proofErr w:type="gramEnd"/>
            <w:r>
              <w:t xml:space="preserve"> (mm)</w:t>
            </w:r>
          </w:p>
        </w:tc>
        <w:tc>
          <w:tcPr>
            <w:tcW w:w="388" w:type="pct"/>
          </w:tcPr>
          <w:p w14:paraId="295646ED" w14:textId="0889CC43" w:rsidR="003B49DF" w:rsidRPr="00DC5332" w:rsidRDefault="003B49DF" w:rsidP="00A16714">
            <w:r w:rsidRPr="005F42F6">
              <w:rPr>
                <w:position w:val="-10"/>
              </w:rPr>
              <w:object w:dxaOrig="200" w:dyaOrig="300" w14:anchorId="43D2C985">
                <v:shape id="_x0000_i1189" type="#_x0000_t75" style="width:10pt;height:15pt" o:ole="">
                  <v:imagedata r:id="rId314" o:title=""/>
                </v:shape>
                <o:OLEObject Type="Embed" ProgID="Equation.DSMT4" ShapeID="_x0000_i1189" DrawAspect="Content" ObjectID="_1361278004" r:id="rId315"/>
              </w:object>
            </w:r>
            <w:r>
              <w:t xml:space="preserve"> </w:t>
            </w:r>
          </w:p>
        </w:tc>
        <w:tc>
          <w:tcPr>
            <w:tcW w:w="378" w:type="pct"/>
          </w:tcPr>
          <w:p w14:paraId="6DEBBD53" w14:textId="7989BAF2" w:rsidR="003B49DF" w:rsidRPr="00DC5332" w:rsidRDefault="003B49DF" w:rsidP="00A16714">
            <w:r w:rsidRPr="00A073D7">
              <w:rPr>
                <w:position w:val="-6"/>
              </w:rPr>
              <w:object w:dxaOrig="240" w:dyaOrig="220" w14:anchorId="74083297">
                <v:shape id="_x0000_i1190" type="#_x0000_t75" style="width:12pt;height:11pt" o:ole="">
                  <v:imagedata r:id="rId316" o:title=""/>
                </v:shape>
                <o:OLEObject Type="Embed" ProgID="Equation.DSMT4" ShapeID="_x0000_i1190" DrawAspect="Content" ObjectID="_1361278005" r:id="rId317"/>
              </w:object>
            </w:r>
            <w:r>
              <w:t xml:space="preserve"> (K</w:t>
            </w:r>
            <w:r w:rsidRPr="00A073D7">
              <w:rPr>
                <w:vertAlign w:val="superscript"/>
              </w:rPr>
              <w:t>-1</w:t>
            </w:r>
            <w:r>
              <w:t>)</w:t>
            </w:r>
          </w:p>
        </w:tc>
        <w:tc>
          <w:tcPr>
            <w:tcW w:w="444" w:type="pct"/>
          </w:tcPr>
          <w:p w14:paraId="07CB0115" w14:textId="28CA6F2C" w:rsidR="003B49DF" w:rsidRPr="00DC5332" w:rsidRDefault="003B49DF" w:rsidP="00A16714">
            <w:r w:rsidRPr="00A073D7">
              <w:rPr>
                <w:position w:val="-10"/>
              </w:rPr>
              <w:object w:dxaOrig="220" w:dyaOrig="320" w14:anchorId="2BFD203C">
                <v:shape id="_x0000_i1191" type="#_x0000_t75" style="width:11pt;height:16pt" o:ole="">
                  <v:imagedata r:id="rId318" o:title=""/>
                </v:shape>
                <o:OLEObject Type="Embed" ProgID="Equation.DSMT4" ShapeID="_x0000_i1191" DrawAspect="Content" ObjectID="_1361278006" r:id="rId319"/>
              </w:object>
            </w:r>
            <w:r>
              <w:t xml:space="preserve"> (K</w:t>
            </w:r>
            <w:r w:rsidRPr="00AA31A1">
              <w:rPr>
                <w:vertAlign w:val="superscript"/>
              </w:rPr>
              <w:t>-1</w:t>
            </w:r>
            <w:r>
              <w:t>)</w:t>
            </w:r>
          </w:p>
        </w:tc>
        <w:tc>
          <w:tcPr>
            <w:tcW w:w="474" w:type="pct"/>
          </w:tcPr>
          <w:p w14:paraId="5C0C7865" w14:textId="1BA81536" w:rsidR="003B49DF" w:rsidRPr="00DC5332" w:rsidRDefault="003B49DF" w:rsidP="00A16714">
            <w:r>
              <w:t>C (J/(</w:t>
            </w:r>
            <w:proofErr w:type="spellStart"/>
            <w:proofErr w:type="gramStart"/>
            <w:r>
              <w:t>kg.K</w:t>
            </w:r>
            <w:proofErr w:type="spellEnd"/>
            <w:proofErr w:type="gramEnd"/>
            <w:r>
              <w:t>))</w:t>
            </w:r>
          </w:p>
        </w:tc>
        <w:tc>
          <w:tcPr>
            <w:tcW w:w="476" w:type="pct"/>
          </w:tcPr>
          <w:p w14:paraId="61BDBD1F" w14:textId="04A37F14" w:rsidR="003B49DF" w:rsidRPr="00AA31A1" w:rsidRDefault="003B49DF" w:rsidP="00A16714">
            <w:pPr>
              <w:rPr>
                <w:position w:val="-4"/>
              </w:rPr>
            </w:pPr>
            <w:r w:rsidRPr="00AA31A1">
              <w:rPr>
                <w:position w:val="-4"/>
              </w:rPr>
              <w:object w:dxaOrig="220" w:dyaOrig="200" w14:anchorId="1A4282E0">
                <v:shape id="_x0000_i1192" type="#_x0000_t75" style="width:11pt;height:10pt" o:ole="">
                  <v:imagedata r:id="rId320" o:title=""/>
                </v:shape>
                <o:OLEObject Type="Embed" ProgID="Equation.DSMT4" ShapeID="_x0000_i1192" DrawAspect="Content" ObjectID="_1361278007" r:id="rId321"/>
              </w:object>
            </w:r>
            <w:r>
              <w:t xml:space="preserve">  (W/(</w:t>
            </w:r>
            <w:proofErr w:type="spellStart"/>
            <w:proofErr w:type="gramStart"/>
            <w:r>
              <w:t>m.K</w:t>
            </w:r>
            <w:proofErr w:type="spellEnd"/>
            <w:proofErr w:type="gramEnd"/>
            <w:r>
              <w:t>))</w:t>
            </w:r>
          </w:p>
        </w:tc>
      </w:tr>
      <w:tr w:rsidR="00633509" w:rsidRPr="00271E55" w14:paraId="4CA0520D" w14:textId="470D281A" w:rsidTr="00633509">
        <w:tc>
          <w:tcPr>
            <w:tcW w:w="332" w:type="pct"/>
          </w:tcPr>
          <w:p w14:paraId="411813BD" w14:textId="10EDA7DB" w:rsidR="00633509" w:rsidRPr="00DC5332" w:rsidRDefault="00633509" w:rsidP="00A16714">
            <w:r w:rsidRPr="00A772D3">
              <w:t>8.987</w:t>
            </w:r>
          </w:p>
        </w:tc>
        <w:tc>
          <w:tcPr>
            <w:tcW w:w="225" w:type="pct"/>
          </w:tcPr>
          <w:p w14:paraId="53BA02DD" w14:textId="12F0E9B0" w:rsidR="00633509" w:rsidRPr="00DC5332" w:rsidRDefault="00633509" w:rsidP="00A16714">
            <w:r w:rsidRPr="00A772D3">
              <w:t>2</w:t>
            </w:r>
          </w:p>
        </w:tc>
        <w:tc>
          <w:tcPr>
            <w:tcW w:w="388" w:type="pct"/>
          </w:tcPr>
          <w:p w14:paraId="220CC3E2" w14:textId="58A57CA9" w:rsidR="00633509" w:rsidRPr="00DC5332" w:rsidRDefault="00633509" w:rsidP="00A16714">
            <w:r w:rsidRPr="00A772D3">
              <w:t>0.997</w:t>
            </w:r>
          </w:p>
        </w:tc>
        <w:tc>
          <w:tcPr>
            <w:tcW w:w="409" w:type="pct"/>
          </w:tcPr>
          <w:p w14:paraId="5EC388A5" w14:textId="6DAC3E00" w:rsidR="00633509" w:rsidRPr="00DC5332" w:rsidRDefault="00633509" w:rsidP="00A16714">
            <w:pPr>
              <w:rPr>
                <w:position w:val="-10"/>
              </w:rPr>
            </w:pPr>
            <w:r w:rsidRPr="00A772D3">
              <w:t>7800.</w:t>
            </w:r>
          </w:p>
        </w:tc>
        <w:tc>
          <w:tcPr>
            <w:tcW w:w="434" w:type="pct"/>
          </w:tcPr>
          <w:p w14:paraId="0E5E1017" w14:textId="629CE3FC" w:rsidR="00633509" w:rsidRPr="00DC5332" w:rsidRDefault="00633509" w:rsidP="00A16714">
            <w:r w:rsidRPr="00A772D3">
              <w:t>2.119E11</w:t>
            </w:r>
          </w:p>
        </w:tc>
        <w:tc>
          <w:tcPr>
            <w:tcW w:w="332" w:type="pct"/>
          </w:tcPr>
          <w:p w14:paraId="499BF648" w14:textId="1EDC7CC4" w:rsidR="00633509" w:rsidRPr="00DC5332" w:rsidRDefault="00633509" w:rsidP="00A16714">
            <w:r w:rsidRPr="00A772D3">
              <w:t>0.178</w:t>
            </w:r>
          </w:p>
        </w:tc>
        <w:tc>
          <w:tcPr>
            <w:tcW w:w="388" w:type="pct"/>
          </w:tcPr>
          <w:p w14:paraId="7F43FD45" w14:textId="426B00DA" w:rsidR="00633509" w:rsidRPr="00DC5332" w:rsidRDefault="00633509" w:rsidP="00A16714">
            <w:r w:rsidRPr="00A772D3">
              <w:t>295.</w:t>
            </w:r>
          </w:p>
        </w:tc>
        <w:tc>
          <w:tcPr>
            <w:tcW w:w="332" w:type="pct"/>
          </w:tcPr>
          <w:p w14:paraId="6E584D74" w14:textId="61C896E5" w:rsidR="00633509" w:rsidRPr="00DC5332" w:rsidRDefault="00633509" w:rsidP="00A16714">
            <w:r w:rsidRPr="00A772D3">
              <w:t>1.938</w:t>
            </w:r>
          </w:p>
        </w:tc>
        <w:tc>
          <w:tcPr>
            <w:tcW w:w="388" w:type="pct"/>
          </w:tcPr>
          <w:p w14:paraId="06CD7F9F" w14:textId="476614AF" w:rsidR="00633509" w:rsidRPr="00577166" w:rsidRDefault="00633509" w:rsidP="00A16714">
            <w:r w:rsidRPr="00A772D3">
              <w:t>0.0002</w:t>
            </w:r>
          </w:p>
        </w:tc>
        <w:tc>
          <w:tcPr>
            <w:tcW w:w="378" w:type="pct"/>
          </w:tcPr>
          <w:p w14:paraId="14A5BA93" w14:textId="1D57EBB1" w:rsidR="00633509" w:rsidRPr="00577166" w:rsidRDefault="00633509" w:rsidP="00A16714">
            <w:r w:rsidRPr="00A772D3">
              <w:t>1.2E-5</w:t>
            </w:r>
          </w:p>
        </w:tc>
        <w:tc>
          <w:tcPr>
            <w:tcW w:w="444" w:type="pct"/>
          </w:tcPr>
          <w:p w14:paraId="34F35BA4" w14:textId="12E83626" w:rsidR="00633509" w:rsidRPr="00577166" w:rsidRDefault="00633509" w:rsidP="00A16714">
            <w:r w:rsidRPr="00A772D3">
              <w:t>-0.00025</w:t>
            </w:r>
          </w:p>
        </w:tc>
        <w:tc>
          <w:tcPr>
            <w:tcW w:w="474" w:type="pct"/>
          </w:tcPr>
          <w:p w14:paraId="20F8B5D8" w14:textId="3ED7C89D" w:rsidR="00633509" w:rsidRPr="00577166" w:rsidRDefault="00633509" w:rsidP="00A16714">
            <w:r w:rsidRPr="00A772D3">
              <w:t>486.</w:t>
            </w:r>
          </w:p>
        </w:tc>
        <w:tc>
          <w:tcPr>
            <w:tcW w:w="476" w:type="pct"/>
          </w:tcPr>
          <w:p w14:paraId="5EC83F1E" w14:textId="7737F5D7" w:rsidR="00633509" w:rsidRPr="00315FCF" w:rsidRDefault="00633509" w:rsidP="00A16714">
            <w:r w:rsidRPr="00A772D3">
              <w:t>49.</w:t>
            </w:r>
          </w:p>
        </w:tc>
      </w:tr>
      <w:tr w:rsidR="00A37C1B" w:rsidRPr="00271E55" w14:paraId="6BE1DD46" w14:textId="432A3B4A" w:rsidTr="00633509">
        <w:tc>
          <w:tcPr>
            <w:tcW w:w="332" w:type="pct"/>
          </w:tcPr>
          <w:p w14:paraId="3D78A0C1" w14:textId="47AB2016" w:rsidR="00A37C1B" w:rsidRPr="00DC5332" w:rsidRDefault="00A37C1B" w:rsidP="00A16714">
            <w:proofErr w:type="gramStart"/>
            <w:r w:rsidRPr="004D3101">
              <w:t>f</w:t>
            </w:r>
            <w:proofErr w:type="gramEnd"/>
            <w:r w:rsidRPr="004D3101">
              <w:t xml:space="preserve"> (Hz)</w:t>
            </w:r>
          </w:p>
        </w:tc>
        <w:tc>
          <w:tcPr>
            <w:tcW w:w="225" w:type="pct"/>
          </w:tcPr>
          <w:p w14:paraId="57BBD265" w14:textId="135F1AC4" w:rsidR="00A37C1B" w:rsidRPr="00DC5332" w:rsidRDefault="00A37C1B" w:rsidP="000D6C7D">
            <w:proofErr w:type="gramStart"/>
            <w:r w:rsidRPr="004D3101">
              <w:t>n</w:t>
            </w:r>
            <w:proofErr w:type="gramEnd"/>
            <w:r w:rsidRPr="004D3101">
              <w:t>=1</w:t>
            </w:r>
          </w:p>
        </w:tc>
        <w:tc>
          <w:tcPr>
            <w:tcW w:w="388" w:type="pct"/>
          </w:tcPr>
          <w:p w14:paraId="5B835511" w14:textId="0E068A33" w:rsidR="00A37C1B" w:rsidRPr="00DC5332" w:rsidRDefault="00A37C1B" w:rsidP="00A16714">
            <w:r w:rsidRPr="004D3101">
              <w:t>409.9</w:t>
            </w:r>
          </w:p>
        </w:tc>
        <w:tc>
          <w:tcPr>
            <w:tcW w:w="409" w:type="pct"/>
          </w:tcPr>
          <w:p w14:paraId="586347FD" w14:textId="44B8DC33" w:rsidR="00A37C1B" w:rsidRPr="00DC5332" w:rsidRDefault="00A37C1B" w:rsidP="000D6C7D">
            <w:pPr>
              <w:rPr>
                <w:position w:val="-10"/>
              </w:rPr>
            </w:pPr>
            <w:proofErr w:type="gramStart"/>
            <w:r w:rsidRPr="004D3101">
              <w:t>n</w:t>
            </w:r>
            <w:proofErr w:type="gramEnd"/>
            <w:r w:rsidRPr="004D3101">
              <w:t>=2</w:t>
            </w:r>
          </w:p>
        </w:tc>
        <w:tc>
          <w:tcPr>
            <w:tcW w:w="434" w:type="pct"/>
          </w:tcPr>
          <w:p w14:paraId="73CD9471" w14:textId="0CE8EB52" w:rsidR="00A37C1B" w:rsidRPr="00DC5332" w:rsidRDefault="00A37C1B" w:rsidP="00A16714">
            <w:r w:rsidRPr="004D3101">
              <w:t>820.4</w:t>
            </w:r>
          </w:p>
        </w:tc>
        <w:tc>
          <w:tcPr>
            <w:tcW w:w="332" w:type="pct"/>
          </w:tcPr>
          <w:p w14:paraId="30C4A398" w14:textId="1501B1EB" w:rsidR="00A37C1B" w:rsidRPr="00DC5332" w:rsidRDefault="00A37C1B" w:rsidP="00A16714">
            <w:proofErr w:type="gramStart"/>
            <w:r w:rsidRPr="004D3101">
              <w:t>n</w:t>
            </w:r>
            <w:proofErr w:type="gramEnd"/>
            <w:r w:rsidRPr="004D3101">
              <w:t>=3</w:t>
            </w:r>
          </w:p>
        </w:tc>
        <w:tc>
          <w:tcPr>
            <w:tcW w:w="388" w:type="pct"/>
          </w:tcPr>
          <w:p w14:paraId="02C4D178" w14:textId="6404E081" w:rsidR="00A37C1B" w:rsidRPr="00DC5332" w:rsidRDefault="00A37C1B" w:rsidP="00A16714">
            <w:r w:rsidRPr="004D3101">
              <w:t>1232.</w:t>
            </w:r>
          </w:p>
        </w:tc>
        <w:tc>
          <w:tcPr>
            <w:tcW w:w="332" w:type="pct"/>
          </w:tcPr>
          <w:p w14:paraId="53A49480" w14:textId="007B4310" w:rsidR="00A37C1B" w:rsidRPr="00DC5332" w:rsidRDefault="00A37C1B" w:rsidP="000D6C7D">
            <w:proofErr w:type="gramStart"/>
            <w:r w:rsidRPr="004D3101">
              <w:t>n</w:t>
            </w:r>
            <w:proofErr w:type="gramEnd"/>
            <w:r w:rsidRPr="004D3101">
              <w:t>=4</w:t>
            </w:r>
          </w:p>
        </w:tc>
        <w:tc>
          <w:tcPr>
            <w:tcW w:w="388" w:type="pct"/>
          </w:tcPr>
          <w:p w14:paraId="25AC82FF" w14:textId="37AB74C3" w:rsidR="00A37C1B" w:rsidRPr="00B50D3B" w:rsidRDefault="00A37C1B" w:rsidP="000D6C7D">
            <w:r w:rsidRPr="004D3101">
              <w:t>1645.</w:t>
            </w:r>
          </w:p>
        </w:tc>
        <w:tc>
          <w:tcPr>
            <w:tcW w:w="378" w:type="pct"/>
          </w:tcPr>
          <w:p w14:paraId="662A3C16" w14:textId="77777777" w:rsidR="00A37C1B" w:rsidRPr="00B50D3B" w:rsidRDefault="00A37C1B" w:rsidP="000D6C7D"/>
        </w:tc>
        <w:tc>
          <w:tcPr>
            <w:tcW w:w="444" w:type="pct"/>
          </w:tcPr>
          <w:p w14:paraId="7D5014D2" w14:textId="77777777" w:rsidR="00A37C1B" w:rsidRPr="00B50D3B" w:rsidRDefault="00A37C1B" w:rsidP="000D6C7D"/>
        </w:tc>
        <w:tc>
          <w:tcPr>
            <w:tcW w:w="474" w:type="pct"/>
          </w:tcPr>
          <w:p w14:paraId="392DE65E" w14:textId="77777777" w:rsidR="00A37C1B" w:rsidRPr="00B50D3B" w:rsidRDefault="00A37C1B" w:rsidP="000D6C7D"/>
        </w:tc>
        <w:tc>
          <w:tcPr>
            <w:tcW w:w="476" w:type="pct"/>
          </w:tcPr>
          <w:p w14:paraId="4631541C" w14:textId="77777777" w:rsidR="00A37C1B" w:rsidRPr="00B50D3B" w:rsidRDefault="00A37C1B" w:rsidP="000D6C7D"/>
        </w:tc>
      </w:tr>
      <w:tr w:rsidR="004D30AC" w:rsidRPr="00271E55" w14:paraId="42A1CE3C" w14:textId="6D7481EC" w:rsidTr="00633509">
        <w:tc>
          <w:tcPr>
            <w:tcW w:w="332" w:type="pct"/>
          </w:tcPr>
          <w:p w14:paraId="2514ACBC" w14:textId="14E794F6" w:rsidR="004D30AC" w:rsidRPr="005B3A2F" w:rsidRDefault="004D30AC" w:rsidP="00A16714">
            <w:r w:rsidRPr="002F221B">
              <w:t>Q</w:t>
            </w:r>
          </w:p>
        </w:tc>
        <w:tc>
          <w:tcPr>
            <w:tcW w:w="225" w:type="pct"/>
          </w:tcPr>
          <w:p w14:paraId="253373C0" w14:textId="134A5838" w:rsidR="004D30AC" w:rsidRPr="005B3A2F" w:rsidRDefault="004D30AC" w:rsidP="000D6C7D">
            <w:proofErr w:type="gramStart"/>
            <w:r w:rsidRPr="002F221B">
              <w:t>n</w:t>
            </w:r>
            <w:proofErr w:type="gramEnd"/>
            <w:r w:rsidRPr="002F221B">
              <w:t>=1</w:t>
            </w:r>
          </w:p>
        </w:tc>
        <w:tc>
          <w:tcPr>
            <w:tcW w:w="388" w:type="pct"/>
          </w:tcPr>
          <w:p w14:paraId="41EC6338" w14:textId="26270E53" w:rsidR="004D30AC" w:rsidRPr="005B3A2F" w:rsidRDefault="004D30AC" w:rsidP="00A16714">
            <w:r w:rsidRPr="002F221B">
              <w:t>58340.</w:t>
            </w:r>
          </w:p>
        </w:tc>
        <w:tc>
          <w:tcPr>
            <w:tcW w:w="409" w:type="pct"/>
          </w:tcPr>
          <w:p w14:paraId="24A72659" w14:textId="435D3F8C" w:rsidR="004D30AC" w:rsidRPr="005B3A2F" w:rsidRDefault="004D30AC" w:rsidP="000D6C7D">
            <w:proofErr w:type="gramStart"/>
            <w:r w:rsidRPr="002F221B">
              <w:t>n</w:t>
            </w:r>
            <w:proofErr w:type="gramEnd"/>
            <w:r w:rsidRPr="002F221B">
              <w:t>=2</w:t>
            </w:r>
          </w:p>
        </w:tc>
        <w:tc>
          <w:tcPr>
            <w:tcW w:w="434" w:type="pct"/>
          </w:tcPr>
          <w:p w14:paraId="3B76F75A" w14:textId="6B5BBCF1" w:rsidR="004D30AC" w:rsidRPr="005B3A2F" w:rsidRDefault="004D30AC" w:rsidP="00A16714">
            <w:r w:rsidRPr="002F221B">
              <w:t>80280.</w:t>
            </w:r>
          </w:p>
        </w:tc>
        <w:tc>
          <w:tcPr>
            <w:tcW w:w="332" w:type="pct"/>
          </w:tcPr>
          <w:p w14:paraId="5DFC1B6C" w14:textId="396C56A6" w:rsidR="004D30AC" w:rsidRPr="005B3A2F" w:rsidRDefault="004D30AC" w:rsidP="00A16714">
            <w:proofErr w:type="gramStart"/>
            <w:r w:rsidRPr="002F221B">
              <w:t>n</w:t>
            </w:r>
            <w:proofErr w:type="gramEnd"/>
            <w:r w:rsidRPr="002F221B">
              <w:t>=3</w:t>
            </w:r>
          </w:p>
        </w:tc>
        <w:tc>
          <w:tcPr>
            <w:tcW w:w="388" w:type="pct"/>
          </w:tcPr>
          <w:p w14:paraId="2BB4F55F" w14:textId="0C44E3C4" w:rsidR="004D30AC" w:rsidRPr="005B3A2F" w:rsidRDefault="004D30AC" w:rsidP="00A16714">
            <w:r w:rsidRPr="002F221B">
              <w:t>91680.</w:t>
            </w:r>
          </w:p>
        </w:tc>
        <w:tc>
          <w:tcPr>
            <w:tcW w:w="332" w:type="pct"/>
          </w:tcPr>
          <w:p w14:paraId="58361002" w14:textId="49E2984A" w:rsidR="004D30AC" w:rsidRPr="005B3A2F" w:rsidRDefault="004D30AC" w:rsidP="000D6C7D">
            <w:proofErr w:type="gramStart"/>
            <w:r w:rsidRPr="002F221B">
              <w:t>n</w:t>
            </w:r>
            <w:proofErr w:type="gramEnd"/>
            <w:r w:rsidRPr="002F221B">
              <w:t>=4</w:t>
            </w:r>
          </w:p>
        </w:tc>
        <w:tc>
          <w:tcPr>
            <w:tcW w:w="388" w:type="pct"/>
          </w:tcPr>
          <w:p w14:paraId="2D10F60B" w14:textId="14F930AB" w:rsidR="004D30AC" w:rsidRPr="005B3A2F" w:rsidRDefault="004D30AC" w:rsidP="000D6C7D">
            <w:r w:rsidRPr="002F221B">
              <w:t>93430.</w:t>
            </w:r>
          </w:p>
        </w:tc>
        <w:tc>
          <w:tcPr>
            <w:tcW w:w="378" w:type="pct"/>
          </w:tcPr>
          <w:p w14:paraId="7EBBCB40" w14:textId="77777777" w:rsidR="004D30AC" w:rsidRPr="00B50D3B" w:rsidRDefault="004D30AC" w:rsidP="000D6C7D"/>
        </w:tc>
        <w:tc>
          <w:tcPr>
            <w:tcW w:w="444" w:type="pct"/>
          </w:tcPr>
          <w:p w14:paraId="05714C7E" w14:textId="77777777" w:rsidR="004D30AC" w:rsidRPr="00B50D3B" w:rsidRDefault="004D30AC" w:rsidP="000D6C7D"/>
        </w:tc>
        <w:tc>
          <w:tcPr>
            <w:tcW w:w="474" w:type="pct"/>
          </w:tcPr>
          <w:p w14:paraId="66902329" w14:textId="77777777" w:rsidR="004D30AC" w:rsidRPr="00B50D3B" w:rsidRDefault="004D30AC" w:rsidP="000D6C7D"/>
        </w:tc>
        <w:tc>
          <w:tcPr>
            <w:tcW w:w="476" w:type="pct"/>
          </w:tcPr>
          <w:p w14:paraId="29A92D14" w14:textId="77777777" w:rsidR="004D30AC" w:rsidRPr="00B50D3B" w:rsidRDefault="004D30AC" w:rsidP="000D6C7D"/>
        </w:tc>
      </w:tr>
      <w:tr w:rsidR="00051866" w:rsidRPr="00271E55" w14:paraId="7096D386" w14:textId="5A3312EF" w:rsidTr="00051866">
        <w:tc>
          <w:tcPr>
            <w:tcW w:w="5000" w:type="pct"/>
            <w:gridSpan w:val="13"/>
          </w:tcPr>
          <w:p w14:paraId="746A3D47" w14:textId="7EDF945E" w:rsidR="00051866" w:rsidRDefault="00051866" w:rsidP="00A16714">
            <w:r>
              <w:t>Intermediate Mass Wires</w:t>
            </w:r>
          </w:p>
        </w:tc>
      </w:tr>
      <w:tr w:rsidR="003B49DF" w:rsidRPr="00271E55" w14:paraId="53EEDB00" w14:textId="2ABDC08F" w:rsidTr="00633509">
        <w:tc>
          <w:tcPr>
            <w:tcW w:w="332" w:type="pct"/>
          </w:tcPr>
          <w:p w14:paraId="653DA9E6" w14:textId="07618BD1" w:rsidR="003B49DF" w:rsidRDefault="003B49DF" w:rsidP="00A16714">
            <w:proofErr w:type="gramStart"/>
            <w:r w:rsidRPr="00DC5332">
              <w:t>m</w:t>
            </w:r>
            <w:proofErr w:type="gramEnd"/>
            <w:r>
              <w:t xml:space="preserve"> (kg)</w:t>
            </w:r>
          </w:p>
        </w:tc>
        <w:tc>
          <w:tcPr>
            <w:tcW w:w="225" w:type="pct"/>
          </w:tcPr>
          <w:p w14:paraId="09ABBDE4" w14:textId="09A53738" w:rsidR="003B49DF" w:rsidRPr="00DC5332" w:rsidRDefault="003B49DF" w:rsidP="00A16714">
            <w:proofErr w:type="spellStart"/>
            <w:proofErr w:type="gramStart"/>
            <w:r w:rsidRPr="00DC5332">
              <w:t>cos</w:t>
            </w:r>
            <w:proofErr w:type="spellEnd"/>
            <w:proofErr w:type="gramEnd"/>
          </w:p>
        </w:tc>
        <w:tc>
          <w:tcPr>
            <w:tcW w:w="388" w:type="pct"/>
          </w:tcPr>
          <w:p w14:paraId="1CA0856F" w14:textId="2992A874" w:rsidR="003B49DF" w:rsidRDefault="003B49DF" w:rsidP="00A16714">
            <w:proofErr w:type="spellStart"/>
            <w:proofErr w:type="gramStart"/>
            <w:r w:rsidRPr="00DC5332">
              <w:t>nw</w:t>
            </w:r>
            <w:proofErr w:type="spellEnd"/>
            <w:proofErr w:type="gramEnd"/>
          </w:p>
        </w:tc>
        <w:tc>
          <w:tcPr>
            <w:tcW w:w="409" w:type="pct"/>
          </w:tcPr>
          <w:p w14:paraId="552BB03D" w14:textId="3EA50A0F" w:rsidR="003B49DF" w:rsidRPr="00DC5332" w:rsidRDefault="00F24163" w:rsidP="00A16714">
            <w:pPr>
              <w:rPr>
                <w:position w:val="-10"/>
              </w:rPr>
            </w:pPr>
            <w:r>
              <w:rPr>
                <w:position w:val="-10"/>
              </w:rPr>
              <w:pict w14:anchorId="30D38BC0">
                <v:shape id="_x0000_i1193" type="#_x0000_t75" style="width:16pt;height:16pt">
                  <v:imagedata r:id="rId322"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081507DA" w14:textId="2B5AB664" w:rsidR="003B49DF"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29DAFB0E" w14:textId="62AA85DE" w:rsidR="003B49DF" w:rsidRPr="00DC5332" w:rsidRDefault="003B49DF" w:rsidP="00A16714">
            <w:proofErr w:type="gramStart"/>
            <w:r w:rsidRPr="00DC5332">
              <w:t>r</w:t>
            </w:r>
            <w:proofErr w:type="gramEnd"/>
            <w:r>
              <w:t xml:space="preserve"> (mm)</w:t>
            </w:r>
          </w:p>
        </w:tc>
        <w:tc>
          <w:tcPr>
            <w:tcW w:w="388" w:type="pct"/>
          </w:tcPr>
          <w:p w14:paraId="50DE1F27" w14:textId="6F0B0AAB" w:rsidR="003B49DF" w:rsidRDefault="003B49DF" w:rsidP="00A16714">
            <w:proofErr w:type="gramStart"/>
            <w:r w:rsidRPr="00DC5332">
              <w:t>l</w:t>
            </w:r>
            <w:proofErr w:type="gramEnd"/>
            <w:r>
              <w:t xml:space="preserve"> (mm)</w:t>
            </w:r>
          </w:p>
        </w:tc>
        <w:tc>
          <w:tcPr>
            <w:tcW w:w="332" w:type="pct"/>
          </w:tcPr>
          <w:p w14:paraId="745DF78D" w14:textId="7DC374EE" w:rsidR="003B49DF" w:rsidRPr="00DC5332" w:rsidRDefault="003B49DF" w:rsidP="00A16714">
            <w:proofErr w:type="gramStart"/>
            <w:r w:rsidRPr="00DC5332">
              <w:t>a</w:t>
            </w:r>
            <w:proofErr w:type="gramEnd"/>
            <w:r>
              <w:t xml:space="preserve"> (mm)</w:t>
            </w:r>
          </w:p>
        </w:tc>
        <w:tc>
          <w:tcPr>
            <w:tcW w:w="388" w:type="pct"/>
          </w:tcPr>
          <w:p w14:paraId="4BFC51A8" w14:textId="0D2ADB65" w:rsidR="003B49DF" w:rsidRPr="00DC5332" w:rsidRDefault="003B49DF" w:rsidP="00A16714">
            <w:r w:rsidRPr="005F42F6">
              <w:rPr>
                <w:position w:val="-10"/>
              </w:rPr>
              <w:object w:dxaOrig="200" w:dyaOrig="300" w14:anchorId="4CA5BC05">
                <v:shape id="_x0000_i1194" type="#_x0000_t75" style="width:10pt;height:15pt" o:ole="">
                  <v:imagedata r:id="rId323" o:title=""/>
                </v:shape>
                <o:OLEObject Type="Embed" ProgID="Equation.DSMT4" ShapeID="_x0000_i1194" DrawAspect="Content" ObjectID="_1361278008" r:id="rId324"/>
              </w:object>
            </w:r>
            <w:r>
              <w:t xml:space="preserve"> </w:t>
            </w:r>
          </w:p>
        </w:tc>
        <w:tc>
          <w:tcPr>
            <w:tcW w:w="378" w:type="pct"/>
          </w:tcPr>
          <w:p w14:paraId="29D58328" w14:textId="01100C1B" w:rsidR="003B49DF" w:rsidRPr="00DC5332" w:rsidRDefault="003B49DF" w:rsidP="00A16714">
            <w:r w:rsidRPr="00A073D7">
              <w:rPr>
                <w:position w:val="-6"/>
              </w:rPr>
              <w:object w:dxaOrig="240" w:dyaOrig="220" w14:anchorId="74B93AC2">
                <v:shape id="_x0000_i1195" type="#_x0000_t75" style="width:12pt;height:11pt" o:ole="">
                  <v:imagedata r:id="rId325" o:title=""/>
                </v:shape>
                <o:OLEObject Type="Embed" ProgID="Equation.DSMT4" ShapeID="_x0000_i1195" DrawAspect="Content" ObjectID="_1361278009" r:id="rId326"/>
              </w:object>
            </w:r>
            <w:r>
              <w:t xml:space="preserve"> (K</w:t>
            </w:r>
            <w:r w:rsidRPr="00A073D7">
              <w:rPr>
                <w:vertAlign w:val="superscript"/>
              </w:rPr>
              <w:t>-1</w:t>
            </w:r>
            <w:r>
              <w:t>)</w:t>
            </w:r>
          </w:p>
        </w:tc>
        <w:tc>
          <w:tcPr>
            <w:tcW w:w="444" w:type="pct"/>
          </w:tcPr>
          <w:p w14:paraId="7F15694C" w14:textId="100F95D9" w:rsidR="003B49DF" w:rsidRPr="00DC5332" w:rsidRDefault="003B49DF" w:rsidP="00A16714">
            <w:r w:rsidRPr="00A073D7">
              <w:rPr>
                <w:position w:val="-10"/>
              </w:rPr>
              <w:object w:dxaOrig="220" w:dyaOrig="320" w14:anchorId="1033033B">
                <v:shape id="_x0000_i1196" type="#_x0000_t75" style="width:11pt;height:16pt" o:ole="">
                  <v:imagedata r:id="rId327" o:title=""/>
                </v:shape>
                <o:OLEObject Type="Embed" ProgID="Equation.DSMT4" ShapeID="_x0000_i1196" DrawAspect="Content" ObjectID="_1361278010" r:id="rId328"/>
              </w:object>
            </w:r>
            <w:r>
              <w:t xml:space="preserve"> (K</w:t>
            </w:r>
            <w:r w:rsidRPr="00AA31A1">
              <w:rPr>
                <w:vertAlign w:val="superscript"/>
              </w:rPr>
              <w:t>-1</w:t>
            </w:r>
            <w:r>
              <w:t>)</w:t>
            </w:r>
          </w:p>
        </w:tc>
        <w:tc>
          <w:tcPr>
            <w:tcW w:w="474" w:type="pct"/>
          </w:tcPr>
          <w:p w14:paraId="72CD58CE" w14:textId="7C32196A" w:rsidR="003B49DF" w:rsidRPr="00DC5332" w:rsidRDefault="003B49DF" w:rsidP="00A16714">
            <w:r>
              <w:t>C (J/(</w:t>
            </w:r>
            <w:proofErr w:type="spellStart"/>
            <w:proofErr w:type="gramStart"/>
            <w:r>
              <w:t>kg.K</w:t>
            </w:r>
            <w:proofErr w:type="spellEnd"/>
            <w:proofErr w:type="gramEnd"/>
            <w:r>
              <w:t>))</w:t>
            </w:r>
          </w:p>
        </w:tc>
        <w:tc>
          <w:tcPr>
            <w:tcW w:w="476" w:type="pct"/>
          </w:tcPr>
          <w:p w14:paraId="4C90F9DA" w14:textId="65B4CA96" w:rsidR="003B49DF" w:rsidRPr="00AA31A1" w:rsidRDefault="003B49DF" w:rsidP="00A16714">
            <w:pPr>
              <w:rPr>
                <w:position w:val="-4"/>
              </w:rPr>
            </w:pPr>
            <w:r w:rsidRPr="00AA31A1">
              <w:rPr>
                <w:position w:val="-4"/>
              </w:rPr>
              <w:object w:dxaOrig="220" w:dyaOrig="200" w14:anchorId="2905FC82">
                <v:shape id="_x0000_i1197" type="#_x0000_t75" style="width:11pt;height:10pt" o:ole="">
                  <v:imagedata r:id="rId329" o:title=""/>
                </v:shape>
                <o:OLEObject Type="Embed" ProgID="Equation.DSMT4" ShapeID="_x0000_i1197" DrawAspect="Content" ObjectID="_1361278011" r:id="rId330"/>
              </w:object>
            </w:r>
            <w:r>
              <w:t xml:space="preserve">  (W/(</w:t>
            </w:r>
            <w:proofErr w:type="spellStart"/>
            <w:proofErr w:type="gramStart"/>
            <w:r>
              <w:t>m.K</w:t>
            </w:r>
            <w:proofErr w:type="spellEnd"/>
            <w:proofErr w:type="gramEnd"/>
            <w:r>
              <w:t>))</w:t>
            </w:r>
          </w:p>
        </w:tc>
      </w:tr>
      <w:tr w:rsidR="00A37C1B" w:rsidRPr="00271E55" w14:paraId="2B25C3C6" w14:textId="70CDFA1B" w:rsidTr="00633509">
        <w:tc>
          <w:tcPr>
            <w:tcW w:w="332" w:type="pct"/>
          </w:tcPr>
          <w:p w14:paraId="0D5475BB" w14:textId="33E8FCD7" w:rsidR="00A37C1B" w:rsidRPr="00DC5332" w:rsidRDefault="00A37C1B" w:rsidP="00A16714">
            <w:r w:rsidRPr="00C70389">
              <w:t>5.872</w:t>
            </w:r>
          </w:p>
        </w:tc>
        <w:tc>
          <w:tcPr>
            <w:tcW w:w="225" w:type="pct"/>
          </w:tcPr>
          <w:p w14:paraId="7C353B88" w14:textId="708C3B8D" w:rsidR="00A37C1B" w:rsidRPr="00DC5332" w:rsidRDefault="00A37C1B" w:rsidP="00A16714">
            <w:r w:rsidRPr="00C70389">
              <w:t>4</w:t>
            </w:r>
          </w:p>
        </w:tc>
        <w:tc>
          <w:tcPr>
            <w:tcW w:w="388" w:type="pct"/>
          </w:tcPr>
          <w:p w14:paraId="2139BDE1" w14:textId="725D33FB" w:rsidR="00A37C1B" w:rsidRPr="00DC5332" w:rsidRDefault="00A37C1B" w:rsidP="00A16714">
            <w:r w:rsidRPr="00C70389">
              <w:t>0.9745</w:t>
            </w:r>
          </w:p>
        </w:tc>
        <w:tc>
          <w:tcPr>
            <w:tcW w:w="409" w:type="pct"/>
          </w:tcPr>
          <w:p w14:paraId="3F3622C0" w14:textId="230BC4E5" w:rsidR="00A37C1B" w:rsidRPr="00DC5332" w:rsidRDefault="00A37C1B" w:rsidP="00A16714">
            <w:pPr>
              <w:rPr>
                <w:position w:val="-10"/>
              </w:rPr>
            </w:pPr>
            <w:r w:rsidRPr="00C70389">
              <w:t>7800.</w:t>
            </w:r>
          </w:p>
        </w:tc>
        <w:tc>
          <w:tcPr>
            <w:tcW w:w="434" w:type="pct"/>
          </w:tcPr>
          <w:p w14:paraId="1ADFFA91" w14:textId="673F38B8" w:rsidR="00A37C1B" w:rsidRPr="00DC5332" w:rsidRDefault="00A37C1B" w:rsidP="00A16714">
            <w:r w:rsidRPr="00C70389">
              <w:t>2.119E11</w:t>
            </w:r>
          </w:p>
        </w:tc>
        <w:tc>
          <w:tcPr>
            <w:tcW w:w="332" w:type="pct"/>
          </w:tcPr>
          <w:p w14:paraId="1D9C45D9" w14:textId="027F49B6" w:rsidR="00A37C1B" w:rsidRPr="00DC5332" w:rsidRDefault="00A37C1B" w:rsidP="00A16714">
            <w:r w:rsidRPr="00C70389">
              <w:t>0.1</w:t>
            </w:r>
          </w:p>
        </w:tc>
        <w:tc>
          <w:tcPr>
            <w:tcW w:w="388" w:type="pct"/>
          </w:tcPr>
          <w:p w14:paraId="0F306004" w14:textId="4AAB7EF7" w:rsidR="00A37C1B" w:rsidRPr="00DC5332" w:rsidRDefault="00A37C1B" w:rsidP="00A16714">
            <w:r w:rsidRPr="00C70389">
              <w:t>167.</w:t>
            </w:r>
          </w:p>
        </w:tc>
        <w:tc>
          <w:tcPr>
            <w:tcW w:w="332" w:type="pct"/>
          </w:tcPr>
          <w:p w14:paraId="4DE0262F" w14:textId="230A3A95" w:rsidR="00A37C1B" w:rsidRPr="00DC5332" w:rsidRDefault="00A37C1B" w:rsidP="00A16714">
            <w:r w:rsidRPr="00C70389">
              <w:t>1.034</w:t>
            </w:r>
          </w:p>
        </w:tc>
        <w:tc>
          <w:tcPr>
            <w:tcW w:w="388" w:type="pct"/>
          </w:tcPr>
          <w:p w14:paraId="7F7BA064" w14:textId="022B252E" w:rsidR="00A37C1B" w:rsidRPr="00734E90" w:rsidRDefault="00A37C1B" w:rsidP="00A16714">
            <w:r w:rsidRPr="00C70389">
              <w:t>0.0002</w:t>
            </w:r>
          </w:p>
        </w:tc>
        <w:tc>
          <w:tcPr>
            <w:tcW w:w="378" w:type="pct"/>
          </w:tcPr>
          <w:p w14:paraId="44C51FFA" w14:textId="02552F3B" w:rsidR="00A37C1B" w:rsidRPr="00734E90" w:rsidRDefault="00A37C1B" w:rsidP="00A16714">
            <w:r w:rsidRPr="00C70389">
              <w:t>1.2E-5</w:t>
            </w:r>
          </w:p>
        </w:tc>
        <w:tc>
          <w:tcPr>
            <w:tcW w:w="444" w:type="pct"/>
          </w:tcPr>
          <w:p w14:paraId="59689934" w14:textId="6B2E26AF" w:rsidR="00A37C1B" w:rsidRPr="00734E90" w:rsidRDefault="00A37C1B" w:rsidP="00A16714">
            <w:r w:rsidRPr="00C70389">
              <w:t>-0.00025</w:t>
            </w:r>
          </w:p>
        </w:tc>
        <w:tc>
          <w:tcPr>
            <w:tcW w:w="474" w:type="pct"/>
          </w:tcPr>
          <w:p w14:paraId="5FE0681C" w14:textId="5A27FD48" w:rsidR="00A37C1B" w:rsidRPr="00734E90" w:rsidRDefault="00A37C1B" w:rsidP="00A16714">
            <w:r w:rsidRPr="00C70389">
              <w:t>486.</w:t>
            </w:r>
          </w:p>
        </w:tc>
        <w:tc>
          <w:tcPr>
            <w:tcW w:w="476" w:type="pct"/>
          </w:tcPr>
          <w:p w14:paraId="2900DCD0" w14:textId="4B2CA7E5" w:rsidR="00A37C1B" w:rsidRPr="0028349A" w:rsidRDefault="00A37C1B" w:rsidP="00A16714">
            <w:r w:rsidRPr="00C70389">
              <w:t>49.</w:t>
            </w:r>
          </w:p>
        </w:tc>
      </w:tr>
      <w:tr w:rsidR="004D30AC" w:rsidRPr="00271E55" w14:paraId="1F7E57E7" w14:textId="2123ECE8" w:rsidTr="00633509">
        <w:tc>
          <w:tcPr>
            <w:tcW w:w="332" w:type="pct"/>
          </w:tcPr>
          <w:p w14:paraId="62D44F94" w14:textId="18450D52" w:rsidR="004D30AC" w:rsidRPr="00DC5332" w:rsidRDefault="004D30AC" w:rsidP="00A16714">
            <w:proofErr w:type="gramStart"/>
            <w:r w:rsidRPr="005A6303">
              <w:t>f</w:t>
            </w:r>
            <w:proofErr w:type="gramEnd"/>
            <w:r w:rsidRPr="005A6303">
              <w:t xml:space="preserve"> (Hz)</w:t>
            </w:r>
          </w:p>
        </w:tc>
        <w:tc>
          <w:tcPr>
            <w:tcW w:w="225" w:type="pct"/>
          </w:tcPr>
          <w:p w14:paraId="05FDDA01" w14:textId="66FBC42E" w:rsidR="004D30AC" w:rsidRPr="00DC5332" w:rsidRDefault="004D30AC" w:rsidP="00A16714">
            <w:proofErr w:type="gramStart"/>
            <w:r w:rsidRPr="005A6303">
              <w:t>n</w:t>
            </w:r>
            <w:proofErr w:type="gramEnd"/>
            <w:r w:rsidRPr="005A6303">
              <w:t>=1</w:t>
            </w:r>
          </w:p>
        </w:tc>
        <w:tc>
          <w:tcPr>
            <w:tcW w:w="388" w:type="pct"/>
          </w:tcPr>
          <w:p w14:paraId="76A107CA" w14:textId="5A2A3721" w:rsidR="004D30AC" w:rsidRPr="00DC5332" w:rsidRDefault="004D30AC" w:rsidP="00A16714">
            <w:r w:rsidRPr="005A6303">
              <w:t>744.6</w:t>
            </w:r>
          </w:p>
        </w:tc>
        <w:tc>
          <w:tcPr>
            <w:tcW w:w="409" w:type="pct"/>
          </w:tcPr>
          <w:p w14:paraId="1AB4CFC3" w14:textId="17179B91" w:rsidR="004D30AC" w:rsidRPr="00DC5332" w:rsidRDefault="004D30AC" w:rsidP="00E45B4D">
            <w:pPr>
              <w:rPr>
                <w:position w:val="-10"/>
              </w:rPr>
            </w:pPr>
            <w:proofErr w:type="gramStart"/>
            <w:r w:rsidRPr="005A6303">
              <w:t>n</w:t>
            </w:r>
            <w:proofErr w:type="gramEnd"/>
            <w:r w:rsidRPr="005A6303">
              <w:t>=2</w:t>
            </w:r>
          </w:p>
        </w:tc>
        <w:tc>
          <w:tcPr>
            <w:tcW w:w="434" w:type="pct"/>
          </w:tcPr>
          <w:p w14:paraId="25933D97" w14:textId="45E35E38" w:rsidR="004D30AC" w:rsidRPr="00DC5332" w:rsidRDefault="004D30AC" w:rsidP="00A16714">
            <w:r w:rsidRPr="005A6303">
              <w:t>1490.</w:t>
            </w:r>
          </w:p>
        </w:tc>
        <w:tc>
          <w:tcPr>
            <w:tcW w:w="332" w:type="pct"/>
          </w:tcPr>
          <w:p w14:paraId="1CAE83DA" w14:textId="79799342" w:rsidR="004D30AC" w:rsidRPr="00DC5332" w:rsidRDefault="004D30AC" w:rsidP="00A16714">
            <w:proofErr w:type="gramStart"/>
            <w:r w:rsidRPr="005A6303">
              <w:t>n</w:t>
            </w:r>
            <w:proofErr w:type="gramEnd"/>
            <w:r w:rsidRPr="005A6303">
              <w:t>=3</w:t>
            </w:r>
          </w:p>
        </w:tc>
        <w:tc>
          <w:tcPr>
            <w:tcW w:w="388" w:type="pct"/>
          </w:tcPr>
          <w:p w14:paraId="6E050C4C" w14:textId="245256D3" w:rsidR="004D30AC" w:rsidRPr="00DC5332" w:rsidRDefault="004D30AC" w:rsidP="00A16714">
            <w:r w:rsidRPr="005A6303">
              <w:t>2237.</w:t>
            </w:r>
          </w:p>
        </w:tc>
        <w:tc>
          <w:tcPr>
            <w:tcW w:w="332" w:type="pct"/>
          </w:tcPr>
          <w:p w14:paraId="52B5B219" w14:textId="0B913914" w:rsidR="004D30AC" w:rsidRPr="00DC5332" w:rsidRDefault="004D30AC" w:rsidP="00E45B4D">
            <w:proofErr w:type="gramStart"/>
            <w:r w:rsidRPr="005A6303">
              <w:t>n</w:t>
            </w:r>
            <w:proofErr w:type="gramEnd"/>
            <w:r w:rsidRPr="005A6303">
              <w:t>=4</w:t>
            </w:r>
          </w:p>
        </w:tc>
        <w:tc>
          <w:tcPr>
            <w:tcW w:w="388" w:type="pct"/>
          </w:tcPr>
          <w:p w14:paraId="1665DD7A" w14:textId="5D477441" w:rsidR="004D30AC" w:rsidRPr="00A35702" w:rsidRDefault="004D30AC" w:rsidP="00E45B4D">
            <w:r w:rsidRPr="005A6303">
              <w:t>2987.</w:t>
            </w:r>
          </w:p>
        </w:tc>
        <w:tc>
          <w:tcPr>
            <w:tcW w:w="378" w:type="pct"/>
          </w:tcPr>
          <w:p w14:paraId="5CEE54E7" w14:textId="77777777" w:rsidR="004D30AC" w:rsidRPr="00A35702" w:rsidRDefault="004D30AC" w:rsidP="00E45B4D"/>
        </w:tc>
        <w:tc>
          <w:tcPr>
            <w:tcW w:w="444" w:type="pct"/>
          </w:tcPr>
          <w:p w14:paraId="3E3C1BFA" w14:textId="77777777" w:rsidR="004D30AC" w:rsidRPr="00A35702" w:rsidRDefault="004D30AC" w:rsidP="00E45B4D"/>
        </w:tc>
        <w:tc>
          <w:tcPr>
            <w:tcW w:w="474" w:type="pct"/>
          </w:tcPr>
          <w:p w14:paraId="047BE334" w14:textId="77777777" w:rsidR="004D30AC" w:rsidRPr="00A35702" w:rsidRDefault="004D30AC" w:rsidP="00E45B4D"/>
        </w:tc>
        <w:tc>
          <w:tcPr>
            <w:tcW w:w="476" w:type="pct"/>
          </w:tcPr>
          <w:p w14:paraId="7A4455D9" w14:textId="77777777" w:rsidR="004D30AC" w:rsidRPr="00A35702" w:rsidRDefault="004D30AC" w:rsidP="00E45B4D"/>
        </w:tc>
      </w:tr>
      <w:tr w:rsidR="004D30AC" w:rsidRPr="00271E55" w14:paraId="7630B5A6" w14:textId="2A9E504F" w:rsidTr="00633509">
        <w:tc>
          <w:tcPr>
            <w:tcW w:w="332" w:type="pct"/>
          </w:tcPr>
          <w:p w14:paraId="444A9FD1" w14:textId="4FA41365" w:rsidR="004D30AC" w:rsidRDefault="004D30AC" w:rsidP="00A16714">
            <w:r w:rsidRPr="0008247F">
              <w:t>Q</w:t>
            </w:r>
          </w:p>
        </w:tc>
        <w:tc>
          <w:tcPr>
            <w:tcW w:w="225" w:type="pct"/>
          </w:tcPr>
          <w:p w14:paraId="7DE1DC7B" w14:textId="7323235A" w:rsidR="004D30AC" w:rsidRPr="00A35702" w:rsidRDefault="004D30AC" w:rsidP="00A16714">
            <w:proofErr w:type="gramStart"/>
            <w:r w:rsidRPr="0008247F">
              <w:t>n</w:t>
            </w:r>
            <w:proofErr w:type="gramEnd"/>
            <w:r w:rsidRPr="0008247F">
              <w:t>=1</w:t>
            </w:r>
          </w:p>
        </w:tc>
        <w:tc>
          <w:tcPr>
            <w:tcW w:w="388" w:type="pct"/>
          </w:tcPr>
          <w:p w14:paraId="5CD4466E" w14:textId="533437E0" w:rsidR="004D30AC" w:rsidRDefault="004D30AC" w:rsidP="00A16714">
            <w:r w:rsidRPr="0008247F">
              <w:t>51730.</w:t>
            </w:r>
          </w:p>
        </w:tc>
        <w:tc>
          <w:tcPr>
            <w:tcW w:w="409" w:type="pct"/>
          </w:tcPr>
          <w:p w14:paraId="569ECB97" w14:textId="48AA7AF0" w:rsidR="004D30AC" w:rsidRPr="00A35702" w:rsidRDefault="004D30AC" w:rsidP="00E45B4D">
            <w:proofErr w:type="gramStart"/>
            <w:r w:rsidRPr="0008247F">
              <w:t>n</w:t>
            </w:r>
            <w:proofErr w:type="gramEnd"/>
            <w:r w:rsidRPr="0008247F">
              <w:t>=2</w:t>
            </w:r>
          </w:p>
        </w:tc>
        <w:tc>
          <w:tcPr>
            <w:tcW w:w="434" w:type="pct"/>
          </w:tcPr>
          <w:p w14:paraId="24F553B2" w14:textId="2931C6EF" w:rsidR="004D30AC" w:rsidRDefault="004D30AC" w:rsidP="00A16714">
            <w:r w:rsidRPr="0008247F">
              <w:t>59200.</w:t>
            </w:r>
          </w:p>
        </w:tc>
        <w:tc>
          <w:tcPr>
            <w:tcW w:w="332" w:type="pct"/>
          </w:tcPr>
          <w:p w14:paraId="7298A675" w14:textId="04A076F6" w:rsidR="004D30AC" w:rsidRPr="00A35702" w:rsidRDefault="004D30AC" w:rsidP="00A16714">
            <w:proofErr w:type="gramStart"/>
            <w:r w:rsidRPr="0008247F">
              <w:t>n</w:t>
            </w:r>
            <w:proofErr w:type="gramEnd"/>
            <w:r w:rsidRPr="0008247F">
              <w:t>=3</w:t>
            </w:r>
          </w:p>
        </w:tc>
        <w:tc>
          <w:tcPr>
            <w:tcW w:w="388" w:type="pct"/>
          </w:tcPr>
          <w:p w14:paraId="6536CBB1" w14:textId="7BDF982C" w:rsidR="004D30AC" w:rsidRDefault="004D30AC" w:rsidP="00A16714">
            <w:r w:rsidRPr="0008247F">
              <w:t>66270.</w:t>
            </w:r>
          </w:p>
        </w:tc>
        <w:tc>
          <w:tcPr>
            <w:tcW w:w="332" w:type="pct"/>
          </w:tcPr>
          <w:p w14:paraId="02312271" w14:textId="1401FBCC" w:rsidR="004D30AC" w:rsidRPr="00A35702" w:rsidRDefault="004D30AC" w:rsidP="00E45B4D">
            <w:proofErr w:type="gramStart"/>
            <w:r w:rsidRPr="0008247F">
              <w:t>n</w:t>
            </w:r>
            <w:proofErr w:type="gramEnd"/>
            <w:r w:rsidRPr="0008247F">
              <w:t>=4</w:t>
            </w:r>
          </w:p>
        </w:tc>
        <w:tc>
          <w:tcPr>
            <w:tcW w:w="388" w:type="pct"/>
          </w:tcPr>
          <w:p w14:paraId="3202F410" w14:textId="5663D6C2" w:rsidR="004D30AC" w:rsidRPr="00A35702" w:rsidRDefault="004D30AC" w:rsidP="00E45B4D">
            <w:r w:rsidRPr="0008247F">
              <w:t>68430.</w:t>
            </w:r>
          </w:p>
        </w:tc>
        <w:tc>
          <w:tcPr>
            <w:tcW w:w="378" w:type="pct"/>
          </w:tcPr>
          <w:p w14:paraId="3659C755" w14:textId="77777777" w:rsidR="004D30AC" w:rsidRPr="00A35702" w:rsidRDefault="004D30AC" w:rsidP="00E45B4D"/>
        </w:tc>
        <w:tc>
          <w:tcPr>
            <w:tcW w:w="444" w:type="pct"/>
          </w:tcPr>
          <w:p w14:paraId="2D40D73B" w14:textId="77777777" w:rsidR="004D30AC" w:rsidRPr="00A35702" w:rsidRDefault="004D30AC" w:rsidP="00E45B4D"/>
        </w:tc>
        <w:tc>
          <w:tcPr>
            <w:tcW w:w="474" w:type="pct"/>
          </w:tcPr>
          <w:p w14:paraId="2B8DB39F" w14:textId="77777777" w:rsidR="004D30AC" w:rsidRPr="00A35702" w:rsidRDefault="004D30AC" w:rsidP="00E45B4D"/>
        </w:tc>
        <w:tc>
          <w:tcPr>
            <w:tcW w:w="476" w:type="pct"/>
          </w:tcPr>
          <w:p w14:paraId="167B9E86" w14:textId="77777777" w:rsidR="004D30AC" w:rsidRPr="00A35702" w:rsidRDefault="004D30AC" w:rsidP="00E45B4D"/>
        </w:tc>
      </w:tr>
      <w:tr w:rsidR="00051866" w:rsidRPr="00271E55" w14:paraId="62AD9E64" w14:textId="1F7D3A85" w:rsidTr="00051866">
        <w:tc>
          <w:tcPr>
            <w:tcW w:w="5000" w:type="pct"/>
            <w:gridSpan w:val="13"/>
          </w:tcPr>
          <w:p w14:paraId="223AD0DE" w14:textId="7B2E5BF2" w:rsidR="00051866" w:rsidRDefault="00051866" w:rsidP="00A16714">
            <w:r>
              <w:t>Optic Wires</w:t>
            </w:r>
          </w:p>
        </w:tc>
      </w:tr>
      <w:tr w:rsidR="003B49DF" w:rsidRPr="00271E55" w14:paraId="7CE6517A" w14:textId="456B923D" w:rsidTr="00633509">
        <w:tc>
          <w:tcPr>
            <w:tcW w:w="332" w:type="pct"/>
          </w:tcPr>
          <w:p w14:paraId="39A25E43" w14:textId="4EDEA4B8" w:rsidR="003B49DF" w:rsidRDefault="003B49DF" w:rsidP="00A16714">
            <w:proofErr w:type="gramStart"/>
            <w:r w:rsidRPr="00DC5332">
              <w:t>m</w:t>
            </w:r>
            <w:proofErr w:type="gramEnd"/>
            <w:r>
              <w:t xml:space="preserve"> (kg)</w:t>
            </w:r>
          </w:p>
        </w:tc>
        <w:tc>
          <w:tcPr>
            <w:tcW w:w="225" w:type="pct"/>
          </w:tcPr>
          <w:p w14:paraId="2506F474" w14:textId="204B308D" w:rsidR="003B49DF" w:rsidRPr="00DC5332" w:rsidRDefault="003B49DF" w:rsidP="00A16714">
            <w:proofErr w:type="spellStart"/>
            <w:proofErr w:type="gramStart"/>
            <w:r w:rsidRPr="00DC5332">
              <w:t>cos</w:t>
            </w:r>
            <w:proofErr w:type="spellEnd"/>
            <w:proofErr w:type="gramEnd"/>
          </w:p>
        </w:tc>
        <w:tc>
          <w:tcPr>
            <w:tcW w:w="388" w:type="pct"/>
          </w:tcPr>
          <w:p w14:paraId="16DCBDE4" w14:textId="2BA41EB5" w:rsidR="003B49DF" w:rsidRPr="00DC5332" w:rsidRDefault="003B49DF" w:rsidP="00A16714">
            <w:proofErr w:type="spellStart"/>
            <w:proofErr w:type="gramStart"/>
            <w:r w:rsidRPr="00DC5332">
              <w:t>nw</w:t>
            </w:r>
            <w:proofErr w:type="spellEnd"/>
            <w:proofErr w:type="gramEnd"/>
          </w:p>
        </w:tc>
        <w:tc>
          <w:tcPr>
            <w:tcW w:w="409" w:type="pct"/>
          </w:tcPr>
          <w:p w14:paraId="2D6D8CB3" w14:textId="7AD1ECE4" w:rsidR="003B49DF" w:rsidRPr="00DC5332" w:rsidRDefault="00F24163" w:rsidP="00A16714">
            <w:pPr>
              <w:rPr>
                <w:position w:val="-10"/>
              </w:rPr>
            </w:pPr>
            <w:r>
              <w:rPr>
                <w:position w:val="-10"/>
              </w:rPr>
              <w:pict w14:anchorId="342B43B9">
                <v:shape id="_x0000_i1198" type="#_x0000_t75" style="width:16pt;height:16pt">
                  <v:imagedata r:id="rId331"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5EBB83B2" w14:textId="77D7E423"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5AB8273E" w14:textId="3E3F2EAB" w:rsidR="003B49DF" w:rsidRPr="00DC5332" w:rsidRDefault="003B49DF" w:rsidP="00A16714">
            <w:proofErr w:type="gramStart"/>
            <w:r w:rsidRPr="00DC5332">
              <w:t>r</w:t>
            </w:r>
            <w:proofErr w:type="gramEnd"/>
            <w:r>
              <w:t xml:space="preserve"> (mm)</w:t>
            </w:r>
          </w:p>
        </w:tc>
        <w:tc>
          <w:tcPr>
            <w:tcW w:w="388" w:type="pct"/>
          </w:tcPr>
          <w:p w14:paraId="65C65EB9" w14:textId="0259FD12" w:rsidR="003B49DF" w:rsidRPr="00DC5332" w:rsidRDefault="003B49DF" w:rsidP="00A16714">
            <w:proofErr w:type="gramStart"/>
            <w:r w:rsidRPr="00DC5332">
              <w:t>l</w:t>
            </w:r>
            <w:proofErr w:type="gramEnd"/>
            <w:r>
              <w:t xml:space="preserve"> (mm)</w:t>
            </w:r>
          </w:p>
        </w:tc>
        <w:tc>
          <w:tcPr>
            <w:tcW w:w="332" w:type="pct"/>
          </w:tcPr>
          <w:p w14:paraId="062CB9F3" w14:textId="46C0E107" w:rsidR="003B49DF" w:rsidRPr="00DC5332" w:rsidRDefault="003B49DF" w:rsidP="00A16714">
            <w:proofErr w:type="gramStart"/>
            <w:r w:rsidRPr="00DC5332">
              <w:t>a</w:t>
            </w:r>
            <w:proofErr w:type="gramEnd"/>
            <w:r>
              <w:t xml:space="preserve"> (mm)</w:t>
            </w:r>
          </w:p>
        </w:tc>
        <w:tc>
          <w:tcPr>
            <w:tcW w:w="388" w:type="pct"/>
          </w:tcPr>
          <w:p w14:paraId="1CE1009C" w14:textId="575BB36C" w:rsidR="003B49DF" w:rsidRPr="00DC5332" w:rsidRDefault="003B49DF" w:rsidP="00A16714">
            <w:r w:rsidRPr="005F42F6">
              <w:rPr>
                <w:position w:val="-10"/>
              </w:rPr>
              <w:object w:dxaOrig="200" w:dyaOrig="300" w14:anchorId="5440DC99">
                <v:shape id="_x0000_i1199" type="#_x0000_t75" style="width:10pt;height:15pt" o:ole="">
                  <v:imagedata r:id="rId332" o:title=""/>
                </v:shape>
                <o:OLEObject Type="Embed" ProgID="Equation.DSMT4" ShapeID="_x0000_i1199" DrawAspect="Content" ObjectID="_1361278012" r:id="rId333"/>
              </w:object>
            </w:r>
            <w:r>
              <w:t xml:space="preserve"> </w:t>
            </w:r>
          </w:p>
        </w:tc>
        <w:tc>
          <w:tcPr>
            <w:tcW w:w="378" w:type="pct"/>
          </w:tcPr>
          <w:p w14:paraId="7EE12740" w14:textId="21281CC9" w:rsidR="003B49DF" w:rsidRPr="00DC5332" w:rsidRDefault="003B49DF" w:rsidP="00A16714">
            <w:r w:rsidRPr="00A073D7">
              <w:rPr>
                <w:position w:val="-6"/>
              </w:rPr>
              <w:object w:dxaOrig="240" w:dyaOrig="220" w14:anchorId="19DF28AC">
                <v:shape id="_x0000_i1200" type="#_x0000_t75" style="width:12pt;height:11pt" o:ole="">
                  <v:imagedata r:id="rId334" o:title=""/>
                </v:shape>
                <o:OLEObject Type="Embed" ProgID="Equation.DSMT4" ShapeID="_x0000_i1200" DrawAspect="Content" ObjectID="_1361278013" r:id="rId335"/>
              </w:object>
            </w:r>
            <w:r>
              <w:t xml:space="preserve"> (K</w:t>
            </w:r>
            <w:r w:rsidRPr="00A073D7">
              <w:rPr>
                <w:vertAlign w:val="superscript"/>
              </w:rPr>
              <w:t>-1</w:t>
            </w:r>
            <w:r>
              <w:t>)</w:t>
            </w:r>
          </w:p>
        </w:tc>
        <w:tc>
          <w:tcPr>
            <w:tcW w:w="444" w:type="pct"/>
          </w:tcPr>
          <w:p w14:paraId="1EABC680" w14:textId="7FF79DFE" w:rsidR="003B49DF" w:rsidRPr="00DC5332" w:rsidRDefault="003B49DF" w:rsidP="00A16714">
            <w:r w:rsidRPr="00A073D7">
              <w:rPr>
                <w:position w:val="-10"/>
              </w:rPr>
              <w:object w:dxaOrig="220" w:dyaOrig="320" w14:anchorId="62B2C9E1">
                <v:shape id="_x0000_i1201" type="#_x0000_t75" style="width:11pt;height:16pt" o:ole="">
                  <v:imagedata r:id="rId336" o:title=""/>
                </v:shape>
                <o:OLEObject Type="Embed" ProgID="Equation.DSMT4" ShapeID="_x0000_i1201" DrawAspect="Content" ObjectID="_1361278014" r:id="rId337"/>
              </w:object>
            </w:r>
            <w:r>
              <w:t xml:space="preserve"> (K</w:t>
            </w:r>
            <w:r w:rsidRPr="00AA31A1">
              <w:rPr>
                <w:vertAlign w:val="superscript"/>
              </w:rPr>
              <w:t>-1</w:t>
            </w:r>
            <w:r>
              <w:t>)</w:t>
            </w:r>
          </w:p>
        </w:tc>
        <w:tc>
          <w:tcPr>
            <w:tcW w:w="474" w:type="pct"/>
          </w:tcPr>
          <w:p w14:paraId="4097ACC2" w14:textId="7B0BFE53" w:rsidR="003B49DF" w:rsidRPr="00DC5332" w:rsidRDefault="003B49DF" w:rsidP="00A16714">
            <w:r>
              <w:t>C (J/(</w:t>
            </w:r>
            <w:proofErr w:type="spellStart"/>
            <w:proofErr w:type="gramStart"/>
            <w:r>
              <w:t>kg.K</w:t>
            </w:r>
            <w:proofErr w:type="spellEnd"/>
            <w:proofErr w:type="gramEnd"/>
            <w:r>
              <w:t>))</w:t>
            </w:r>
          </w:p>
        </w:tc>
        <w:tc>
          <w:tcPr>
            <w:tcW w:w="476" w:type="pct"/>
          </w:tcPr>
          <w:p w14:paraId="4AD613D6" w14:textId="32057CF3" w:rsidR="003B49DF" w:rsidRPr="00AA31A1" w:rsidRDefault="003B49DF" w:rsidP="00A16714">
            <w:pPr>
              <w:rPr>
                <w:position w:val="-4"/>
              </w:rPr>
            </w:pPr>
            <w:r w:rsidRPr="00AA31A1">
              <w:rPr>
                <w:position w:val="-4"/>
              </w:rPr>
              <w:object w:dxaOrig="220" w:dyaOrig="200" w14:anchorId="1628B070">
                <v:shape id="_x0000_i1202" type="#_x0000_t75" style="width:11pt;height:10pt" o:ole="">
                  <v:imagedata r:id="rId338" o:title=""/>
                </v:shape>
                <o:OLEObject Type="Embed" ProgID="Equation.DSMT4" ShapeID="_x0000_i1202" DrawAspect="Content" ObjectID="_1361278015" r:id="rId339"/>
              </w:object>
            </w:r>
            <w:r>
              <w:t xml:space="preserve">  (W/(</w:t>
            </w:r>
            <w:proofErr w:type="spellStart"/>
            <w:proofErr w:type="gramStart"/>
            <w:r>
              <w:t>m.K</w:t>
            </w:r>
            <w:proofErr w:type="spellEnd"/>
            <w:proofErr w:type="gramEnd"/>
            <w:r>
              <w:t>))</w:t>
            </w:r>
          </w:p>
        </w:tc>
      </w:tr>
      <w:tr w:rsidR="00A37C1B" w:rsidRPr="00271E55" w14:paraId="35704FE1" w14:textId="11C3E53E" w:rsidTr="00633509">
        <w:tc>
          <w:tcPr>
            <w:tcW w:w="332" w:type="pct"/>
          </w:tcPr>
          <w:p w14:paraId="394FC433" w14:textId="0414C1E1" w:rsidR="00A37C1B" w:rsidRPr="00DC5332" w:rsidRDefault="00A37C1B" w:rsidP="00A16714">
            <w:r w:rsidRPr="005B48DF">
              <w:t>2.889</w:t>
            </w:r>
          </w:p>
        </w:tc>
        <w:tc>
          <w:tcPr>
            <w:tcW w:w="225" w:type="pct"/>
          </w:tcPr>
          <w:p w14:paraId="44269A3D" w14:textId="61A2B9EC" w:rsidR="00A37C1B" w:rsidRPr="00DC5332" w:rsidRDefault="00A37C1B" w:rsidP="00A16714">
            <w:r w:rsidRPr="005B48DF">
              <w:t>4</w:t>
            </w:r>
          </w:p>
        </w:tc>
        <w:tc>
          <w:tcPr>
            <w:tcW w:w="388" w:type="pct"/>
          </w:tcPr>
          <w:p w14:paraId="17F7FB77" w14:textId="78C6D6F0" w:rsidR="00A37C1B" w:rsidRPr="00DC5332" w:rsidRDefault="00A37C1B" w:rsidP="00A16714">
            <w:r w:rsidRPr="005B48DF">
              <w:t>1.</w:t>
            </w:r>
          </w:p>
        </w:tc>
        <w:tc>
          <w:tcPr>
            <w:tcW w:w="409" w:type="pct"/>
          </w:tcPr>
          <w:p w14:paraId="1F76CDE3" w14:textId="0A6F31DF" w:rsidR="00A37C1B" w:rsidRPr="00DC5332" w:rsidRDefault="00A37C1B" w:rsidP="00A16714">
            <w:pPr>
              <w:rPr>
                <w:position w:val="-10"/>
              </w:rPr>
            </w:pPr>
            <w:r w:rsidRPr="005B48DF">
              <w:t>7800.</w:t>
            </w:r>
          </w:p>
        </w:tc>
        <w:tc>
          <w:tcPr>
            <w:tcW w:w="434" w:type="pct"/>
          </w:tcPr>
          <w:p w14:paraId="2BC54626" w14:textId="289005F3" w:rsidR="00A37C1B" w:rsidRPr="00DC5332" w:rsidRDefault="00A37C1B" w:rsidP="00A16714">
            <w:r w:rsidRPr="005B48DF">
              <w:t>2.119E11</w:t>
            </w:r>
          </w:p>
        </w:tc>
        <w:tc>
          <w:tcPr>
            <w:tcW w:w="332" w:type="pct"/>
          </w:tcPr>
          <w:p w14:paraId="4A20DAA0" w14:textId="30CBD47D" w:rsidR="00A37C1B" w:rsidRPr="00DC5332" w:rsidRDefault="00A37C1B" w:rsidP="00A16714">
            <w:r w:rsidRPr="005B48DF">
              <w:t>0.0597</w:t>
            </w:r>
          </w:p>
        </w:tc>
        <w:tc>
          <w:tcPr>
            <w:tcW w:w="388" w:type="pct"/>
          </w:tcPr>
          <w:p w14:paraId="696FF627" w14:textId="1D2F7E71" w:rsidR="00A37C1B" w:rsidRPr="00DC5332" w:rsidRDefault="00A37C1B" w:rsidP="00A16714">
            <w:r w:rsidRPr="005B48DF">
              <w:t>220.</w:t>
            </w:r>
          </w:p>
        </w:tc>
        <w:tc>
          <w:tcPr>
            <w:tcW w:w="332" w:type="pct"/>
          </w:tcPr>
          <w:p w14:paraId="074321B2" w14:textId="59A7F90A" w:rsidR="00A37C1B" w:rsidRPr="00DC5332" w:rsidRDefault="00A37C1B" w:rsidP="00A16714">
            <w:r w:rsidRPr="005B48DF">
              <w:t>0.5462</w:t>
            </w:r>
          </w:p>
        </w:tc>
        <w:tc>
          <w:tcPr>
            <w:tcW w:w="388" w:type="pct"/>
          </w:tcPr>
          <w:p w14:paraId="54A913EB" w14:textId="3F42C9A1" w:rsidR="00A37C1B" w:rsidRPr="00161AE7" w:rsidRDefault="00A37C1B" w:rsidP="00A16714">
            <w:r w:rsidRPr="005B48DF">
              <w:t>0.0002</w:t>
            </w:r>
          </w:p>
        </w:tc>
        <w:tc>
          <w:tcPr>
            <w:tcW w:w="378" w:type="pct"/>
          </w:tcPr>
          <w:p w14:paraId="756DFCB4" w14:textId="6567CBF6" w:rsidR="00A37C1B" w:rsidRPr="00161AE7" w:rsidRDefault="00A37C1B" w:rsidP="00A16714">
            <w:r w:rsidRPr="005B48DF">
              <w:t>1.2E-5</w:t>
            </w:r>
          </w:p>
        </w:tc>
        <w:tc>
          <w:tcPr>
            <w:tcW w:w="444" w:type="pct"/>
          </w:tcPr>
          <w:p w14:paraId="17847988" w14:textId="154F056A" w:rsidR="00A37C1B" w:rsidRPr="00161AE7" w:rsidRDefault="00A37C1B" w:rsidP="00A16714">
            <w:r w:rsidRPr="005B48DF">
              <w:t>-0.00025</w:t>
            </w:r>
          </w:p>
        </w:tc>
        <w:tc>
          <w:tcPr>
            <w:tcW w:w="474" w:type="pct"/>
          </w:tcPr>
          <w:p w14:paraId="390E8A59" w14:textId="7FC4DF56" w:rsidR="00A37C1B" w:rsidRPr="00161AE7" w:rsidRDefault="00A37C1B" w:rsidP="00A16714">
            <w:r w:rsidRPr="005B48DF">
              <w:t>486.</w:t>
            </w:r>
          </w:p>
        </w:tc>
        <w:tc>
          <w:tcPr>
            <w:tcW w:w="476" w:type="pct"/>
          </w:tcPr>
          <w:p w14:paraId="233E2F9A" w14:textId="3EB8DD74" w:rsidR="00A37C1B" w:rsidRPr="00620369" w:rsidRDefault="00A37C1B" w:rsidP="00A16714">
            <w:r w:rsidRPr="005B48DF">
              <w:t>49.</w:t>
            </w:r>
          </w:p>
        </w:tc>
      </w:tr>
      <w:tr w:rsidR="004D30AC" w:rsidRPr="00271E55" w14:paraId="6D396DC1" w14:textId="23B4E3A4" w:rsidTr="00633509">
        <w:tc>
          <w:tcPr>
            <w:tcW w:w="332" w:type="pct"/>
          </w:tcPr>
          <w:p w14:paraId="2AD0A9FC" w14:textId="10730839" w:rsidR="004D30AC" w:rsidRPr="00DC5332" w:rsidRDefault="004D30AC" w:rsidP="00A16714">
            <w:proofErr w:type="gramStart"/>
            <w:r w:rsidRPr="00BD42E9">
              <w:t>f</w:t>
            </w:r>
            <w:proofErr w:type="gramEnd"/>
            <w:r w:rsidRPr="00BD42E9">
              <w:t xml:space="preserve"> (Hz)</w:t>
            </w:r>
          </w:p>
        </w:tc>
        <w:tc>
          <w:tcPr>
            <w:tcW w:w="225" w:type="pct"/>
          </w:tcPr>
          <w:p w14:paraId="2215FB58" w14:textId="67331683" w:rsidR="004D30AC" w:rsidRPr="00DC5332" w:rsidRDefault="004D30AC" w:rsidP="00A16714">
            <w:proofErr w:type="gramStart"/>
            <w:r w:rsidRPr="00BD42E9">
              <w:t>n</w:t>
            </w:r>
            <w:proofErr w:type="gramEnd"/>
            <w:r w:rsidRPr="00BD42E9">
              <w:t>=1</w:t>
            </w:r>
          </w:p>
        </w:tc>
        <w:tc>
          <w:tcPr>
            <w:tcW w:w="388" w:type="pct"/>
          </w:tcPr>
          <w:p w14:paraId="40582DCB" w14:textId="74EA3010" w:rsidR="004D30AC" w:rsidRPr="00DC5332" w:rsidRDefault="004D30AC" w:rsidP="00A16714">
            <w:r w:rsidRPr="00BD42E9">
              <w:t>650.6</w:t>
            </w:r>
          </w:p>
        </w:tc>
        <w:tc>
          <w:tcPr>
            <w:tcW w:w="409" w:type="pct"/>
          </w:tcPr>
          <w:p w14:paraId="11E1A1E3" w14:textId="3A050A08" w:rsidR="004D30AC" w:rsidRPr="00DC5332" w:rsidRDefault="004D30AC" w:rsidP="00BF5E98">
            <w:pPr>
              <w:rPr>
                <w:position w:val="-10"/>
              </w:rPr>
            </w:pPr>
            <w:proofErr w:type="gramStart"/>
            <w:r w:rsidRPr="00BD42E9">
              <w:t>n</w:t>
            </w:r>
            <w:proofErr w:type="gramEnd"/>
            <w:r w:rsidRPr="00BD42E9">
              <w:t>=2</w:t>
            </w:r>
          </w:p>
        </w:tc>
        <w:tc>
          <w:tcPr>
            <w:tcW w:w="434" w:type="pct"/>
          </w:tcPr>
          <w:p w14:paraId="180C2C7A" w14:textId="3FE45842" w:rsidR="004D30AC" w:rsidRPr="00DC5332" w:rsidRDefault="004D30AC" w:rsidP="00A16714">
            <w:r w:rsidRPr="00BD42E9">
              <w:t>1301.</w:t>
            </w:r>
          </w:p>
        </w:tc>
        <w:tc>
          <w:tcPr>
            <w:tcW w:w="332" w:type="pct"/>
          </w:tcPr>
          <w:p w14:paraId="261301D7" w14:textId="3B56123C" w:rsidR="004D30AC" w:rsidRPr="00DC5332" w:rsidRDefault="004D30AC" w:rsidP="00A16714">
            <w:proofErr w:type="gramStart"/>
            <w:r w:rsidRPr="00BD42E9">
              <w:t>n</w:t>
            </w:r>
            <w:proofErr w:type="gramEnd"/>
            <w:r w:rsidRPr="00BD42E9">
              <w:t>=3</w:t>
            </w:r>
          </w:p>
        </w:tc>
        <w:tc>
          <w:tcPr>
            <w:tcW w:w="388" w:type="pct"/>
          </w:tcPr>
          <w:p w14:paraId="423A4D74" w14:textId="3E558D7A" w:rsidR="004D30AC" w:rsidRPr="00DC5332" w:rsidRDefault="004D30AC" w:rsidP="00A16714">
            <w:r w:rsidRPr="00BD42E9">
              <w:t>1952.</w:t>
            </w:r>
          </w:p>
        </w:tc>
        <w:tc>
          <w:tcPr>
            <w:tcW w:w="332" w:type="pct"/>
          </w:tcPr>
          <w:p w14:paraId="51BA2565" w14:textId="5F689FF3" w:rsidR="004D30AC" w:rsidRPr="00DC5332" w:rsidRDefault="004D30AC" w:rsidP="00A16714">
            <w:proofErr w:type="gramStart"/>
            <w:r w:rsidRPr="00BD42E9">
              <w:t>n</w:t>
            </w:r>
            <w:proofErr w:type="gramEnd"/>
            <w:r w:rsidRPr="00BD42E9">
              <w:t>=4</w:t>
            </w:r>
          </w:p>
        </w:tc>
        <w:tc>
          <w:tcPr>
            <w:tcW w:w="388" w:type="pct"/>
          </w:tcPr>
          <w:p w14:paraId="6DA7D08F" w14:textId="4BCD0385" w:rsidR="004D30AC" w:rsidRPr="00CB3876" w:rsidRDefault="004D30AC" w:rsidP="00A16714">
            <w:r w:rsidRPr="00BD42E9">
              <w:t>2604.</w:t>
            </w:r>
          </w:p>
        </w:tc>
        <w:tc>
          <w:tcPr>
            <w:tcW w:w="378" w:type="pct"/>
          </w:tcPr>
          <w:p w14:paraId="59F8FAB4" w14:textId="77777777" w:rsidR="004D30AC" w:rsidRPr="00CB3876" w:rsidRDefault="004D30AC" w:rsidP="00A16714"/>
        </w:tc>
        <w:tc>
          <w:tcPr>
            <w:tcW w:w="444" w:type="pct"/>
          </w:tcPr>
          <w:p w14:paraId="3FB6B5DD" w14:textId="77777777" w:rsidR="004D30AC" w:rsidRPr="00CB3876" w:rsidRDefault="004D30AC" w:rsidP="00A16714"/>
        </w:tc>
        <w:tc>
          <w:tcPr>
            <w:tcW w:w="474" w:type="pct"/>
          </w:tcPr>
          <w:p w14:paraId="51A1FA95" w14:textId="77777777" w:rsidR="004D30AC" w:rsidRPr="00CB3876" w:rsidRDefault="004D30AC" w:rsidP="00A16714"/>
        </w:tc>
        <w:tc>
          <w:tcPr>
            <w:tcW w:w="476" w:type="pct"/>
          </w:tcPr>
          <w:p w14:paraId="6D8DC2FF" w14:textId="77777777" w:rsidR="004D30AC" w:rsidRPr="00CB3876" w:rsidRDefault="004D30AC" w:rsidP="00A16714"/>
        </w:tc>
      </w:tr>
      <w:tr w:rsidR="004D30AC" w:rsidRPr="00271E55" w14:paraId="36648EFC" w14:textId="727EA838" w:rsidTr="00633509">
        <w:tc>
          <w:tcPr>
            <w:tcW w:w="332" w:type="pct"/>
          </w:tcPr>
          <w:p w14:paraId="67D0CED5" w14:textId="2A2876D3" w:rsidR="004D30AC" w:rsidRPr="00CB3876" w:rsidRDefault="004D30AC" w:rsidP="00A16714">
            <w:r w:rsidRPr="002B7C9C">
              <w:t>Q</w:t>
            </w:r>
          </w:p>
        </w:tc>
        <w:tc>
          <w:tcPr>
            <w:tcW w:w="225" w:type="pct"/>
          </w:tcPr>
          <w:p w14:paraId="509BB811" w14:textId="6D635285" w:rsidR="004D30AC" w:rsidRPr="00CB3876" w:rsidRDefault="004D30AC" w:rsidP="00A16714">
            <w:proofErr w:type="gramStart"/>
            <w:r w:rsidRPr="002B7C9C">
              <w:t>n</w:t>
            </w:r>
            <w:proofErr w:type="gramEnd"/>
            <w:r w:rsidRPr="002B7C9C">
              <w:t>=1</w:t>
            </w:r>
          </w:p>
        </w:tc>
        <w:tc>
          <w:tcPr>
            <w:tcW w:w="388" w:type="pct"/>
          </w:tcPr>
          <w:p w14:paraId="00F1333B" w14:textId="1661984D" w:rsidR="004D30AC" w:rsidRPr="00CB3876" w:rsidRDefault="004D30AC" w:rsidP="00A16714">
            <w:r w:rsidRPr="002B7C9C">
              <w:t>2.012E5</w:t>
            </w:r>
          </w:p>
        </w:tc>
        <w:tc>
          <w:tcPr>
            <w:tcW w:w="409" w:type="pct"/>
          </w:tcPr>
          <w:p w14:paraId="404703C0" w14:textId="391C8FAD" w:rsidR="004D30AC" w:rsidRPr="00CB3876" w:rsidRDefault="004D30AC" w:rsidP="00BF5E98">
            <w:proofErr w:type="gramStart"/>
            <w:r w:rsidRPr="002B7C9C">
              <w:t>n</w:t>
            </w:r>
            <w:proofErr w:type="gramEnd"/>
            <w:r w:rsidRPr="002B7C9C">
              <w:t>=2</w:t>
            </w:r>
          </w:p>
        </w:tc>
        <w:tc>
          <w:tcPr>
            <w:tcW w:w="434" w:type="pct"/>
          </w:tcPr>
          <w:p w14:paraId="7F67A1C2" w14:textId="17C0A130" w:rsidR="004D30AC" w:rsidRPr="00CB3876" w:rsidRDefault="004D30AC" w:rsidP="00A16714">
            <w:r w:rsidRPr="002B7C9C">
              <w:t>1.357E5</w:t>
            </w:r>
          </w:p>
        </w:tc>
        <w:tc>
          <w:tcPr>
            <w:tcW w:w="332" w:type="pct"/>
          </w:tcPr>
          <w:p w14:paraId="45B57FF2" w14:textId="53F470E6" w:rsidR="004D30AC" w:rsidRPr="00CB3876" w:rsidRDefault="004D30AC" w:rsidP="00A16714">
            <w:proofErr w:type="gramStart"/>
            <w:r w:rsidRPr="002B7C9C">
              <w:t>n</w:t>
            </w:r>
            <w:proofErr w:type="gramEnd"/>
            <w:r w:rsidRPr="002B7C9C">
              <w:t>=3</w:t>
            </w:r>
          </w:p>
        </w:tc>
        <w:tc>
          <w:tcPr>
            <w:tcW w:w="388" w:type="pct"/>
          </w:tcPr>
          <w:p w14:paraId="5EFA331D" w14:textId="639C05D0" w:rsidR="004D30AC" w:rsidRPr="00CB3876" w:rsidRDefault="004D30AC" w:rsidP="00A16714">
            <w:r w:rsidRPr="002B7C9C">
              <w:t>1.196E5</w:t>
            </w:r>
          </w:p>
        </w:tc>
        <w:tc>
          <w:tcPr>
            <w:tcW w:w="332" w:type="pct"/>
          </w:tcPr>
          <w:p w14:paraId="3F87D553" w14:textId="7397E9BB" w:rsidR="004D30AC" w:rsidRPr="00CB3876" w:rsidRDefault="004D30AC" w:rsidP="00A16714">
            <w:proofErr w:type="gramStart"/>
            <w:r w:rsidRPr="002B7C9C">
              <w:t>n</w:t>
            </w:r>
            <w:proofErr w:type="gramEnd"/>
            <w:r w:rsidRPr="002B7C9C">
              <w:t>=4</w:t>
            </w:r>
          </w:p>
        </w:tc>
        <w:tc>
          <w:tcPr>
            <w:tcW w:w="388" w:type="pct"/>
          </w:tcPr>
          <w:p w14:paraId="590F994F" w14:textId="25EE9DBA" w:rsidR="004D30AC" w:rsidRPr="00CB3876" w:rsidRDefault="004D30AC" w:rsidP="00A16714">
            <w:r w:rsidRPr="002B7C9C">
              <w:t>1.149E5</w:t>
            </w:r>
          </w:p>
        </w:tc>
        <w:tc>
          <w:tcPr>
            <w:tcW w:w="378" w:type="pct"/>
          </w:tcPr>
          <w:p w14:paraId="46794277" w14:textId="77777777" w:rsidR="004D30AC" w:rsidRPr="00CB3876" w:rsidRDefault="004D30AC" w:rsidP="00A16714"/>
        </w:tc>
        <w:tc>
          <w:tcPr>
            <w:tcW w:w="444" w:type="pct"/>
          </w:tcPr>
          <w:p w14:paraId="34F7B61C" w14:textId="77777777" w:rsidR="004D30AC" w:rsidRPr="00CB3876" w:rsidRDefault="004D30AC" w:rsidP="00A16714"/>
        </w:tc>
        <w:tc>
          <w:tcPr>
            <w:tcW w:w="474" w:type="pct"/>
          </w:tcPr>
          <w:p w14:paraId="1E1212B6" w14:textId="77777777" w:rsidR="004D30AC" w:rsidRPr="00CB3876" w:rsidRDefault="004D30AC" w:rsidP="00A16714"/>
        </w:tc>
        <w:tc>
          <w:tcPr>
            <w:tcW w:w="476" w:type="pct"/>
          </w:tcPr>
          <w:p w14:paraId="000868A7" w14:textId="77777777" w:rsidR="004D30AC" w:rsidRPr="00CB3876" w:rsidRDefault="004D30AC" w:rsidP="00A16714"/>
        </w:tc>
      </w:tr>
    </w:tbl>
    <w:p w14:paraId="0D0865B7" w14:textId="77777777" w:rsidR="00640C9A" w:rsidRPr="00640C9A" w:rsidRDefault="00640C9A" w:rsidP="00640C9A"/>
    <w:p w14:paraId="4F346BB1" w14:textId="76B9CF0C" w:rsidR="00002621" w:rsidRPr="00271E55" w:rsidRDefault="000421DE" w:rsidP="00640C9A">
      <w:pPr>
        <w:pStyle w:val="Heading2"/>
      </w:pPr>
      <w:bookmarkStart w:id="70" w:name="_Toc255804056"/>
      <w:r>
        <w:t>OMCS</w:t>
      </w:r>
      <w:bookmarkEnd w:id="70"/>
    </w:p>
    <w:tbl>
      <w:tblPr>
        <w:tblStyle w:val="TableGrid"/>
        <w:tblW w:w="5000" w:type="pct"/>
        <w:tblLook w:val="04A0" w:firstRow="1" w:lastRow="0" w:firstColumn="1" w:lastColumn="0" w:noHBand="0" w:noVBand="1"/>
      </w:tblPr>
      <w:tblGrid>
        <w:gridCol w:w="1008"/>
        <w:gridCol w:w="755"/>
        <w:gridCol w:w="1009"/>
        <w:gridCol w:w="1249"/>
        <w:gridCol w:w="1023"/>
        <w:gridCol w:w="876"/>
        <w:gridCol w:w="1009"/>
        <w:gridCol w:w="875"/>
        <w:gridCol w:w="876"/>
        <w:gridCol w:w="835"/>
        <w:gridCol w:w="1165"/>
        <w:gridCol w:w="1244"/>
        <w:gridCol w:w="1252"/>
      </w:tblGrid>
      <w:tr w:rsidR="00051866" w:rsidRPr="00271E55" w14:paraId="6409B85F" w14:textId="1FF1CAF3" w:rsidTr="00051866">
        <w:tc>
          <w:tcPr>
            <w:tcW w:w="5000" w:type="pct"/>
            <w:gridSpan w:val="13"/>
          </w:tcPr>
          <w:p w14:paraId="1A03A1B3" w14:textId="30C2C370" w:rsidR="00051866" w:rsidRDefault="00051866" w:rsidP="00A16714">
            <w:pPr>
              <w:tabs>
                <w:tab w:val="left" w:pos="8246"/>
              </w:tabs>
            </w:pPr>
            <w:r>
              <w:t xml:space="preserve">OMCS: </w:t>
            </w:r>
            <w:r w:rsidRPr="001474D9">
              <w:rPr>
                <w:rFonts w:ascii="Courier New" w:hAnsi="Courier New"/>
              </w:rPr>
              <w:t>DualLite2/</w:t>
            </w:r>
            <w:r w:rsidR="0070352D" w:rsidRPr="0070352D">
              <w:rPr>
                <w:rFonts w:ascii="Courier New" w:hAnsi="Courier New"/>
              </w:rPr>
              <w:t>20130612OMCSmetal4904</w:t>
            </w:r>
          </w:p>
        </w:tc>
      </w:tr>
      <w:tr w:rsidR="00051866" w:rsidRPr="00271E55" w14:paraId="7E2C90A2" w14:textId="185F0634" w:rsidTr="00051866">
        <w:tc>
          <w:tcPr>
            <w:tcW w:w="5000" w:type="pct"/>
            <w:gridSpan w:val="13"/>
          </w:tcPr>
          <w:p w14:paraId="107DB8E2" w14:textId="6C60C15C" w:rsidR="00051866" w:rsidRDefault="00051866" w:rsidP="00A16714">
            <w:pPr>
              <w:tabs>
                <w:tab w:val="left" w:pos="8246"/>
              </w:tabs>
            </w:pPr>
            <w:r>
              <w:t>Upper Mass Wires</w:t>
            </w:r>
          </w:p>
        </w:tc>
      </w:tr>
      <w:tr w:rsidR="003B49DF" w:rsidRPr="00271E55" w14:paraId="5A413B21" w14:textId="422A6E39" w:rsidTr="0070352D">
        <w:tc>
          <w:tcPr>
            <w:tcW w:w="383" w:type="pct"/>
          </w:tcPr>
          <w:p w14:paraId="0EB597CE" w14:textId="5236DB18" w:rsidR="003B49DF" w:rsidRPr="00DC5332" w:rsidRDefault="003B49DF" w:rsidP="00A16714">
            <w:proofErr w:type="gramStart"/>
            <w:r w:rsidRPr="00DC5332">
              <w:t>m</w:t>
            </w:r>
            <w:proofErr w:type="gramEnd"/>
            <w:r>
              <w:t xml:space="preserve"> (kg)</w:t>
            </w:r>
          </w:p>
        </w:tc>
        <w:tc>
          <w:tcPr>
            <w:tcW w:w="287" w:type="pct"/>
          </w:tcPr>
          <w:p w14:paraId="678D848A" w14:textId="55272155" w:rsidR="003B49DF" w:rsidRPr="00DC5332" w:rsidRDefault="003B49DF" w:rsidP="00A16714">
            <w:proofErr w:type="spellStart"/>
            <w:proofErr w:type="gramStart"/>
            <w:r w:rsidRPr="00DC5332">
              <w:t>cos</w:t>
            </w:r>
            <w:proofErr w:type="spellEnd"/>
            <w:proofErr w:type="gramEnd"/>
          </w:p>
        </w:tc>
        <w:tc>
          <w:tcPr>
            <w:tcW w:w="383" w:type="pct"/>
          </w:tcPr>
          <w:p w14:paraId="3B227FA5" w14:textId="1FA8162E" w:rsidR="003B49DF" w:rsidRPr="00DC5332" w:rsidRDefault="003B49DF" w:rsidP="00A16714">
            <w:proofErr w:type="spellStart"/>
            <w:proofErr w:type="gramStart"/>
            <w:r w:rsidRPr="00DC5332">
              <w:t>nw</w:t>
            </w:r>
            <w:proofErr w:type="spellEnd"/>
            <w:proofErr w:type="gramEnd"/>
          </w:p>
        </w:tc>
        <w:tc>
          <w:tcPr>
            <w:tcW w:w="474" w:type="pct"/>
          </w:tcPr>
          <w:p w14:paraId="3587AACB" w14:textId="43FCBFCD" w:rsidR="003B49DF" w:rsidRPr="00DC5332" w:rsidRDefault="00F24163" w:rsidP="00A16714">
            <w:r>
              <w:rPr>
                <w:position w:val="-10"/>
              </w:rPr>
              <w:pict w14:anchorId="387D8FA7">
                <v:shape id="_x0000_i1203" type="#_x0000_t75" style="width:16pt;height:16pt">
                  <v:imagedata r:id="rId340"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388" w:type="pct"/>
          </w:tcPr>
          <w:p w14:paraId="30AFFD06" w14:textId="6D24CEB3"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6A8A8966" w14:textId="6CD907DB" w:rsidR="003B49DF" w:rsidRPr="00DC5332" w:rsidRDefault="003B49DF" w:rsidP="00A16714">
            <w:proofErr w:type="gramStart"/>
            <w:r w:rsidRPr="00DC5332">
              <w:t>r</w:t>
            </w:r>
            <w:proofErr w:type="gramEnd"/>
            <w:r>
              <w:t xml:space="preserve"> (mm)</w:t>
            </w:r>
          </w:p>
        </w:tc>
        <w:tc>
          <w:tcPr>
            <w:tcW w:w="383" w:type="pct"/>
          </w:tcPr>
          <w:p w14:paraId="5FC5ED10" w14:textId="31DC5136" w:rsidR="003B49DF" w:rsidRPr="00DC5332" w:rsidRDefault="003B49DF" w:rsidP="00A16714">
            <w:proofErr w:type="gramStart"/>
            <w:r w:rsidRPr="00DC5332">
              <w:t>l</w:t>
            </w:r>
            <w:proofErr w:type="gramEnd"/>
            <w:r>
              <w:t xml:space="preserve"> (mm)</w:t>
            </w:r>
          </w:p>
        </w:tc>
        <w:tc>
          <w:tcPr>
            <w:tcW w:w="332" w:type="pct"/>
          </w:tcPr>
          <w:p w14:paraId="472464F1" w14:textId="47E43BB9" w:rsidR="003B49DF" w:rsidRPr="00271E55" w:rsidRDefault="003B49DF" w:rsidP="00A16714">
            <w:proofErr w:type="gramStart"/>
            <w:r w:rsidRPr="00DC5332">
              <w:t>a</w:t>
            </w:r>
            <w:proofErr w:type="gramEnd"/>
            <w:r>
              <w:t xml:space="preserve"> (mm)</w:t>
            </w:r>
          </w:p>
        </w:tc>
        <w:tc>
          <w:tcPr>
            <w:tcW w:w="332" w:type="pct"/>
          </w:tcPr>
          <w:p w14:paraId="59E26659" w14:textId="7799B782" w:rsidR="003B49DF" w:rsidRPr="00DC5332" w:rsidRDefault="003B49DF" w:rsidP="00A16714">
            <w:r w:rsidRPr="005F42F6">
              <w:rPr>
                <w:position w:val="-10"/>
              </w:rPr>
              <w:object w:dxaOrig="200" w:dyaOrig="300" w14:anchorId="74A1A090">
                <v:shape id="_x0000_i1204" type="#_x0000_t75" style="width:10pt;height:15pt" o:ole="">
                  <v:imagedata r:id="rId341" o:title=""/>
                </v:shape>
                <o:OLEObject Type="Embed" ProgID="Equation.DSMT4" ShapeID="_x0000_i1204" DrawAspect="Content" ObjectID="_1361278016" r:id="rId342"/>
              </w:object>
            </w:r>
            <w:r>
              <w:t xml:space="preserve"> </w:t>
            </w:r>
          </w:p>
        </w:tc>
        <w:tc>
          <w:tcPr>
            <w:tcW w:w="317" w:type="pct"/>
          </w:tcPr>
          <w:p w14:paraId="5D7D4F8E" w14:textId="2C36B40D" w:rsidR="003B49DF" w:rsidRPr="00DC5332" w:rsidRDefault="003B49DF" w:rsidP="00A16714">
            <w:r w:rsidRPr="00A073D7">
              <w:rPr>
                <w:position w:val="-6"/>
              </w:rPr>
              <w:object w:dxaOrig="240" w:dyaOrig="220" w14:anchorId="35482816">
                <v:shape id="_x0000_i1205" type="#_x0000_t75" style="width:12pt;height:11pt" o:ole="">
                  <v:imagedata r:id="rId343" o:title=""/>
                </v:shape>
                <o:OLEObject Type="Embed" ProgID="Equation.DSMT4" ShapeID="_x0000_i1205" DrawAspect="Content" ObjectID="_1361278017" r:id="rId344"/>
              </w:object>
            </w:r>
            <w:r>
              <w:t xml:space="preserve"> (K</w:t>
            </w:r>
            <w:r w:rsidRPr="00A073D7">
              <w:rPr>
                <w:vertAlign w:val="superscript"/>
              </w:rPr>
              <w:t>-1</w:t>
            </w:r>
            <w:r>
              <w:t>)</w:t>
            </w:r>
          </w:p>
        </w:tc>
        <w:tc>
          <w:tcPr>
            <w:tcW w:w="442" w:type="pct"/>
          </w:tcPr>
          <w:p w14:paraId="2B61D1A7" w14:textId="3F5A0997" w:rsidR="003B49DF" w:rsidRPr="00DC5332" w:rsidRDefault="003B49DF" w:rsidP="00A16714">
            <w:r w:rsidRPr="00A073D7">
              <w:rPr>
                <w:position w:val="-10"/>
              </w:rPr>
              <w:object w:dxaOrig="220" w:dyaOrig="320" w14:anchorId="06D89F0A">
                <v:shape id="_x0000_i1206" type="#_x0000_t75" style="width:11pt;height:16pt" o:ole="">
                  <v:imagedata r:id="rId345" o:title=""/>
                </v:shape>
                <o:OLEObject Type="Embed" ProgID="Equation.DSMT4" ShapeID="_x0000_i1206" DrawAspect="Content" ObjectID="_1361278018" r:id="rId346"/>
              </w:object>
            </w:r>
            <w:r>
              <w:t xml:space="preserve"> (K</w:t>
            </w:r>
            <w:r w:rsidRPr="00AA31A1">
              <w:rPr>
                <w:vertAlign w:val="superscript"/>
              </w:rPr>
              <w:t>-1</w:t>
            </w:r>
            <w:r>
              <w:t>)</w:t>
            </w:r>
          </w:p>
        </w:tc>
        <w:tc>
          <w:tcPr>
            <w:tcW w:w="472" w:type="pct"/>
          </w:tcPr>
          <w:p w14:paraId="68961764" w14:textId="2891006F" w:rsidR="003B49DF" w:rsidRPr="00DC5332" w:rsidRDefault="003B49DF" w:rsidP="00A16714">
            <w:r>
              <w:t>C (J/(</w:t>
            </w:r>
            <w:proofErr w:type="spellStart"/>
            <w:proofErr w:type="gramStart"/>
            <w:r>
              <w:t>kg.K</w:t>
            </w:r>
            <w:proofErr w:type="spellEnd"/>
            <w:proofErr w:type="gramEnd"/>
            <w:r>
              <w:t>))</w:t>
            </w:r>
          </w:p>
        </w:tc>
        <w:tc>
          <w:tcPr>
            <w:tcW w:w="475" w:type="pct"/>
          </w:tcPr>
          <w:p w14:paraId="70D35C6B" w14:textId="37A91B5E" w:rsidR="003B49DF" w:rsidRPr="00AA31A1" w:rsidRDefault="003B49DF" w:rsidP="00A16714">
            <w:pPr>
              <w:rPr>
                <w:position w:val="-4"/>
              </w:rPr>
            </w:pPr>
            <w:r w:rsidRPr="00AA31A1">
              <w:rPr>
                <w:position w:val="-4"/>
              </w:rPr>
              <w:object w:dxaOrig="220" w:dyaOrig="200" w14:anchorId="5DCA5EF1">
                <v:shape id="_x0000_i1207" type="#_x0000_t75" style="width:11pt;height:10pt" o:ole="">
                  <v:imagedata r:id="rId347" o:title=""/>
                </v:shape>
                <o:OLEObject Type="Embed" ProgID="Equation.DSMT4" ShapeID="_x0000_i1207" DrawAspect="Content" ObjectID="_1361278019" r:id="rId348"/>
              </w:object>
            </w:r>
            <w:r>
              <w:t xml:space="preserve">  (W/(</w:t>
            </w:r>
            <w:proofErr w:type="spellStart"/>
            <w:proofErr w:type="gramStart"/>
            <w:r>
              <w:t>m.K</w:t>
            </w:r>
            <w:proofErr w:type="spellEnd"/>
            <w:proofErr w:type="gramEnd"/>
            <w:r>
              <w:t>))</w:t>
            </w:r>
          </w:p>
        </w:tc>
      </w:tr>
      <w:tr w:rsidR="0070352D" w:rsidRPr="00271E55" w14:paraId="2F0B819E" w14:textId="778D5B4C" w:rsidTr="0070352D">
        <w:tc>
          <w:tcPr>
            <w:tcW w:w="383" w:type="pct"/>
          </w:tcPr>
          <w:p w14:paraId="13864911" w14:textId="12BF352C" w:rsidR="0070352D" w:rsidRPr="00DC5332" w:rsidRDefault="0070352D" w:rsidP="00A16714">
            <w:r w:rsidRPr="002663A3">
              <w:t>10.02</w:t>
            </w:r>
          </w:p>
        </w:tc>
        <w:tc>
          <w:tcPr>
            <w:tcW w:w="287" w:type="pct"/>
          </w:tcPr>
          <w:p w14:paraId="21ADD01E" w14:textId="3B144195" w:rsidR="0070352D" w:rsidRPr="00DC5332" w:rsidRDefault="0070352D" w:rsidP="00A16714">
            <w:r w:rsidRPr="002663A3">
              <w:t>2</w:t>
            </w:r>
          </w:p>
        </w:tc>
        <w:tc>
          <w:tcPr>
            <w:tcW w:w="383" w:type="pct"/>
          </w:tcPr>
          <w:p w14:paraId="2415D88E" w14:textId="0690F200" w:rsidR="0070352D" w:rsidRPr="00DC5332" w:rsidRDefault="0070352D" w:rsidP="00A16714">
            <w:r w:rsidRPr="002663A3">
              <w:t>1.</w:t>
            </w:r>
          </w:p>
        </w:tc>
        <w:tc>
          <w:tcPr>
            <w:tcW w:w="474" w:type="pct"/>
          </w:tcPr>
          <w:p w14:paraId="75218843" w14:textId="0AFF74E6" w:rsidR="0070352D" w:rsidRPr="00DC5332" w:rsidRDefault="0070352D" w:rsidP="00A16714">
            <w:pPr>
              <w:rPr>
                <w:position w:val="-10"/>
              </w:rPr>
            </w:pPr>
            <w:r w:rsidRPr="002663A3">
              <w:t>7800.</w:t>
            </w:r>
          </w:p>
        </w:tc>
        <w:tc>
          <w:tcPr>
            <w:tcW w:w="388" w:type="pct"/>
          </w:tcPr>
          <w:p w14:paraId="227579E3" w14:textId="4463D096" w:rsidR="0070352D" w:rsidRPr="00DC5332" w:rsidRDefault="0070352D" w:rsidP="00A16714">
            <w:r w:rsidRPr="002663A3">
              <w:t>2.12E11</w:t>
            </w:r>
          </w:p>
        </w:tc>
        <w:tc>
          <w:tcPr>
            <w:tcW w:w="332" w:type="pct"/>
          </w:tcPr>
          <w:p w14:paraId="0FD1C392" w14:textId="486251EE" w:rsidR="0070352D" w:rsidRPr="00DC5332" w:rsidRDefault="0070352D" w:rsidP="00DE15FC">
            <w:r w:rsidRPr="002663A3">
              <w:t>0.178</w:t>
            </w:r>
          </w:p>
        </w:tc>
        <w:tc>
          <w:tcPr>
            <w:tcW w:w="383" w:type="pct"/>
          </w:tcPr>
          <w:p w14:paraId="7D48842A" w14:textId="0BB04D3B" w:rsidR="0070352D" w:rsidRPr="00DC5332" w:rsidRDefault="0070352D" w:rsidP="00DE15FC">
            <w:r w:rsidRPr="002663A3">
              <w:t>249.6</w:t>
            </w:r>
          </w:p>
        </w:tc>
        <w:tc>
          <w:tcPr>
            <w:tcW w:w="332" w:type="pct"/>
          </w:tcPr>
          <w:p w14:paraId="62032E13" w14:textId="6F0644D4" w:rsidR="0070352D" w:rsidRPr="00DC5332" w:rsidRDefault="0070352D" w:rsidP="00A16714">
            <w:r w:rsidRPr="002663A3">
              <w:t>1.843</w:t>
            </w:r>
          </w:p>
        </w:tc>
        <w:tc>
          <w:tcPr>
            <w:tcW w:w="332" w:type="pct"/>
          </w:tcPr>
          <w:p w14:paraId="4D9E8180" w14:textId="5E8B7791" w:rsidR="0070352D" w:rsidRPr="00A40A9C" w:rsidRDefault="0070352D" w:rsidP="00A16714">
            <w:r w:rsidRPr="002663A3">
              <w:t>0.0002</w:t>
            </w:r>
          </w:p>
        </w:tc>
        <w:tc>
          <w:tcPr>
            <w:tcW w:w="317" w:type="pct"/>
          </w:tcPr>
          <w:p w14:paraId="54DAF23A" w14:textId="2776EDF0" w:rsidR="0070352D" w:rsidRPr="00A40A9C" w:rsidRDefault="0070352D" w:rsidP="00A16714">
            <w:r w:rsidRPr="002663A3">
              <w:t>1.2E-5</w:t>
            </w:r>
          </w:p>
        </w:tc>
        <w:tc>
          <w:tcPr>
            <w:tcW w:w="442" w:type="pct"/>
          </w:tcPr>
          <w:p w14:paraId="6E8B7608" w14:textId="1892D81F" w:rsidR="0070352D" w:rsidRPr="00A40A9C" w:rsidRDefault="0070352D" w:rsidP="00A16714">
            <w:r w:rsidRPr="002663A3">
              <w:t>-0.00025</w:t>
            </w:r>
          </w:p>
        </w:tc>
        <w:tc>
          <w:tcPr>
            <w:tcW w:w="472" w:type="pct"/>
          </w:tcPr>
          <w:p w14:paraId="2CAA2614" w14:textId="5479DF1F" w:rsidR="0070352D" w:rsidRPr="00A40A9C" w:rsidRDefault="0070352D" w:rsidP="00A16714">
            <w:r w:rsidRPr="002663A3">
              <w:t>486.</w:t>
            </w:r>
          </w:p>
        </w:tc>
        <w:tc>
          <w:tcPr>
            <w:tcW w:w="475" w:type="pct"/>
          </w:tcPr>
          <w:p w14:paraId="04F45824" w14:textId="62719B80" w:rsidR="0070352D" w:rsidRPr="00A40A9C" w:rsidRDefault="0070352D" w:rsidP="00A16714">
            <w:r w:rsidRPr="002663A3">
              <w:t>49.</w:t>
            </w:r>
          </w:p>
        </w:tc>
      </w:tr>
      <w:tr w:rsidR="0070352D" w:rsidRPr="00271E55" w14:paraId="5136D76F" w14:textId="2CE6155A" w:rsidTr="0070352D">
        <w:tc>
          <w:tcPr>
            <w:tcW w:w="383" w:type="pct"/>
          </w:tcPr>
          <w:p w14:paraId="677867C2" w14:textId="468F046B" w:rsidR="0070352D" w:rsidRPr="00DC5332" w:rsidRDefault="0070352D" w:rsidP="00A16714">
            <w:proofErr w:type="gramStart"/>
            <w:r w:rsidRPr="00F07A85">
              <w:t>f</w:t>
            </w:r>
            <w:proofErr w:type="gramEnd"/>
            <w:r w:rsidRPr="00F07A85">
              <w:t xml:space="preserve"> (Hz)</w:t>
            </w:r>
          </w:p>
        </w:tc>
        <w:tc>
          <w:tcPr>
            <w:tcW w:w="287" w:type="pct"/>
          </w:tcPr>
          <w:p w14:paraId="113163C2" w14:textId="34C12930" w:rsidR="0070352D" w:rsidRPr="00DC5332" w:rsidRDefault="0070352D" w:rsidP="00A16714">
            <w:proofErr w:type="gramStart"/>
            <w:r w:rsidRPr="00F07A85">
              <w:t>n</w:t>
            </w:r>
            <w:proofErr w:type="gramEnd"/>
            <w:r w:rsidRPr="00F07A85">
              <w:t>=1</w:t>
            </w:r>
          </w:p>
        </w:tc>
        <w:tc>
          <w:tcPr>
            <w:tcW w:w="383" w:type="pct"/>
          </w:tcPr>
          <w:p w14:paraId="2ECCBAA2" w14:textId="09851EBE" w:rsidR="0070352D" w:rsidRPr="00DC5332" w:rsidRDefault="0070352D" w:rsidP="00A16714">
            <w:r w:rsidRPr="00F07A85">
              <w:t>511.8</w:t>
            </w:r>
          </w:p>
        </w:tc>
        <w:tc>
          <w:tcPr>
            <w:tcW w:w="474" w:type="pct"/>
          </w:tcPr>
          <w:p w14:paraId="7F209251" w14:textId="3A9D6F46" w:rsidR="0070352D" w:rsidRPr="00DC5332" w:rsidRDefault="0070352D" w:rsidP="00A16714">
            <w:pPr>
              <w:rPr>
                <w:position w:val="-10"/>
              </w:rPr>
            </w:pPr>
            <w:proofErr w:type="gramStart"/>
            <w:r w:rsidRPr="00F07A85">
              <w:t>n</w:t>
            </w:r>
            <w:proofErr w:type="gramEnd"/>
            <w:r w:rsidRPr="00F07A85">
              <w:t>=2</w:t>
            </w:r>
          </w:p>
        </w:tc>
        <w:tc>
          <w:tcPr>
            <w:tcW w:w="388" w:type="pct"/>
          </w:tcPr>
          <w:p w14:paraId="1F9A39D8" w14:textId="78FFC246" w:rsidR="0070352D" w:rsidRPr="00DC5332" w:rsidRDefault="0070352D" w:rsidP="00A16714">
            <w:r w:rsidRPr="00F07A85">
              <w:t>1024.</w:t>
            </w:r>
          </w:p>
        </w:tc>
        <w:tc>
          <w:tcPr>
            <w:tcW w:w="332" w:type="pct"/>
          </w:tcPr>
          <w:p w14:paraId="7AA9D63A" w14:textId="7D9E721E" w:rsidR="0070352D" w:rsidRPr="00DC5332" w:rsidRDefault="0070352D" w:rsidP="00A16714">
            <w:proofErr w:type="gramStart"/>
            <w:r w:rsidRPr="00F07A85">
              <w:t>n</w:t>
            </w:r>
            <w:proofErr w:type="gramEnd"/>
            <w:r w:rsidRPr="00F07A85">
              <w:t>=3</w:t>
            </w:r>
          </w:p>
        </w:tc>
        <w:tc>
          <w:tcPr>
            <w:tcW w:w="383" w:type="pct"/>
          </w:tcPr>
          <w:p w14:paraId="608C6934" w14:textId="30171BF4" w:rsidR="0070352D" w:rsidRPr="00DC5332" w:rsidRDefault="0070352D" w:rsidP="00A16714">
            <w:r w:rsidRPr="00F07A85">
              <w:t>1539.</w:t>
            </w:r>
          </w:p>
        </w:tc>
        <w:tc>
          <w:tcPr>
            <w:tcW w:w="332" w:type="pct"/>
          </w:tcPr>
          <w:p w14:paraId="05ACCCBB" w14:textId="45FC2B36" w:rsidR="0070352D" w:rsidRPr="00DC5332" w:rsidRDefault="0070352D" w:rsidP="00A16714">
            <w:proofErr w:type="gramStart"/>
            <w:r w:rsidRPr="00F07A85">
              <w:t>n</w:t>
            </w:r>
            <w:proofErr w:type="gramEnd"/>
            <w:r w:rsidRPr="00F07A85">
              <w:t>=4</w:t>
            </w:r>
          </w:p>
        </w:tc>
        <w:tc>
          <w:tcPr>
            <w:tcW w:w="332" w:type="pct"/>
          </w:tcPr>
          <w:p w14:paraId="539A9140" w14:textId="761295ED" w:rsidR="0070352D" w:rsidRPr="00944C80" w:rsidRDefault="0070352D" w:rsidP="00A16714">
            <w:r w:rsidRPr="00F07A85">
              <w:t>2056.</w:t>
            </w:r>
          </w:p>
        </w:tc>
        <w:tc>
          <w:tcPr>
            <w:tcW w:w="317" w:type="pct"/>
          </w:tcPr>
          <w:p w14:paraId="6BC31F23" w14:textId="77777777" w:rsidR="0070352D" w:rsidRPr="00944C80" w:rsidRDefault="0070352D" w:rsidP="00A16714"/>
        </w:tc>
        <w:tc>
          <w:tcPr>
            <w:tcW w:w="442" w:type="pct"/>
          </w:tcPr>
          <w:p w14:paraId="378E6838" w14:textId="77777777" w:rsidR="0070352D" w:rsidRPr="00944C80" w:rsidRDefault="0070352D" w:rsidP="00A16714"/>
        </w:tc>
        <w:tc>
          <w:tcPr>
            <w:tcW w:w="472" w:type="pct"/>
          </w:tcPr>
          <w:p w14:paraId="50D18975" w14:textId="77777777" w:rsidR="0070352D" w:rsidRPr="00944C80" w:rsidRDefault="0070352D" w:rsidP="00A16714"/>
        </w:tc>
        <w:tc>
          <w:tcPr>
            <w:tcW w:w="475" w:type="pct"/>
          </w:tcPr>
          <w:p w14:paraId="11CDE0FC" w14:textId="77777777" w:rsidR="0070352D" w:rsidRPr="00944C80" w:rsidRDefault="0070352D" w:rsidP="00A16714"/>
        </w:tc>
      </w:tr>
      <w:tr w:rsidR="0070352D" w:rsidRPr="00271E55" w14:paraId="79DC102A" w14:textId="223CDB5F" w:rsidTr="0070352D">
        <w:tc>
          <w:tcPr>
            <w:tcW w:w="383" w:type="pct"/>
          </w:tcPr>
          <w:p w14:paraId="10042674" w14:textId="20247418" w:rsidR="0070352D" w:rsidRPr="00944C80" w:rsidRDefault="0070352D" w:rsidP="00A16714">
            <w:r w:rsidRPr="00344E70">
              <w:t>Q</w:t>
            </w:r>
          </w:p>
        </w:tc>
        <w:tc>
          <w:tcPr>
            <w:tcW w:w="287" w:type="pct"/>
          </w:tcPr>
          <w:p w14:paraId="0A43E545" w14:textId="31867C42" w:rsidR="0070352D" w:rsidRPr="00944C80" w:rsidRDefault="0070352D" w:rsidP="00A16714">
            <w:proofErr w:type="gramStart"/>
            <w:r w:rsidRPr="00344E70">
              <w:t>n</w:t>
            </w:r>
            <w:proofErr w:type="gramEnd"/>
            <w:r w:rsidRPr="00344E70">
              <w:t>=1</w:t>
            </w:r>
          </w:p>
        </w:tc>
        <w:tc>
          <w:tcPr>
            <w:tcW w:w="383" w:type="pct"/>
          </w:tcPr>
          <w:p w14:paraId="69BF3339" w14:textId="0F59CB05" w:rsidR="0070352D" w:rsidRPr="00944C80" w:rsidRDefault="0070352D" w:rsidP="00A16714">
            <w:r w:rsidRPr="00344E70">
              <w:t>57710.</w:t>
            </w:r>
          </w:p>
        </w:tc>
        <w:tc>
          <w:tcPr>
            <w:tcW w:w="474" w:type="pct"/>
          </w:tcPr>
          <w:p w14:paraId="671D0385" w14:textId="02CE2688" w:rsidR="0070352D" w:rsidRPr="00944C80" w:rsidRDefault="0070352D" w:rsidP="00A16714">
            <w:proofErr w:type="gramStart"/>
            <w:r w:rsidRPr="00344E70">
              <w:t>n</w:t>
            </w:r>
            <w:proofErr w:type="gramEnd"/>
            <w:r w:rsidRPr="00344E70">
              <w:t>=2</w:t>
            </w:r>
          </w:p>
        </w:tc>
        <w:tc>
          <w:tcPr>
            <w:tcW w:w="388" w:type="pct"/>
          </w:tcPr>
          <w:p w14:paraId="5F1D0225" w14:textId="39A8ED39" w:rsidR="0070352D" w:rsidRPr="00944C80" w:rsidRDefault="0070352D" w:rsidP="00A16714">
            <w:r w:rsidRPr="00344E70">
              <w:t>81240.</w:t>
            </w:r>
          </w:p>
        </w:tc>
        <w:tc>
          <w:tcPr>
            <w:tcW w:w="332" w:type="pct"/>
          </w:tcPr>
          <w:p w14:paraId="76E836CE" w14:textId="20A177EE" w:rsidR="0070352D" w:rsidRPr="00944C80" w:rsidRDefault="0070352D" w:rsidP="00A16714">
            <w:proofErr w:type="gramStart"/>
            <w:r w:rsidRPr="00344E70">
              <w:t>n</w:t>
            </w:r>
            <w:proofErr w:type="gramEnd"/>
            <w:r w:rsidRPr="00344E70">
              <w:t>=3</w:t>
            </w:r>
          </w:p>
        </w:tc>
        <w:tc>
          <w:tcPr>
            <w:tcW w:w="383" w:type="pct"/>
          </w:tcPr>
          <w:p w14:paraId="458B7638" w14:textId="6D82B63B" w:rsidR="0070352D" w:rsidRPr="00944C80" w:rsidRDefault="0070352D" w:rsidP="00A16714">
            <w:r w:rsidRPr="00344E70">
              <w:t>91050.</w:t>
            </w:r>
          </w:p>
        </w:tc>
        <w:tc>
          <w:tcPr>
            <w:tcW w:w="332" w:type="pct"/>
          </w:tcPr>
          <w:p w14:paraId="12432614" w14:textId="4A95EE4B" w:rsidR="0070352D" w:rsidRPr="00944C80" w:rsidRDefault="0070352D" w:rsidP="00A16714">
            <w:proofErr w:type="gramStart"/>
            <w:r w:rsidRPr="00344E70">
              <w:t>n</w:t>
            </w:r>
            <w:proofErr w:type="gramEnd"/>
            <w:r w:rsidRPr="00344E70">
              <w:t>=4</w:t>
            </w:r>
          </w:p>
        </w:tc>
        <w:tc>
          <w:tcPr>
            <w:tcW w:w="332" w:type="pct"/>
          </w:tcPr>
          <w:p w14:paraId="351877AD" w14:textId="74E38CA2" w:rsidR="0070352D" w:rsidRPr="00944C80" w:rsidRDefault="0070352D" w:rsidP="00A16714">
            <w:r w:rsidRPr="00344E70">
              <w:t>90640.</w:t>
            </w:r>
          </w:p>
        </w:tc>
        <w:tc>
          <w:tcPr>
            <w:tcW w:w="317" w:type="pct"/>
          </w:tcPr>
          <w:p w14:paraId="06B3FA59" w14:textId="77777777" w:rsidR="0070352D" w:rsidRPr="00944C80" w:rsidRDefault="0070352D" w:rsidP="00A16714"/>
        </w:tc>
        <w:tc>
          <w:tcPr>
            <w:tcW w:w="442" w:type="pct"/>
          </w:tcPr>
          <w:p w14:paraId="4197DB49" w14:textId="77777777" w:rsidR="0070352D" w:rsidRPr="00944C80" w:rsidRDefault="0070352D" w:rsidP="00A16714"/>
        </w:tc>
        <w:tc>
          <w:tcPr>
            <w:tcW w:w="472" w:type="pct"/>
          </w:tcPr>
          <w:p w14:paraId="79C446C6" w14:textId="77777777" w:rsidR="0070352D" w:rsidRPr="00944C80" w:rsidRDefault="0070352D" w:rsidP="00A16714"/>
        </w:tc>
        <w:tc>
          <w:tcPr>
            <w:tcW w:w="475" w:type="pct"/>
          </w:tcPr>
          <w:p w14:paraId="13B88B5B" w14:textId="77777777" w:rsidR="0070352D" w:rsidRPr="00944C80" w:rsidRDefault="0070352D" w:rsidP="00A16714"/>
        </w:tc>
      </w:tr>
      <w:tr w:rsidR="00051866" w:rsidRPr="00271E55" w14:paraId="046E0049" w14:textId="29C6CC3F" w:rsidTr="00051866">
        <w:tc>
          <w:tcPr>
            <w:tcW w:w="5000" w:type="pct"/>
            <w:gridSpan w:val="13"/>
          </w:tcPr>
          <w:p w14:paraId="4A964A7A" w14:textId="63DE341F" w:rsidR="00051866" w:rsidRDefault="00051866" w:rsidP="00A16714">
            <w:r>
              <w:t>OMC Bench Wires</w:t>
            </w:r>
          </w:p>
        </w:tc>
      </w:tr>
      <w:tr w:rsidR="003B49DF" w:rsidRPr="00271E55" w14:paraId="4A29A8C7" w14:textId="02B41001" w:rsidTr="0070352D">
        <w:tc>
          <w:tcPr>
            <w:tcW w:w="383" w:type="pct"/>
          </w:tcPr>
          <w:p w14:paraId="0B0D9DB4" w14:textId="03948340" w:rsidR="003B49DF" w:rsidRDefault="003B49DF" w:rsidP="00A16714">
            <w:proofErr w:type="gramStart"/>
            <w:r w:rsidRPr="00DC5332">
              <w:t>m</w:t>
            </w:r>
            <w:proofErr w:type="gramEnd"/>
            <w:r>
              <w:t xml:space="preserve"> (kg)</w:t>
            </w:r>
          </w:p>
        </w:tc>
        <w:tc>
          <w:tcPr>
            <w:tcW w:w="287" w:type="pct"/>
          </w:tcPr>
          <w:p w14:paraId="2467CA2D" w14:textId="72F6E995" w:rsidR="003B49DF" w:rsidRPr="00DC5332" w:rsidRDefault="003B49DF" w:rsidP="00A16714">
            <w:proofErr w:type="spellStart"/>
            <w:proofErr w:type="gramStart"/>
            <w:r w:rsidRPr="00DC5332">
              <w:t>cos</w:t>
            </w:r>
            <w:proofErr w:type="spellEnd"/>
            <w:proofErr w:type="gramEnd"/>
          </w:p>
        </w:tc>
        <w:tc>
          <w:tcPr>
            <w:tcW w:w="383" w:type="pct"/>
          </w:tcPr>
          <w:p w14:paraId="3CC3D446" w14:textId="1B00FB5A" w:rsidR="003B49DF" w:rsidRPr="00DC5332" w:rsidRDefault="003B49DF" w:rsidP="00A16714">
            <w:proofErr w:type="spellStart"/>
            <w:proofErr w:type="gramStart"/>
            <w:r w:rsidRPr="00DC5332">
              <w:t>nw</w:t>
            </w:r>
            <w:proofErr w:type="spellEnd"/>
            <w:proofErr w:type="gramEnd"/>
          </w:p>
        </w:tc>
        <w:tc>
          <w:tcPr>
            <w:tcW w:w="474" w:type="pct"/>
          </w:tcPr>
          <w:p w14:paraId="3FB3568C" w14:textId="776E37E8" w:rsidR="003B49DF" w:rsidRPr="00DC5332" w:rsidRDefault="00F24163" w:rsidP="00A16714">
            <w:pPr>
              <w:rPr>
                <w:position w:val="-10"/>
              </w:rPr>
            </w:pPr>
            <w:r>
              <w:rPr>
                <w:position w:val="-10"/>
              </w:rPr>
              <w:pict w14:anchorId="0A7CF922">
                <v:shape id="_x0000_i1208" type="#_x0000_t75" style="width:16pt;height:16pt">
                  <v:imagedata r:id="rId349"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388" w:type="pct"/>
          </w:tcPr>
          <w:p w14:paraId="5E0C1FE2" w14:textId="40B2BE6A"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123017F1" w14:textId="3B6ED4C2" w:rsidR="003B49DF" w:rsidRPr="00DC5332" w:rsidRDefault="003B49DF" w:rsidP="00A16714">
            <w:proofErr w:type="gramStart"/>
            <w:r w:rsidRPr="00DC5332">
              <w:t>r</w:t>
            </w:r>
            <w:proofErr w:type="gramEnd"/>
            <w:r>
              <w:t xml:space="preserve"> (mm)</w:t>
            </w:r>
          </w:p>
        </w:tc>
        <w:tc>
          <w:tcPr>
            <w:tcW w:w="383" w:type="pct"/>
          </w:tcPr>
          <w:p w14:paraId="5A132F2C" w14:textId="586321F0" w:rsidR="003B49DF" w:rsidRPr="00DC5332" w:rsidRDefault="003B49DF" w:rsidP="00A16714">
            <w:proofErr w:type="gramStart"/>
            <w:r w:rsidRPr="00DC5332">
              <w:t>l</w:t>
            </w:r>
            <w:proofErr w:type="gramEnd"/>
            <w:r>
              <w:t xml:space="preserve"> (mm)</w:t>
            </w:r>
          </w:p>
        </w:tc>
        <w:tc>
          <w:tcPr>
            <w:tcW w:w="332" w:type="pct"/>
          </w:tcPr>
          <w:p w14:paraId="2D0594C9" w14:textId="6EAE57F6" w:rsidR="003B49DF" w:rsidRPr="00DC5332" w:rsidRDefault="003B49DF" w:rsidP="00A16714">
            <w:proofErr w:type="gramStart"/>
            <w:r w:rsidRPr="00DC5332">
              <w:t>a</w:t>
            </w:r>
            <w:proofErr w:type="gramEnd"/>
            <w:r>
              <w:t xml:space="preserve"> (mm)</w:t>
            </w:r>
          </w:p>
        </w:tc>
        <w:tc>
          <w:tcPr>
            <w:tcW w:w="332" w:type="pct"/>
          </w:tcPr>
          <w:p w14:paraId="31781D62" w14:textId="7FBB3778" w:rsidR="003B49DF" w:rsidRPr="00DC5332" w:rsidRDefault="003B49DF" w:rsidP="00A16714">
            <w:r w:rsidRPr="005F42F6">
              <w:rPr>
                <w:position w:val="-10"/>
              </w:rPr>
              <w:object w:dxaOrig="200" w:dyaOrig="300" w14:anchorId="69C683CD">
                <v:shape id="_x0000_i1209" type="#_x0000_t75" style="width:10pt;height:15pt" o:ole="">
                  <v:imagedata r:id="rId350" o:title=""/>
                </v:shape>
                <o:OLEObject Type="Embed" ProgID="Equation.DSMT4" ShapeID="_x0000_i1209" DrawAspect="Content" ObjectID="_1361278020" r:id="rId351"/>
              </w:object>
            </w:r>
            <w:r>
              <w:t xml:space="preserve"> </w:t>
            </w:r>
          </w:p>
        </w:tc>
        <w:tc>
          <w:tcPr>
            <w:tcW w:w="317" w:type="pct"/>
          </w:tcPr>
          <w:p w14:paraId="680C12E3" w14:textId="4965A05B" w:rsidR="003B49DF" w:rsidRPr="00DC5332" w:rsidRDefault="003B49DF" w:rsidP="00A16714">
            <w:r w:rsidRPr="00A073D7">
              <w:rPr>
                <w:position w:val="-6"/>
              </w:rPr>
              <w:object w:dxaOrig="240" w:dyaOrig="220" w14:anchorId="19F43A19">
                <v:shape id="_x0000_i1210" type="#_x0000_t75" style="width:12pt;height:11pt" o:ole="">
                  <v:imagedata r:id="rId352" o:title=""/>
                </v:shape>
                <o:OLEObject Type="Embed" ProgID="Equation.DSMT4" ShapeID="_x0000_i1210" DrawAspect="Content" ObjectID="_1361278021" r:id="rId353"/>
              </w:object>
            </w:r>
            <w:r>
              <w:t xml:space="preserve"> (K</w:t>
            </w:r>
            <w:r w:rsidRPr="00A073D7">
              <w:rPr>
                <w:vertAlign w:val="superscript"/>
              </w:rPr>
              <w:t>-1</w:t>
            </w:r>
            <w:r>
              <w:t>)</w:t>
            </w:r>
          </w:p>
        </w:tc>
        <w:tc>
          <w:tcPr>
            <w:tcW w:w="442" w:type="pct"/>
          </w:tcPr>
          <w:p w14:paraId="323D89F3" w14:textId="522DC59E" w:rsidR="003B49DF" w:rsidRPr="00DC5332" w:rsidRDefault="003B49DF" w:rsidP="00A16714">
            <w:r w:rsidRPr="00A073D7">
              <w:rPr>
                <w:position w:val="-10"/>
              </w:rPr>
              <w:object w:dxaOrig="220" w:dyaOrig="320" w14:anchorId="6B23A996">
                <v:shape id="_x0000_i1211" type="#_x0000_t75" style="width:11pt;height:16pt" o:ole="">
                  <v:imagedata r:id="rId354" o:title=""/>
                </v:shape>
                <o:OLEObject Type="Embed" ProgID="Equation.DSMT4" ShapeID="_x0000_i1211" DrawAspect="Content" ObjectID="_1361278022" r:id="rId355"/>
              </w:object>
            </w:r>
            <w:r>
              <w:t xml:space="preserve"> (K</w:t>
            </w:r>
            <w:r w:rsidRPr="00AA31A1">
              <w:rPr>
                <w:vertAlign w:val="superscript"/>
              </w:rPr>
              <w:t>-1</w:t>
            </w:r>
            <w:r>
              <w:t>)</w:t>
            </w:r>
          </w:p>
        </w:tc>
        <w:tc>
          <w:tcPr>
            <w:tcW w:w="472" w:type="pct"/>
          </w:tcPr>
          <w:p w14:paraId="3572D7DC" w14:textId="3218878D" w:rsidR="003B49DF" w:rsidRPr="00DC5332" w:rsidRDefault="003B49DF" w:rsidP="00A16714">
            <w:r>
              <w:t>C (J/(</w:t>
            </w:r>
            <w:proofErr w:type="spellStart"/>
            <w:proofErr w:type="gramStart"/>
            <w:r>
              <w:t>kg.K</w:t>
            </w:r>
            <w:proofErr w:type="spellEnd"/>
            <w:proofErr w:type="gramEnd"/>
            <w:r>
              <w:t>))</w:t>
            </w:r>
          </w:p>
        </w:tc>
        <w:tc>
          <w:tcPr>
            <w:tcW w:w="475" w:type="pct"/>
          </w:tcPr>
          <w:p w14:paraId="50D69622" w14:textId="2CB018D0" w:rsidR="003B49DF" w:rsidRPr="00AA31A1" w:rsidRDefault="003B49DF" w:rsidP="00A16714">
            <w:pPr>
              <w:rPr>
                <w:position w:val="-4"/>
              </w:rPr>
            </w:pPr>
            <w:r w:rsidRPr="00AA31A1">
              <w:rPr>
                <w:position w:val="-4"/>
              </w:rPr>
              <w:object w:dxaOrig="220" w:dyaOrig="200" w14:anchorId="72150D67">
                <v:shape id="_x0000_i1212" type="#_x0000_t75" style="width:11pt;height:10pt" o:ole="">
                  <v:imagedata r:id="rId356" o:title=""/>
                </v:shape>
                <o:OLEObject Type="Embed" ProgID="Equation.DSMT4" ShapeID="_x0000_i1212" DrawAspect="Content" ObjectID="_1361278023" r:id="rId357"/>
              </w:object>
            </w:r>
            <w:r>
              <w:t xml:space="preserve">  (W/(</w:t>
            </w:r>
            <w:proofErr w:type="spellStart"/>
            <w:proofErr w:type="gramStart"/>
            <w:r>
              <w:t>m.K</w:t>
            </w:r>
            <w:proofErr w:type="spellEnd"/>
            <w:proofErr w:type="gramEnd"/>
            <w:r>
              <w:t>))</w:t>
            </w:r>
          </w:p>
        </w:tc>
      </w:tr>
      <w:tr w:rsidR="0070352D" w:rsidRPr="00271E55" w14:paraId="65B8697F" w14:textId="534A70CB" w:rsidTr="0070352D">
        <w:tc>
          <w:tcPr>
            <w:tcW w:w="383" w:type="pct"/>
          </w:tcPr>
          <w:p w14:paraId="099C5F28" w14:textId="1020C212" w:rsidR="0070352D" w:rsidRPr="00DC5332" w:rsidRDefault="0070352D" w:rsidP="00A16714">
            <w:r w:rsidRPr="00D8782F">
              <w:t>7.124</w:t>
            </w:r>
          </w:p>
        </w:tc>
        <w:tc>
          <w:tcPr>
            <w:tcW w:w="287" w:type="pct"/>
          </w:tcPr>
          <w:p w14:paraId="4EFB3FCC" w14:textId="52007100" w:rsidR="0070352D" w:rsidRPr="00DC5332" w:rsidRDefault="0070352D" w:rsidP="00A16714">
            <w:r w:rsidRPr="00D8782F">
              <w:t>4</w:t>
            </w:r>
          </w:p>
        </w:tc>
        <w:tc>
          <w:tcPr>
            <w:tcW w:w="383" w:type="pct"/>
          </w:tcPr>
          <w:p w14:paraId="17CB4CC7" w14:textId="5D7D04A3" w:rsidR="0070352D" w:rsidRPr="00DC5332" w:rsidRDefault="0070352D" w:rsidP="00A16714">
            <w:r w:rsidRPr="00D8782F">
              <w:t>1.</w:t>
            </w:r>
          </w:p>
        </w:tc>
        <w:tc>
          <w:tcPr>
            <w:tcW w:w="474" w:type="pct"/>
          </w:tcPr>
          <w:p w14:paraId="6D4D35B2" w14:textId="2FC9D38D" w:rsidR="0070352D" w:rsidRPr="00DC5332" w:rsidRDefault="0070352D" w:rsidP="00A16714">
            <w:pPr>
              <w:rPr>
                <w:position w:val="-10"/>
              </w:rPr>
            </w:pPr>
            <w:r w:rsidRPr="00D8782F">
              <w:t>7800.</w:t>
            </w:r>
          </w:p>
        </w:tc>
        <w:tc>
          <w:tcPr>
            <w:tcW w:w="388" w:type="pct"/>
          </w:tcPr>
          <w:p w14:paraId="4611F1D6" w14:textId="73EFDC9B" w:rsidR="0070352D" w:rsidRPr="00DC5332" w:rsidRDefault="0070352D" w:rsidP="00A16714">
            <w:r w:rsidRPr="00D8782F">
              <w:t>2.12E11</w:t>
            </w:r>
          </w:p>
        </w:tc>
        <w:tc>
          <w:tcPr>
            <w:tcW w:w="332" w:type="pct"/>
          </w:tcPr>
          <w:p w14:paraId="39778877" w14:textId="1432F48D" w:rsidR="0070352D" w:rsidRPr="00DC5332" w:rsidRDefault="0070352D" w:rsidP="00A16714">
            <w:r w:rsidRPr="00D8782F">
              <w:t>0.1005</w:t>
            </w:r>
          </w:p>
        </w:tc>
        <w:tc>
          <w:tcPr>
            <w:tcW w:w="383" w:type="pct"/>
          </w:tcPr>
          <w:p w14:paraId="39BB2262" w14:textId="0622ADC2" w:rsidR="0070352D" w:rsidRPr="00DC5332" w:rsidRDefault="0070352D" w:rsidP="00A16714">
            <w:r w:rsidRPr="00D8782F">
              <w:t>220.</w:t>
            </w:r>
          </w:p>
        </w:tc>
        <w:tc>
          <w:tcPr>
            <w:tcW w:w="332" w:type="pct"/>
          </w:tcPr>
          <w:p w14:paraId="5B22EBAE" w14:textId="2A863FB2" w:rsidR="0070352D" w:rsidRPr="00DC5332" w:rsidRDefault="0070352D" w:rsidP="00DE15FC">
            <w:r w:rsidRPr="00D8782F">
              <w:t>0.986</w:t>
            </w:r>
          </w:p>
        </w:tc>
        <w:tc>
          <w:tcPr>
            <w:tcW w:w="332" w:type="pct"/>
          </w:tcPr>
          <w:p w14:paraId="5FBEC106" w14:textId="7B465D36" w:rsidR="0070352D" w:rsidRDefault="0070352D" w:rsidP="00DE15FC">
            <w:r w:rsidRPr="00D8782F">
              <w:t>0.0002</w:t>
            </w:r>
          </w:p>
        </w:tc>
        <w:tc>
          <w:tcPr>
            <w:tcW w:w="317" w:type="pct"/>
          </w:tcPr>
          <w:p w14:paraId="33FFE051" w14:textId="5572E0BE" w:rsidR="0070352D" w:rsidRDefault="0070352D" w:rsidP="00DE15FC">
            <w:r w:rsidRPr="00D8782F">
              <w:t>1.2E-5</w:t>
            </w:r>
          </w:p>
        </w:tc>
        <w:tc>
          <w:tcPr>
            <w:tcW w:w="442" w:type="pct"/>
          </w:tcPr>
          <w:p w14:paraId="7A4D54CB" w14:textId="3324CA3E" w:rsidR="0070352D" w:rsidRDefault="0070352D" w:rsidP="00DE15FC">
            <w:r w:rsidRPr="00D8782F">
              <w:t>-0.00025</w:t>
            </w:r>
          </w:p>
        </w:tc>
        <w:tc>
          <w:tcPr>
            <w:tcW w:w="472" w:type="pct"/>
          </w:tcPr>
          <w:p w14:paraId="6F30F83A" w14:textId="256F719C" w:rsidR="0070352D" w:rsidRDefault="0070352D" w:rsidP="00DE15FC">
            <w:r w:rsidRPr="00D8782F">
              <w:t>486.</w:t>
            </w:r>
          </w:p>
        </w:tc>
        <w:tc>
          <w:tcPr>
            <w:tcW w:w="475" w:type="pct"/>
          </w:tcPr>
          <w:p w14:paraId="69D5EF70" w14:textId="3F663348" w:rsidR="0070352D" w:rsidRDefault="0070352D" w:rsidP="00DE15FC">
            <w:r w:rsidRPr="00D8782F">
              <w:t>49.</w:t>
            </w:r>
          </w:p>
        </w:tc>
      </w:tr>
      <w:tr w:rsidR="0070352D" w:rsidRPr="00271E55" w14:paraId="60FC1CB0" w14:textId="4F4F97C5" w:rsidTr="0070352D">
        <w:tc>
          <w:tcPr>
            <w:tcW w:w="383" w:type="pct"/>
          </w:tcPr>
          <w:p w14:paraId="3B3CB841" w14:textId="1D43E197" w:rsidR="0070352D" w:rsidRPr="00DC5332" w:rsidRDefault="0070352D" w:rsidP="00A16714">
            <w:proofErr w:type="gramStart"/>
            <w:r w:rsidRPr="00D72DBF">
              <w:t>f</w:t>
            </w:r>
            <w:proofErr w:type="gramEnd"/>
            <w:r w:rsidRPr="00D72DBF">
              <w:t xml:space="preserve"> (Hz)</w:t>
            </w:r>
          </w:p>
        </w:tc>
        <w:tc>
          <w:tcPr>
            <w:tcW w:w="287" w:type="pct"/>
          </w:tcPr>
          <w:p w14:paraId="237566EA" w14:textId="28AC71E8" w:rsidR="0070352D" w:rsidRPr="00DC5332" w:rsidRDefault="0070352D" w:rsidP="00A16714">
            <w:proofErr w:type="gramStart"/>
            <w:r w:rsidRPr="00D72DBF">
              <w:t>n</w:t>
            </w:r>
            <w:proofErr w:type="gramEnd"/>
            <w:r w:rsidRPr="00D72DBF">
              <w:t>=1</w:t>
            </w:r>
          </w:p>
        </w:tc>
        <w:tc>
          <w:tcPr>
            <w:tcW w:w="383" w:type="pct"/>
          </w:tcPr>
          <w:p w14:paraId="69F9D58E" w14:textId="15E0CCC5" w:rsidR="0070352D" w:rsidRPr="00DC5332" w:rsidRDefault="0070352D" w:rsidP="00A16714">
            <w:r w:rsidRPr="00D72DBF">
              <w:t>609.4</w:t>
            </w:r>
          </w:p>
        </w:tc>
        <w:tc>
          <w:tcPr>
            <w:tcW w:w="474" w:type="pct"/>
          </w:tcPr>
          <w:p w14:paraId="30828B6B" w14:textId="1910B4FA" w:rsidR="0070352D" w:rsidRPr="00DC5332" w:rsidRDefault="0070352D" w:rsidP="00A16714">
            <w:pPr>
              <w:rPr>
                <w:position w:val="-10"/>
              </w:rPr>
            </w:pPr>
            <w:proofErr w:type="gramStart"/>
            <w:r w:rsidRPr="00D72DBF">
              <w:t>n</w:t>
            </w:r>
            <w:proofErr w:type="gramEnd"/>
            <w:r w:rsidRPr="00D72DBF">
              <w:t>=2</w:t>
            </w:r>
          </w:p>
        </w:tc>
        <w:tc>
          <w:tcPr>
            <w:tcW w:w="388" w:type="pct"/>
          </w:tcPr>
          <w:p w14:paraId="1B2B51C1" w14:textId="3F88B485" w:rsidR="0070352D" w:rsidRPr="00DC5332" w:rsidRDefault="0070352D" w:rsidP="00A16714">
            <w:r w:rsidRPr="00D72DBF">
              <w:t>1219.</w:t>
            </w:r>
          </w:p>
        </w:tc>
        <w:tc>
          <w:tcPr>
            <w:tcW w:w="332" w:type="pct"/>
          </w:tcPr>
          <w:p w14:paraId="67EC1055" w14:textId="6F5D86C5" w:rsidR="0070352D" w:rsidRPr="00DC5332" w:rsidRDefault="0070352D" w:rsidP="00A16714">
            <w:proofErr w:type="gramStart"/>
            <w:r w:rsidRPr="00D72DBF">
              <w:t>n</w:t>
            </w:r>
            <w:proofErr w:type="gramEnd"/>
            <w:r w:rsidRPr="00D72DBF">
              <w:t>=3</w:t>
            </w:r>
          </w:p>
        </w:tc>
        <w:tc>
          <w:tcPr>
            <w:tcW w:w="383" w:type="pct"/>
          </w:tcPr>
          <w:p w14:paraId="663B880F" w14:textId="3CB480F9" w:rsidR="0070352D" w:rsidRPr="00DC5332" w:rsidRDefault="0070352D" w:rsidP="00A16714">
            <w:r w:rsidRPr="00D72DBF">
              <w:t>1830.</w:t>
            </w:r>
          </w:p>
        </w:tc>
        <w:tc>
          <w:tcPr>
            <w:tcW w:w="332" w:type="pct"/>
          </w:tcPr>
          <w:p w14:paraId="14DF98F8" w14:textId="5A8C79DE" w:rsidR="0070352D" w:rsidRPr="00DC5332" w:rsidRDefault="0070352D" w:rsidP="00DE15FC">
            <w:proofErr w:type="gramStart"/>
            <w:r w:rsidRPr="00D72DBF">
              <w:t>n</w:t>
            </w:r>
            <w:proofErr w:type="gramEnd"/>
            <w:r w:rsidRPr="00D72DBF">
              <w:t>=4</w:t>
            </w:r>
          </w:p>
        </w:tc>
        <w:tc>
          <w:tcPr>
            <w:tcW w:w="332" w:type="pct"/>
          </w:tcPr>
          <w:p w14:paraId="37153DB2" w14:textId="2F11560C" w:rsidR="0070352D" w:rsidRPr="00E0230A" w:rsidRDefault="0070352D" w:rsidP="00DE15FC">
            <w:r w:rsidRPr="00D72DBF">
              <w:t>2441.</w:t>
            </w:r>
          </w:p>
        </w:tc>
        <w:tc>
          <w:tcPr>
            <w:tcW w:w="317" w:type="pct"/>
          </w:tcPr>
          <w:p w14:paraId="44ECA6E3" w14:textId="77777777" w:rsidR="0070352D" w:rsidRPr="00E0230A" w:rsidRDefault="0070352D" w:rsidP="00DE15FC"/>
        </w:tc>
        <w:tc>
          <w:tcPr>
            <w:tcW w:w="442" w:type="pct"/>
          </w:tcPr>
          <w:p w14:paraId="45CB2868" w14:textId="77777777" w:rsidR="0070352D" w:rsidRPr="00E0230A" w:rsidRDefault="0070352D" w:rsidP="00DE15FC"/>
        </w:tc>
        <w:tc>
          <w:tcPr>
            <w:tcW w:w="472" w:type="pct"/>
          </w:tcPr>
          <w:p w14:paraId="251747A2" w14:textId="77777777" w:rsidR="0070352D" w:rsidRPr="00E0230A" w:rsidRDefault="0070352D" w:rsidP="00DE15FC"/>
        </w:tc>
        <w:tc>
          <w:tcPr>
            <w:tcW w:w="475" w:type="pct"/>
          </w:tcPr>
          <w:p w14:paraId="3B7E329D" w14:textId="77777777" w:rsidR="0070352D" w:rsidRPr="00E0230A" w:rsidRDefault="0070352D" w:rsidP="00DE15FC"/>
        </w:tc>
      </w:tr>
      <w:tr w:rsidR="0070352D" w:rsidRPr="00271E55" w14:paraId="3627A8D3" w14:textId="736886E6" w:rsidTr="0070352D">
        <w:tc>
          <w:tcPr>
            <w:tcW w:w="383" w:type="pct"/>
          </w:tcPr>
          <w:p w14:paraId="06919DF6" w14:textId="5032270F" w:rsidR="0070352D" w:rsidRPr="00E0230A" w:rsidRDefault="0070352D" w:rsidP="00A16714">
            <w:r w:rsidRPr="008C4312">
              <w:t>Q</w:t>
            </w:r>
          </w:p>
        </w:tc>
        <w:tc>
          <w:tcPr>
            <w:tcW w:w="287" w:type="pct"/>
          </w:tcPr>
          <w:p w14:paraId="1B65A6A9" w14:textId="17858470" w:rsidR="0070352D" w:rsidRPr="00E0230A" w:rsidRDefault="0070352D" w:rsidP="00A16714">
            <w:proofErr w:type="gramStart"/>
            <w:r w:rsidRPr="008C4312">
              <w:t>n</w:t>
            </w:r>
            <w:proofErr w:type="gramEnd"/>
            <w:r w:rsidRPr="008C4312">
              <w:t>=1</w:t>
            </w:r>
          </w:p>
        </w:tc>
        <w:tc>
          <w:tcPr>
            <w:tcW w:w="383" w:type="pct"/>
          </w:tcPr>
          <w:p w14:paraId="25B74F07" w14:textId="78367328" w:rsidR="0070352D" w:rsidRPr="00E0230A" w:rsidRDefault="0070352D" w:rsidP="00A16714">
            <w:r w:rsidRPr="008C4312">
              <w:t>73380.</w:t>
            </w:r>
          </w:p>
        </w:tc>
        <w:tc>
          <w:tcPr>
            <w:tcW w:w="474" w:type="pct"/>
          </w:tcPr>
          <w:p w14:paraId="045F8AC6" w14:textId="5BECC7C1" w:rsidR="0070352D" w:rsidRPr="00E0230A" w:rsidRDefault="0070352D" w:rsidP="00A16714">
            <w:proofErr w:type="gramStart"/>
            <w:r w:rsidRPr="008C4312">
              <w:t>n</w:t>
            </w:r>
            <w:proofErr w:type="gramEnd"/>
            <w:r w:rsidRPr="008C4312">
              <w:t>=2</w:t>
            </w:r>
          </w:p>
        </w:tc>
        <w:tc>
          <w:tcPr>
            <w:tcW w:w="388" w:type="pct"/>
          </w:tcPr>
          <w:p w14:paraId="605B8F7E" w14:textId="25B82BA1" w:rsidR="0070352D" w:rsidRPr="00E0230A" w:rsidRDefault="0070352D" w:rsidP="00A16714">
            <w:r w:rsidRPr="008C4312">
              <w:t>78070.</w:t>
            </w:r>
          </w:p>
        </w:tc>
        <w:tc>
          <w:tcPr>
            <w:tcW w:w="332" w:type="pct"/>
          </w:tcPr>
          <w:p w14:paraId="339CAC24" w14:textId="256E8446" w:rsidR="0070352D" w:rsidRPr="00E0230A" w:rsidRDefault="0070352D" w:rsidP="00A16714">
            <w:proofErr w:type="gramStart"/>
            <w:r w:rsidRPr="008C4312">
              <w:t>n</w:t>
            </w:r>
            <w:proofErr w:type="gramEnd"/>
            <w:r w:rsidRPr="008C4312">
              <w:t>=3</w:t>
            </w:r>
          </w:p>
        </w:tc>
        <w:tc>
          <w:tcPr>
            <w:tcW w:w="383" w:type="pct"/>
          </w:tcPr>
          <w:p w14:paraId="1C84B2FA" w14:textId="1BD54188" w:rsidR="0070352D" w:rsidRPr="00E0230A" w:rsidRDefault="0070352D" w:rsidP="00A16714">
            <w:r w:rsidRPr="008C4312">
              <w:t>88000.</w:t>
            </w:r>
          </w:p>
        </w:tc>
        <w:tc>
          <w:tcPr>
            <w:tcW w:w="332" w:type="pct"/>
          </w:tcPr>
          <w:p w14:paraId="29D2E8C1" w14:textId="5F3FB88D" w:rsidR="0070352D" w:rsidRPr="00E0230A" w:rsidRDefault="0070352D" w:rsidP="00DE15FC">
            <w:proofErr w:type="gramStart"/>
            <w:r w:rsidRPr="008C4312">
              <w:t>n</w:t>
            </w:r>
            <w:proofErr w:type="gramEnd"/>
            <w:r w:rsidRPr="008C4312">
              <w:t>=4</w:t>
            </w:r>
          </w:p>
        </w:tc>
        <w:tc>
          <w:tcPr>
            <w:tcW w:w="332" w:type="pct"/>
          </w:tcPr>
          <w:p w14:paraId="1B37F5FA" w14:textId="471EDDE8" w:rsidR="0070352D" w:rsidRPr="00E0230A" w:rsidRDefault="0070352D" w:rsidP="00DE15FC">
            <w:r w:rsidRPr="008C4312">
              <w:t>93680.</w:t>
            </w:r>
          </w:p>
        </w:tc>
        <w:tc>
          <w:tcPr>
            <w:tcW w:w="317" w:type="pct"/>
          </w:tcPr>
          <w:p w14:paraId="4CE444B2" w14:textId="77777777" w:rsidR="0070352D" w:rsidRPr="00E0230A" w:rsidRDefault="0070352D" w:rsidP="00DE15FC"/>
        </w:tc>
        <w:tc>
          <w:tcPr>
            <w:tcW w:w="442" w:type="pct"/>
          </w:tcPr>
          <w:p w14:paraId="6C2C4870" w14:textId="77777777" w:rsidR="0070352D" w:rsidRPr="00E0230A" w:rsidRDefault="0070352D" w:rsidP="00DE15FC"/>
        </w:tc>
        <w:tc>
          <w:tcPr>
            <w:tcW w:w="472" w:type="pct"/>
          </w:tcPr>
          <w:p w14:paraId="79E3E07A" w14:textId="77777777" w:rsidR="0070352D" w:rsidRPr="00E0230A" w:rsidRDefault="0070352D" w:rsidP="00DE15FC"/>
        </w:tc>
        <w:tc>
          <w:tcPr>
            <w:tcW w:w="475" w:type="pct"/>
          </w:tcPr>
          <w:p w14:paraId="0C0C2BE8" w14:textId="77777777" w:rsidR="0070352D" w:rsidRPr="00E0230A" w:rsidRDefault="0070352D" w:rsidP="00DE15FC"/>
        </w:tc>
      </w:tr>
    </w:tbl>
    <w:p w14:paraId="1632DD2C" w14:textId="77777777" w:rsidR="00640C9A" w:rsidRPr="00640C9A" w:rsidRDefault="00640C9A" w:rsidP="00640C9A"/>
    <w:p w14:paraId="42E5676D" w14:textId="4704137A" w:rsidR="00002621" w:rsidRPr="00271E55" w:rsidRDefault="000421DE" w:rsidP="00640C9A">
      <w:pPr>
        <w:pStyle w:val="Heading2"/>
      </w:pPr>
      <w:bookmarkStart w:id="71" w:name="_Toc255804057"/>
      <w:bookmarkStart w:id="72" w:name="OLE_LINK53"/>
      <w:bookmarkStart w:id="73" w:name="OLE_LINK54"/>
      <w:r>
        <w:t>TMTS</w:t>
      </w:r>
      <w:r w:rsidR="005A139B">
        <w:t xml:space="preserve"> First Article</w:t>
      </w:r>
      <w:bookmarkEnd w:id="71"/>
    </w:p>
    <w:tbl>
      <w:tblPr>
        <w:tblStyle w:val="TableGrid"/>
        <w:tblW w:w="5000" w:type="pct"/>
        <w:tblLook w:val="04A0" w:firstRow="1" w:lastRow="0" w:firstColumn="1" w:lastColumn="0" w:noHBand="0" w:noVBand="1"/>
      </w:tblPr>
      <w:tblGrid>
        <w:gridCol w:w="961"/>
        <w:gridCol w:w="755"/>
        <w:gridCol w:w="1023"/>
        <w:gridCol w:w="1204"/>
        <w:gridCol w:w="1144"/>
        <w:gridCol w:w="822"/>
        <w:gridCol w:w="1023"/>
        <w:gridCol w:w="846"/>
        <w:gridCol w:w="1023"/>
        <w:gridCol w:w="788"/>
        <w:gridCol w:w="1128"/>
        <w:gridCol w:w="1210"/>
        <w:gridCol w:w="1249"/>
      </w:tblGrid>
      <w:tr w:rsidR="00051866" w:rsidRPr="00271E55" w14:paraId="78DE9139" w14:textId="1393A74E" w:rsidTr="00051866">
        <w:tc>
          <w:tcPr>
            <w:tcW w:w="5000" w:type="pct"/>
            <w:gridSpan w:val="13"/>
          </w:tcPr>
          <w:p w14:paraId="228627C4" w14:textId="0A7A8F0F" w:rsidR="00051866" w:rsidRDefault="00051866" w:rsidP="00180865">
            <w:pPr>
              <w:tabs>
                <w:tab w:val="left" w:pos="8246"/>
              </w:tabs>
            </w:pPr>
            <w:r>
              <w:t xml:space="preserve">TMTS: </w:t>
            </w:r>
            <w:r w:rsidRPr="001474D9">
              <w:rPr>
                <w:rFonts w:ascii="Courier New" w:hAnsi="Courier New"/>
              </w:rPr>
              <w:t>DualLite2DBLateral/</w:t>
            </w:r>
            <w:r w:rsidR="00180865" w:rsidRPr="00180865">
              <w:rPr>
                <w:rFonts w:ascii="Courier New" w:hAnsi="Courier New"/>
              </w:rPr>
              <w:t>20131224TMTS_FirstArticle</w:t>
            </w:r>
          </w:p>
        </w:tc>
      </w:tr>
      <w:tr w:rsidR="00051866" w:rsidRPr="00271E55" w14:paraId="0C7F49A2" w14:textId="0FB0482C" w:rsidTr="00051866">
        <w:tc>
          <w:tcPr>
            <w:tcW w:w="5000" w:type="pct"/>
            <w:gridSpan w:val="13"/>
          </w:tcPr>
          <w:p w14:paraId="78CD7BC6" w14:textId="0A91BB51" w:rsidR="00051866" w:rsidRDefault="00051866" w:rsidP="00A16714">
            <w:pPr>
              <w:tabs>
                <w:tab w:val="left" w:pos="8246"/>
              </w:tabs>
            </w:pPr>
            <w:r>
              <w:t>Upper Mass Wires</w:t>
            </w:r>
          </w:p>
        </w:tc>
      </w:tr>
      <w:tr w:rsidR="003B49DF" w:rsidRPr="00271E55" w14:paraId="04B83104" w14:textId="7E12592E" w:rsidTr="007B7D2E">
        <w:tc>
          <w:tcPr>
            <w:tcW w:w="365" w:type="pct"/>
          </w:tcPr>
          <w:p w14:paraId="0A3879DC" w14:textId="7B67D97A" w:rsidR="003B49DF" w:rsidRPr="00DC5332" w:rsidRDefault="003B49DF" w:rsidP="00A16714">
            <w:proofErr w:type="gramStart"/>
            <w:r w:rsidRPr="00DC5332">
              <w:t>m</w:t>
            </w:r>
            <w:proofErr w:type="gramEnd"/>
            <w:r>
              <w:t xml:space="preserve"> (kg)</w:t>
            </w:r>
          </w:p>
        </w:tc>
        <w:tc>
          <w:tcPr>
            <w:tcW w:w="287" w:type="pct"/>
          </w:tcPr>
          <w:p w14:paraId="33A7B4A1" w14:textId="0E3D6E44" w:rsidR="003B49DF" w:rsidRPr="00DC5332" w:rsidRDefault="003B49DF" w:rsidP="00A16714">
            <w:proofErr w:type="spellStart"/>
            <w:proofErr w:type="gramStart"/>
            <w:r w:rsidRPr="00DC5332">
              <w:t>cos</w:t>
            </w:r>
            <w:proofErr w:type="spellEnd"/>
            <w:proofErr w:type="gramEnd"/>
          </w:p>
        </w:tc>
        <w:tc>
          <w:tcPr>
            <w:tcW w:w="388" w:type="pct"/>
          </w:tcPr>
          <w:p w14:paraId="43C957CF" w14:textId="70BC9EC1" w:rsidR="003B49DF" w:rsidRPr="00DC5332" w:rsidRDefault="003B49DF" w:rsidP="00A16714">
            <w:proofErr w:type="spellStart"/>
            <w:proofErr w:type="gramStart"/>
            <w:r w:rsidRPr="00DC5332">
              <w:t>nw</w:t>
            </w:r>
            <w:proofErr w:type="spellEnd"/>
            <w:proofErr w:type="gramEnd"/>
          </w:p>
        </w:tc>
        <w:tc>
          <w:tcPr>
            <w:tcW w:w="457" w:type="pct"/>
          </w:tcPr>
          <w:p w14:paraId="1E3A7971" w14:textId="7588656A" w:rsidR="003B49DF" w:rsidRPr="00F071E9" w:rsidRDefault="00F24163" w:rsidP="00A16714">
            <w:r>
              <w:rPr>
                <w:position w:val="-10"/>
              </w:rPr>
              <w:pict w14:anchorId="56A43B6B">
                <v:shape id="_x0000_i1213" type="#_x0000_t75" style="width:16pt;height:16pt">
                  <v:imagedata r:id="rId358"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4451A457" w14:textId="1150DC18" w:rsidR="003B49DF" w:rsidRPr="00F071E9" w:rsidRDefault="003B49DF" w:rsidP="00F071E9">
            <w:pPr>
              <w:rPr>
                <w:rFonts w:ascii="ＭＳ 明朝" w:eastAsia="ＭＳ 明朝" w:hAnsi="ＭＳ 明朝" w:cs="ＭＳ 明朝"/>
                <w:lang w:eastAsia="ja-JP"/>
              </w:rPr>
            </w:pPr>
            <w:r w:rsidRPr="00DC5332">
              <w:t>Y</w:t>
            </w:r>
            <w:r>
              <w:t xml:space="preserve"> (Pa</w:t>
            </w:r>
            <w:r>
              <w:rPr>
                <w:rFonts w:ascii="ＭＳ 明朝" w:eastAsia="ＭＳ 明朝" w:hAnsi="ＭＳ 明朝" w:cs="ＭＳ 明朝" w:hint="eastAsia"/>
                <w:lang w:eastAsia="ja-JP"/>
              </w:rPr>
              <w:t>)</w:t>
            </w:r>
          </w:p>
        </w:tc>
        <w:tc>
          <w:tcPr>
            <w:tcW w:w="312" w:type="pct"/>
          </w:tcPr>
          <w:p w14:paraId="0B1A719B" w14:textId="4CC2EA38" w:rsidR="003B49DF" w:rsidRPr="00DC5332" w:rsidRDefault="003B49DF" w:rsidP="00A16714">
            <w:proofErr w:type="gramStart"/>
            <w:r w:rsidRPr="00DC5332">
              <w:t>r</w:t>
            </w:r>
            <w:proofErr w:type="gramEnd"/>
            <w:r>
              <w:t xml:space="preserve"> (mm)</w:t>
            </w:r>
          </w:p>
        </w:tc>
        <w:tc>
          <w:tcPr>
            <w:tcW w:w="388" w:type="pct"/>
          </w:tcPr>
          <w:p w14:paraId="1084EC2D" w14:textId="5D072302" w:rsidR="003B49DF" w:rsidRPr="00DC5332" w:rsidRDefault="003B49DF" w:rsidP="00A16714">
            <w:proofErr w:type="gramStart"/>
            <w:r w:rsidRPr="00DC5332">
              <w:t>l</w:t>
            </w:r>
            <w:proofErr w:type="gramEnd"/>
            <w:r>
              <w:t xml:space="preserve"> (mm)</w:t>
            </w:r>
          </w:p>
        </w:tc>
        <w:tc>
          <w:tcPr>
            <w:tcW w:w="321" w:type="pct"/>
          </w:tcPr>
          <w:p w14:paraId="56653BE9" w14:textId="52856CBD" w:rsidR="003B49DF" w:rsidRPr="00271E55" w:rsidRDefault="003B49DF" w:rsidP="00A16714">
            <w:proofErr w:type="gramStart"/>
            <w:r w:rsidRPr="00DC5332">
              <w:t>a</w:t>
            </w:r>
            <w:proofErr w:type="gramEnd"/>
            <w:r>
              <w:t xml:space="preserve"> (mm)</w:t>
            </w:r>
          </w:p>
        </w:tc>
        <w:tc>
          <w:tcPr>
            <w:tcW w:w="388" w:type="pct"/>
          </w:tcPr>
          <w:p w14:paraId="4A0E7DB5" w14:textId="7BCCB2F0" w:rsidR="003B49DF" w:rsidRPr="00DC5332" w:rsidRDefault="003B49DF" w:rsidP="00A16714">
            <w:r w:rsidRPr="005F42F6">
              <w:rPr>
                <w:position w:val="-10"/>
              </w:rPr>
              <w:object w:dxaOrig="200" w:dyaOrig="300" w14:anchorId="76963719">
                <v:shape id="_x0000_i1214" type="#_x0000_t75" style="width:10pt;height:15pt" o:ole="">
                  <v:imagedata r:id="rId359" o:title=""/>
                </v:shape>
                <o:OLEObject Type="Embed" ProgID="Equation.DSMT4" ShapeID="_x0000_i1214" DrawAspect="Content" ObjectID="_1361278024" r:id="rId360"/>
              </w:object>
            </w:r>
            <w:r>
              <w:t xml:space="preserve"> </w:t>
            </w:r>
          </w:p>
        </w:tc>
        <w:tc>
          <w:tcPr>
            <w:tcW w:w="299" w:type="pct"/>
          </w:tcPr>
          <w:p w14:paraId="28F95A6D" w14:textId="53F37CFD" w:rsidR="003B49DF" w:rsidRPr="00DC5332" w:rsidRDefault="003B49DF" w:rsidP="00A16714">
            <w:r w:rsidRPr="00A073D7">
              <w:rPr>
                <w:position w:val="-6"/>
              </w:rPr>
              <w:object w:dxaOrig="240" w:dyaOrig="220" w14:anchorId="61A00BD9">
                <v:shape id="_x0000_i1215" type="#_x0000_t75" style="width:12pt;height:11pt" o:ole="">
                  <v:imagedata r:id="rId361" o:title=""/>
                </v:shape>
                <o:OLEObject Type="Embed" ProgID="Equation.DSMT4" ShapeID="_x0000_i1215" DrawAspect="Content" ObjectID="_1361278025" r:id="rId362"/>
              </w:object>
            </w:r>
            <w:r>
              <w:t xml:space="preserve"> (K</w:t>
            </w:r>
            <w:r w:rsidRPr="00A073D7">
              <w:rPr>
                <w:vertAlign w:val="superscript"/>
              </w:rPr>
              <w:t>-1</w:t>
            </w:r>
            <w:r>
              <w:t>)</w:t>
            </w:r>
          </w:p>
        </w:tc>
        <w:tc>
          <w:tcPr>
            <w:tcW w:w="428" w:type="pct"/>
          </w:tcPr>
          <w:p w14:paraId="010EE0FE" w14:textId="427B64B7" w:rsidR="003B49DF" w:rsidRPr="00DC5332" w:rsidRDefault="003B49DF" w:rsidP="00A16714">
            <w:r w:rsidRPr="00A073D7">
              <w:rPr>
                <w:position w:val="-10"/>
              </w:rPr>
              <w:object w:dxaOrig="220" w:dyaOrig="320" w14:anchorId="3A5DFB38">
                <v:shape id="_x0000_i1216" type="#_x0000_t75" style="width:11pt;height:16pt" o:ole="">
                  <v:imagedata r:id="rId363" o:title=""/>
                </v:shape>
                <o:OLEObject Type="Embed" ProgID="Equation.DSMT4" ShapeID="_x0000_i1216" DrawAspect="Content" ObjectID="_1361278026" r:id="rId364"/>
              </w:object>
            </w:r>
            <w:r>
              <w:t xml:space="preserve"> (K</w:t>
            </w:r>
            <w:r w:rsidRPr="00AA31A1">
              <w:rPr>
                <w:vertAlign w:val="superscript"/>
              </w:rPr>
              <w:t>-1</w:t>
            </w:r>
            <w:r>
              <w:t>)</w:t>
            </w:r>
          </w:p>
        </w:tc>
        <w:tc>
          <w:tcPr>
            <w:tcW w:w="459" w:type="pct"/>
          </w:tcPr>
          <w:p w14:paraId="1CC80494" w14:textId="5C553C21" w:rsidR="003B49DF" w:rsidRPr="00DC5332" w:rsidRDefault="003B49DF" w:rsidP="00A16714">
            <w:r>
              <w:t>C (J/(</w:t>
            </w:r>
            <w:proofErr w:type="spellStart"/>
            <w:proofErr w:type="gramStart"/>
            <w:r>
              <w:t>kg.K</w:t>
            </w:r>
            <w:proofErr w:type="spellEnd"/>
            <w:proofErr w:type="gramEnd"/>
            <w:r>
              <w:t>))</w:t>
            </w:r>
          </w:p>
        </w:tc>
        <w:tc>
          <w:tcPr>
            <w:tcW w:w="474" w:type="pct"/>
          </w:tcPr>
          <w:p w14:paraId="20F43C77" w14:textId="48674A5F" w:rsidR="003B49DF" w:rsidRPr="00AA31A1" w:rsidRDefault="003B49DF" w:rsidP="00A16714">
            <w:pPr>
              <w:rPr>
                <w:position w:val="-4"/>
              </w:rPr>
            </w:pPr>
            <w:r w:rsidRPr="00AA31A1">
              <w:rPr>
                <w:position w:val="-4"/>
              </w:rPr>
              <w:object w:dxaOrig="220" w:dyaOrig="200" w14:anchorId="4CF0AE9B">
                <v:shape id="_x0000_i1217" type="#_x0000_t75" style="width:11pt;height:10pt" o:ole="">
                  <v:imagedata r:id="rId365" o:title=""/>
                </v:shape>
                <o:OLEObject Type="Embed" ProgID="Equation.DSMT4" ShapeID="_x0000_i1217" DrawAspect="Content" ObjectID="_1361278027" r:id="rId366"/>
              </w:object>
            </w:r>
            <w:r>
              <w:t xml:space="preserve">  (W/(</w:t>
            </w:r>
            <w:proofErr w:type="spellStart"/>
            <w:proofErr w:type="gramStart"/>
            <w:r>
              <w:t>m.K</w:t>
            </w:r>
            <w:proofErr w:type="spellEnd"/>
            <w:proofErr w:type="gramEnd"/>
            <w:r>
              <w:t>))</w:t>
            </w:r>
          </w:p>
        </w:tc>
      </w:tr>
      <w:tr w:rsidR="007B7D2E" w:rsidRPr="00271E55" w14:paraId="2AA29C69" w14:textId="54C0535B" w:rsidTr="007B7D2E">
        <w:tc>
          <w:tcPr>
            <w:tcW w:w="365" w:type="pct"/>
          </w:tcPr>
          <w:p w14:paraId="293D11FD" w14:textId="39C28927" w:rsidR="007B7D2E" w:rsidRPr="00DC5332" w:rsidRDefault="007B7D2E" w:rsidP="00A16714">
            <w:r w:rsidRPr="00CB14F5">
              <w:t>123.</w:t>
            </w:r>
          </w:p>
        </w:tc>
        <w:tc>
          <w:tcPr>
            <w:tcW w:w="287" w:type="pct"/>
          </w:tcPr>
          <w:p w14:paraId="26E7DED8" w14:textId="66CA5D89" w:rsidR="007B7D2E" w:rsidRPr="00DC5332" w:rsidRDefault="007B7D2E" w:rsidP="00A16714">
            <w:r w:rsidRPr="00CB14F5">
              <w:t>2</w:t>
            </w:r>
          </w:p>
        </w:tc>
        <w:tc>
          <w:tcPr>
            <w:tcW w:w="388" w:type="pct"/>
          </w:tcPr>
          <w:p w14:paraId="285CC655" w14:textId="6BAED7E4" w:rsidR="007B7D2E" w:rsidRPr="00DC5332" w:rsidRDefault="007B7D2E" w:rsidP="00A16714">
            <w:r w:rsidRPr="00CB14F5">
              <w:t>0.933</w:t>
            </w:r>
          </w:p>
        </w:tc>
        <w:tc>
          <w:tcPr>
            <w:tcW w:w="457" w:type="pct"/>
          </w:tcPr>
          <w:p w14:paraId="0A3177C2" w14:textId="01E59D13" w:rsidR="007B7D2E" w:rsidRPr="00DC5332" w:rsidRDefault="007B7D2E" w:rsidP="00A16714">
            <w:pPr>
              <w:rPr>
                <w:position w:val="-10"/>
              </w:rPr>
            </w:pPr>
            <w:r w:rsidRPr="00CB14F5">
              <w:t>7800.</w:t>
            </w:r>
          </w:p>
        </w:tc>
        <w:tc>
          <w:tcPr>
            <w:tcW w:w="434" w:type="pct"/>
          </w:tcPr>
          <w:p w14:paraId="26CC0EE4" w14:textId="660D8124" w:rsidR="007B7D2E" w:rsidRPr="00DC5332" w:rsidRDefault="007B7D2E" w:rsidP="00A16714">
            <w:r w:rsidRPr="00CB14F5">
              <w:t>2.119E11</w:t>
            </w:r>
          </w:p>
        </w:tc>
        <w:tc>
          <w:tcPr>
            <w:tcW w:w="312" w:type="pct"/>
          </w:tcPr>
          <w:p w14:paraId="7D640A41" w14:textId="7FE140C3" w:rsidR="007B7D2E" w:rsidRPr="00DC5332" w:rsidRDefault="007B7D2E" w:rsidP="00A16714">
            <w:r w:rsidRPr="00CB14F5">
              <w:t>0.55</w:t>
            </w:r>
          </w:p>
        </w:tc>
        <w:tc>
          <w:tcPr>
            <w:tcW w:w="388" w:type="pct"/>
          </w:tcPr>
          <w:p w14:paraId="01EA601F" w14:textId="2FF6C3C4" w:rsidR="007B7D2E" w:rsidRPr="00DC5332" w:rsidRDefault="007B7D2E" w:rsidP="00A16714">
            <w:r w:rsidRPr="00CB14F5">
              <w:t>456.2</w:t>
            </w:r>
          </w:p>
        </w:tc>
        <w:tc>
          <w:tcPr>
            <w:tcW w:w="321" w:type="pct"/>
          </w:tcPr>
          <w:p w14:paraId="17762628" w14:textId="0D80B67D" w:rsidR="007B7D2E" w:rsidRPr="00DC5332" w:rsidRDefault="007B7D2E" w:rsidP="00A16714">
            <w:r w:rsidRPr="00CB14F5">
              <w:t>4.529</w:t>
            </w:r>
          </w:p>
        </w:tc>
        <w:tc>
          <w:tcPr>
            <w:tcW w:w="388" w:type="pct"/>
          </w:tcPr>
          <w:p w14:paraId="73DCC277" w14:textId="1DE58818" w:rsidR="007B7D2E" w:rsidRPr="00393095" w:rsidRDefault="007B7D2E" w:rsidP="00A16714">
            <w:r w:rsidRPr="00CB14F5">
              <w:t>0.0002</w:t>
            </w:r>
          </w:p>
        </w:tc>
        <w:tc>
          <w:tcPr>
            <w:tcW w:w="299" w:type="pct"/>
          </w:tcPr>
          <w:p w14:paraId="771D4D12" w14:textId="09A2BA6B" w:rsidR="007B7D2E" w:rsidRPr="00393095" w:rsidRDefault="007B7D2E" w:rsidP="00A16714">
            <w:r w:rsidRPr="00CB14F5">
              <w:t>1.2E-5</w:t>
            </w:r>
          </w:p>
        </w:tc>
        <w:tc>
          <w:tcPr>
            <w:tcW w:w="428" w:type="pct"/>
          </w:tcPr>
          <w:p w14:paraId="3A229B1C" w14:textId="42D6491A" w:rsidR="007B7D2E" w:rsidRPr="00393095" w:rsidRDefault="007B7D2E" w:rsidP="00A16714">
            <w:r w:rsidRPr="00CB14F5">
              <w:t>-0.00025</w:t>
            </w:r>
          </w:p>
        </w:tc>
        <w:tc>
          <w:tcPr>
            <w:tcW w:w="459" w:type="pct"/>
          </w:tcPr>
          <w:p w14:paraId="66D03E8B" w14:textId="31BF470F" w:rsidR="007B7D2E" w:rsidRPr="00393095" w:rsidRDefault="007B7D2E" w:rsidP="00A16714">
            <w:r w:rsidRPr="00CB14F5">
              <w:t>486.</w:t>
            </w:r>
          </w:p>
        </w:tc>
        <w:tc>
          <w:tcPr>
            <w:tcW w:w="474" w:type="pct"/>
          </w:tcPr>
          <w:p w14:paraId="714AB7C0" w14:textId="1215D169" w:rsidR="007B7D2E" w:rsidRPr="00393095" w:rsidRDefault="007B7D2E" w:rsidP="00A16714">
            <w:r w:rsidRPr="00CB14F5">
              <w:t>49.</w:t>
            </w:r>
          </w:p>
        </w:tc>
      </w:tr>
      <w:tr w:rsidR="007B7D2E" w:rsidRPr="00271E55" w14:paraId="3CDD5D45" w14:textId="5A783DF4" w:rsidTr="007B7D2E">
        <w:tc>
          <w:tcPr>
            <w:tcW w:w="365" w:type="pct"/>
          </w:tcPr>
          <w:p w14:paraId="3B572463" w14:textId="1F269B85" w:rsidR="007B7D2E" w:rsidRPr="00DC5332" w:rsidRDefault="007B7D2E" w:rsidP="00A16714">
            <w:proofErr w:type="gramStart"/>
            <w:r w:rsidRPr="00F85EE8">
              <w:t>f</w:t>
            </w:r>
            <w:proofErr w:type="gramEnd"/>
            <w:r w:rsidRPr="00F85EE8">
              <w:t xml:space="preserve"> (Hz)</w:t>
            </w:r>
          </w:p>
        </w:tc>
        <w:tc>
          <w:tcPr>
            <w:tcW w:w="287" w:type="pct"/>
          </w:tcPr>
          <w:p w14:paraId="191BC54E" w14:textId="69C420BE" w:rsidR="007B7D2E" w:rsidRPr="00DC5332" w:rsidRDefault="007B7D2E" w:rsidP="00DE15FC">
            <w:proofErr w:type="gramStart"/>
            <w:r w:rsidRPr="00F85EE8">
              <w:t>n</w:t>
            </w:r>
            <w:proofErr w:type="gramEnd"/>
            <w:r w:rsidRPr="00F85EE8">
              <w:t>=1</w:t>
            </w:r>
          </w:p>
        </w:tc>
        <w:tc>
          <w:tcPr>
            <w:tcW w:w="388" w:type="pct"/>
          </w:tcPr>
          <w:p w14:paraId="596D04EC" w14:textId="54A03B6F" w:rsidR="007B7D2E" w:rsidRPr="00DC5332" w:rsidRDefault="007B7D2E" w:rsidP="00A16714">
            <w:r w:rsidRPr="00F85EE8">
              <w:t>330.4</w:t>
            </w:r>
          </w:p>
        </w:tc>
        <w:tc>
          <w:tcPr>
            <w:tcW w:w="457" w:type="pct"/>
          </w:tcPr>
          <w:p w14:paraId="4662A56E" w14:textId="1B3791C6" w:rsidR="007B7D2E" w:rsidRPr="00DC5332" w:rsidRDefault="007B7D2E" w:rsidP="00A16714">
            <w:pPr>
              <w:rPr>
                <w:position w:val="-10"/>
              </w:rPr>
            </w:pPr>
            <w:proofErr w:type="gramStart"/>
            <w:r w:rsidRPr="00F85EE8">
              <w:t>n</w:t>
            </w:r>
            <w:proofErr w:type="gramEnd"/>
            <w:r w:rsidRPr="00F85EE8">
              <w:t>=2</w:t>
            </w:r>
          </w:p>
        </w:tc>
        <w:tc>
          <w:tcPr>
            <w:tcW w:w="434" w:type="pct"/>
          </w:tcPr>
          <w:p w14:paraId="517142AE" w14:textId="571AC585" w:rsidR="007B7D2E" w:rsidRPr="00DC5332" w:rsidRDefault="007B7D2E" w:rsidP="00A16714">
            <w:r w:rsidRPr="00F85EE8">
              <w:t>661.7</w:t>
            </w:r>
          </w:p>
        </w:tc>
        <w:tc>
          <w:tcPr>
            <w:tcW w:w="312" w:type="pct"/>
          </w:tcPr>
          <w:p w14:paraId="0117DF43" w14:textId="7A31B662" w:rsidR="007B7D2E" w:rsidRPr="00DC5332" w:rsidRDefault="007B7D2E" w:rsidP="00A16714">
            <w:proofErr w:type="gramStart"/>
            <w:r w:rsidRPr="00F85EE8">
              <w:t>n</w:t>
            </w:r>
            <w:proofErr w:type="gramEnd"/>
            <w:r w:rsidRPr="00F85EE8">
              <w:t>=3</w:t>
            </w:r>
          </w:p>
        </w:tc>
        <w:tc>
          <w:tcPr>
            <w:tcW w:w="388" w:type="pct"/>
          </w:tcPr>
          <w:p w14:paraId="0BDCBCD9" w14:textId="7F2FA2DB" w:rsidR="007B7D2E" w:rsidRPr="00DC5332" w:rsidRDefault="007B7D2E" w:rsidP="00A16714">
            <w:r w:rsidRPr="00F85EE8">
              <w:t>995.1</w:t>
            </w:r>
          </w:p>
        </w:tc>
        <w:tc>
          <w:tcPr>
            <w:tcW w:w="321" w:type="pct"/>
          </w:tcPr>
          <w:p w14:paraId="2E458A74" w14:textId="2A70E536" w:rsidR="007B7D2E" w:rsidRPr="00DC5332" w:rsidRDefault="007B7D2E" w:rsidP="00A16714">
            <w:proofErr w:type="gramStart"/>
            <w:r w:rsidRPr="00F85EE8">
              <w:t>n</w:t>
            </w:r>
            <w:proofErr w:type="gramEnd"/>
            <w:r w:rsidRPr="00F85EE8">
              <w:t>=4</w:t>
            </w:r>
          </w:p>
        </w:tc>
        <w:tc>
          <w:tcPr>
            <w:tcW w:w="388" w:type="pct"/>
          </w:tcPr>
          <w:p w14:paraId="4B8DB732" w14:textId="48160502" w:rsidR="007B7D2E" w:rsidRPr="00DB4027" w:rsidRDefault="007B7D2E" w:rsidP="00A16714">
            <w:r w:rsidRPr="00F85EE8">
              <w:t>1331.</w:t>
            </w:r>
          </w:p>
        </w:tc>
        <w:tc>
          <w:tcPr>
            <w:tcW w:w="299" w:type="pct"/>
          </w:tcPr>
          <w:p w14:paraId="16B9E331" w14:textId="77777777" w:rsidR="007B7D2E" w:rsidRPr="00DB4027" w:rsidRDefault="007B7D2E" w:rsidP="00A16714"/>
        </w:tc>
        <w:tc>
          <w:tcPr>
            <w:tcW w:w="428" w:type="pct"/>
          </w:tcPr>
          <w:p w14:paraId="744D8319" w14:textId="77777777" w:rsidR="007B7D2E" w:rsidRPr="00DB4027" w:rsidRDefault="007B7D2E" w:rsidP="00A16714"/>
        </w:tc>
        <w:tc>
          <w:tcPr>
            <w:tcW w:w="459" w:type="pct"/>
          </w:tcPr>
          <w:p w14:paraId="327B95DE" w14:textId="77777777" w:rsidR="007B7D2E" w:rsidRPr="00DB4027" w:rsidRDefault="007B7D2E" w:rsidP="00A16714"/>
        </w:tc>
        <w:tc>
          <w:tcPr>
            <w:tcW w:w="474" w:type="pct"/>
          </w:tcPr>
          <w:p w14:paraId="51EDA78F" w14:textId="77777777" w:rsidR="007B7D2E" w:rsidRPr="00DB4027" w:rsidRDefault="007B7D2E" w:rsidP="00A16714"/>
        </w:tc>
      </w:tr>
      <w:tr w:rsidR="007B7D2E" w:rsidRPr="00271E55" w14:paraId="334CFB7A" w14:textId="254204B3" w:rsidTr="007B7D2E">
        <w:tc>
          <w:tcPr>
            <w:tcW w:w="365" w:type="pct"/>
          </w:tcPr>
          <w:p w14:paraId="52859B5A" w14:textId="7FAA9A20" w:rsidR="007B7D2E" w:rsidRPr="00DB4027" w:rsidRDefault="007B7D2E" w:rsidP="00A16714">
            <w:r w:rsidRPr="007856B3">
              <w:t>Q</w:t>
            </w:r>
          </w:p>
        </w:tc>
        <w:tc>
          <w:tcPr>
            <w:tcW w:w="287" w:type="pct"/>
          </w:tcPr>
          <w:p w14:paraId="6AA5B917" w14:textId="4EE7BFA0" w:rsidR="007B7D2E" w:rsidRPr="00DB4027" w:rsidRDefault="007B7D2E" w:rsidP="00DE15FC">
            <w:proofErr w:type="gramStart"/>
            <w:r w:rsidRPr="007856B3">
              <w:t>n</w:t>
            </w:r>
            <w:proofErr w:type="gramEnd"/>
            <w:r w:rsidRPr="007856B3">
              <w:t>=1</w:t>
            </w:r>
          </w:p>
        </w:tc>
        <w:tc>
          <w:tcPr>
            <w:tcW w:w="388" w:type="pct"/>
          </w:tcPr>
          <w:p w14:paraId="72BA88AF" w14:textId="2BAF3CA9" w:rsidR="007B7D2E" w:rsidRPr="00DB4027" w:rsidRDefault="007B7D2E" w:rsidP="00A16714">
            <w:r w:rsidRPr="007856B3">
              <w:t>1.157E5</w:t>
            </w:r>
          </w:p>
        </w:tc>
        <w:tc>
          <w:tcPr>
            <w:tcW w:w="457" w:type="pct"/>
          </w:tcPr>
          <w:p w14:paraId="791A9FE6" w14:textId="7CB6E992" w:rsidR="007B7D2E" w:rsidRPr="00DB4027" w:rsidRDefault="007B7D2E" w:rsidP="00A16714">
            <w:proofErr w:type="gramStart"/>
            <w:r w:rsidRPr="007856B3">
              <w:t>n</w:t>
            </w:r>
            <w:proofErr w:type="gramEnd"/>
            <w:r w:rsidRPr="007856B3">
              <w:t>=2</w:t>
            </w:r>
          </w:p>
        </w:tc>
        <w:tc>
          <w:tcPr>
            <w:tcW w:w="434" w:type="pct"/>
          </w:tcPr>
          <w:p w14:paraId="0D75445A" w14:textId="102B7F80" w:rsidR="007B7D2E" w:rsidRPr="00DB4027" w:rsidRDefault="007B7D2E" w:rsidP="00A16714">
            <w:r w:rsidRPr="007856B3">
              <w:t>1.325E5</w:t>
            </w:r>
          </w:p>
        </w:tc>
        <w:tc>
          <w:tcPr>
            <w:tcW w:w="312" w:type="pct"/>
          </w:tcPr>
          <w:p w14:paraId="66CBE5AB" w14:textId="6FC715E8" w:rsidR="007B7D2E" w:rsidRPr="00DB4027" w:rsidRDefault="007B7D2E" w:rsidP="00A16714">
            <w:proofErr w:type="gramStart"/>
            <w:r w:rsidRPr="007856B3">
              <w:t>n</w:t>
            </w:r>
            <w:proofErr w:type="gramEnd"/>
            <w:r w:rsidRPr="007856B3">
              <w:t>=3</w:t>
            </w:r>
          </w:p>
        </w:tc>
        <w:tc>
          <w:tcPr>
            <w:tcW w:w="388" w:type="pct"/>
          </w:tcPr>
          <w:p w14:paraId="3736BB12" w14:textId="43A05F44" w:rsidR="007B7D2E" w:rsidRPr="00DB4027" w:rsidRDefault="007B7D2E" w:rsidP="00A16714">
            <w:r w:rsidRPr="007856B3">
              <w:t>1.218E5</w:t>
            </w:r>
          </w:p>
        </w:tc>
        <w:tc>
          <w:tcPr>
            <w:tcW w:w="321" w:type="pct"/>
          </w:tcPr>
          <w:p w14:paraId="49B3753C" w14:textId="7A738273" w:rsidR="007B7D2E" w:rsidRPr="00DB4027" w:rsidRDefault="007B7D2E" w:rsidP="00A16714">
            <w:proofErr w:type="gramStart"/>
            <w:r w:rsidRPr="007856B3">
              <w:t>n</w:t>
            </w:r>
            <w:proofErr w:type="gramEnd"/>
            <w:r w:rsidRPr="007856B3">
              <w:t>=4</w:t>
            </w:r>
          </w:p>
        </w:tc>
        <w:tc>
          <w:tcPr>
            <w:tcW w:w="388" w:type="pct"/>
          </w:tcPr>
          <w:p w14:paraId="04A55485" w14:textId="3C60724F" w:rsidR="007B7D2E" w:rsidRPr="00DB4027" w:rsidRDefault="007B7D2E" w:rsidP="00A16714">
            <w:r w:rsidRPr="007856B3">
              <w:t>1.037E5</w:t>
            </w:r>
          </w:p>
        </w:tc>
        <w:tc>
          <w:tcPr>
            <w:tcW w:w="299" w:type="pct"/>
          </w:tcPr>
          <w:p w14:paraId="55A81E00" w14:textId="77777777" w:rsidR="007B7D2E" w:rsidRPr="00DB4027" w:rsidRDefault="007B7D2E" w:rsidP="00A16714"/>
        </w:tc>
        <w:tc>
          <w:tcPr>
            <w:tcW w:w="428" w:type="pct"/>
          </w:tcPr>
          <w:p w14:paraId="2D93BBDF" w14:textId="77777777" w:rsidR="007B7D2E" w:rsidRPr="00DB4027" w:rsidRDefault="007B7D2E" w:rsidP="00A16714"/>
        </w:tc>
        <w:tc>
          <w:tcPr>
            <w:tcW w:w="459" w:type="pct"/>
          </w:tcPr>
          <w:p w14:paraId="179B13A2" w14:textId="77777777" w:rsidR="007B7D2E" w:rsidRPr="00DB4027" w:rsidRDefault="007B7D2E" w:rsidP="00A16714"/>
        </w:tc>
        <w:tc>
          <w:tcPr>
            <w:tcW w:w="474" w:type="pct"/>
          </w:tcPr>
          <w:p w14:paraId="70BB0225" w14:textId="77777777" w:rsidR="007B7D2E" w:rsidRPr="00DB4027" w:rsidRDefault="007B7D2E" w:rsidP="00A16714"/>
        </w:tc>
      </w:tr>
      <w:tr w:rsidR="00051866" w:rsidRPr="00271E55" w14:paraId="4697ACFA" w14:textId="514E2B58" w:rsidTr="00051866">
        <w:tc>
          <w:tcPr>
            <w:tcW w:w="5000" w:type="pct"/>
            <w:gridSpan w:val="13"/>
          </w:tcPr>
          <w:p w14:paraId="3EE1AA02" w14:textId="0BAFE1FD" w:rsidR="00051866" w:rsidRDefault="00051866" w:rsidP="00A16714">
            <w:proofErr w:type="spellStart"/>
            <w:r>
              <w:t>TransMon</w:t>
            </w:r>
            <w:proofErr w:type="spellEnd"/>
            <w:r>
              <w:t xml:space="preserve"> Wires</w:t>
            </w:r>
          </w:p>
        </w:tc>
      </w:tr>
      <w:tr w:rsidR="003B49DF" w:rsidRPr="00271E55" w14:paraId="74ABF27C" w14:textId="7243DCCD" w:rsidTr="007B7D2E">
        <w:tc>
          <w:tcPr>
            <w:tcW w:w="365" w:type="pct"/>
          </w:tcPr>
          <w:p w14:paraId="43D3CD7C" w14:textId="6924666B" w:rsidR="003B49DF" w:rsidRDefault="003B49DF" w:rsidP="00A16714">
            <w:proofErr w:type="gramStart"/>
            <w:r w:rsidRPr="00DC5332">
              <w:t>m</w:t>
            </w:r>
            <w:proofErr w:type="gramEnd"/>
            <w:r>
              <w:t xml:space="preserve"> (kg)</w:t>
            </w:r>
          </w:p>
        </w:tc>
        <w:tc>
          <w:tcPr>
            <w:tcW w:w="287" w:type="pct"/>
          </w:tcPr>
          <w:p w14:paraId="2F7EDFA5" w14:textId="47DD27B7" w:rsidR="003B49DF" w:rsidRPr="00DC5332" w:rsidRDefault="003B49DF" w:rsidP="00A16714">
            <w:proofErr w:type="spellStart"/>
            <w:proofErr w:type="gramStart"/>
            <w:r w:rsidRPr="00DC5332">
              <w:t>cos</w:t>
            </w:r>
            <w:proofErr w:type="spellEnd"/>
            <w:proofErr w:type="gramEnd"/>
          </w:p>
        </w:tc>
        <w:tc>
          <w:tcPr>
            <w:tcW w:w="388" w:type="pct"/>
          </w:tcPr>
          <w:p w14:paraId="31568F5D" w14:textId="408CD171" w:rsidR="003B49DF" w:rsidRPr="00DC5332" w:rsidRDefault="003B49DF" w:rsidP="00A16714">
            <w:proofErr w:type="spellStart"/>
            <w:proofErr w:type="gramStart"/>
            <w:r w:rsidRPr="00DC5332">
              <w:t>nw</w:t>
            </w:r>
            <w:proofErr w:type="spellEnd"/>
            <w:proofErr w:type="gramEnd"/>
          </w:p>
        </w:tc>
        <w:tc>
          <w:tcPr>
            <w:tcW w:w="457" w:type="pct"/>
          </w:tcPr>
          <w:p w14:paraId="60C6B521" w14:textId="31F7907A" w:rsidR="003B49DF" w:rsidRPr="00DC5332" w:rsidRDefault="00F24163" w:rsidP="00A16714">
            <w:pPr>
              <w:rPr>
                <w:position w:val="-10"/>
              </w:rPr>
            </w:pPr>
            <w:r>
              <w:rPr>
                <w:position w:val="-10"/>
              </w:rPr>
              <w:pict w14:anchorId="73CA464B">
                <v:shape id="_x0000_i1218" type="#_x0000_t75" style="width:16pt;height:16pt">
                  <v:imagedata r:id="rId367"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434" w:type="pct"/>
          </w:tcPr>
          <w:p w14:paraId="421FA4BB" w14:textId="01A90867"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12" w:type="pct"/>
          </w:tcPr>
          <w:p w14:paraId="52FF696F" w14:textId="32800B73" w:rsidR="003B49DF" w:rsidRPr="00DC5332" w:rsidRDefault="003B49DF" w:rsidP="00A16714">
            <w:proofErr w:type="gramStart"/>
            <w:r w:rsidRPr="00DC5332">
              <w:t>r</w:t>
            </w:r>
            <w:proofErr w:type="gramEnd"/>
            <w:r>
              <w:t xml:space="preserve"> (mm)</w:t>
            </w:r>
          </w:p>
        </w:tc>
        <w:tc>
          <w:tcPr>
            <w:tcW w:w="388" w:type="pct"/>
          </w:tcPr>
          <w:p w14:paraId="2B7C9673" w14:textId="4E0EB7A2" w:rsidR="003B49DF" w:rsidRPr="00DC5332" w:rsidRDefault="003B49DF" w:rsidP="00A16714">
            <w:proofErr w:type="gramStart"/>
            <w:r w:rsidRPr="00DC5332">
              <w:t>l</w:t>
            </w:r>
            <w:proofErr w:type="gramEnd"/>
            <w:r>
              <w:t xml:space="preserve"> (mm)</w:t>
            </w:r>
          </w:p>
        </w:tc>
        <w:tc>
          <w:tcPr>
            <w:tcW w:w="321" w:type="pct"/>
          </w:tcPr>
          <w:p w14:paraId="65A48C6C" w14:textId="2A742252" w:rsidR="003B49DF" w:rsidRPr="00DC5332" w:rsidRDefault="003B49DF" w:rsidP="00A16714">
            <w:proofErr w:type="gramStart"/>
            <w:r w:rsidRPr="00DC5332">
              <w:t>a</w:t>
            </w:r>
            <w:proofErr w:type="gramEnd"/>
            <w:r>
              <w:t xml:space="preserve"> (mm)</w:t>
            </w:r>
          </w:p>
        </w:tc>
        <w:tc>
          <w:tcPr>
            <w:tcW w:w="388" w:type="pct"/>
          </w:tcPr>
          <w:p w14:paraId="14A6A141" w14:textId="230CEA7D" w:rsidR="003B49DF" w:rsidRPr="00DC5332" w:rsidRDefault="003B49DF" w:rsidP="00A16714">
            <w:r w:rsidRPr="005F42F6">
              <w:rPr>
                <w:position w:val="-10"/>
              </w:rPr>
              <w:object w:dxaOrig="200" w:dyaOrig="300" w14:anchorId="19B3D55C">
                <v:shape id="_x0000_i1219" type="#_x0000_t75" style="width:10pt;height:15pt" o:ole="">
                  <v:imagedata r:id="rId368" o:title=""/>
                </v:shape>
                <o:OLEObject Type="Embed" ProgID="Equation.DSMT4" ShapeID="_x0000_i1219" DrawAspect="Content" ObjectID="_1361278028" r:id="rId369"/>
              </w:object>
            </w:r>
            <w:r>
              <w:t xml:space="preserve"> </w:t>
            </w:r>
          </w:p>
        </w:tc>
        <w:tc>
          <w:tcPr>
            <w:tcW w:w="299" w:type="pct"/>
          </w:tcPr>
          <w:p w14:paraId="5784EF96" w14:textId="696FE328" w:rsidR="003B49DF" w:rsidRPr="00DC5332" w:rsidRDefault="003B49DF" w:rsidP="00A16714">
            <w:r w:rsidRPr="00A073D7">
              <w:rPr>
                <w:position w:val="-6"/>
              </w:rPr>
              <w:object w:dxaOrig="240" w:dyaOrig="220" w14:anchorId="45911217">
                <v:shape id="_x0000_i1220" type="#_x0000_t75" style="width:12pt;height:11pt" o:ole="">
                  <v:imagedata r:id="rId370" o:title=""/>
                </v:shape>
                <o:OLEObject Type="Embed" ProgID="Equation.DSMT4" ShapeID="_x0000_i1220" DrawAspect="Content" ObjectID="_1361278029" r:id="rId371"/>
              </w:object>
            </w:r>
            <w:r>
              <w:t xml:space="preserve"> (K</w:t>
            </w:r>
            <w:r w:rsidRPr="00A073D7">
              <w:rPr>
                <w:vertAlign w:val="superscript"/>
              </w:rPr>
              <w:t>-1</w:t>
            </w:r>
            <w:r>
              <w:t>)</w:t>
            </w:r>
          </w:p>
        </w:tc>
        <w:tc>
          <w:tcPr>
            <w:tcW w:w="428" w:type="pct"/>
          </w:tcPr>
          <w:p w14:paraId="21E83771" w14:textId="627BADA7" w:rsidR="003B49DF" w:rsidRPr="00DC5332" w:rsidRDefault="003B49DF" w:rsidP="00A16714">
            <w:r w:rsidRPr="00A073D7">
              <w:rPr>
                <w:position w:val="-10"/>
              </w:rPr>
              <w:object w:dxaOrig="220" w:dyaOrig="320" w14:anchorId="7EAA3336">
                <v:shape id="_x0000_i1221" type="#_x0000_t75" style="width:11pt;height:16pt" o:ole="">
                  <v:imagedata r:id="rId372" o:title=""/>
                </v:shape>
                <o:OLEObject Type="Embed" ProgID="Equation.DSMT4" ShapeID="_x0000_i1221" DrawAspect="Content" ObjectID="_1361278030" r:id="rId373"/>
              </w:object>
            </w:r>
            <w:r>
              <w:t xml:space="preserve"> (K</w:t>
            </w:r>
            <w:r w:rsidRPr="00AA31A1">
              <w:rPr>
                <w:vertAlign w:val="superscript"/>
              </w:rPr>
              <w:t>-1</w:t>
            </w:r>
            <w:r>
              <w:t>)</w:t>
            </w:r>
          </w:p>
        </w:tc>
        <w:tc>
          <w:tcPr>
            <w:tcW w:w="459" w:type="pct"/>
          </w:tcPr>
          <w:p w14:paraId="22FC6445" w14:textId="504C0FFA" w:rsidR="003B49DF" w:rsidRPr="00DC5332" w:rsidRDefault="003B49DF" w:rsidP="00A16714">
            <w:r>
              <w:t>C (J/(</w:t>
            </w:r>
            <w:proofErr w:type="spellStart"/>
            <w:proofErr w:type="gramStart"/>
            <w:r>
              <w:t>kg.K</w:t>
            </w:r>
            <w:proofErr w:type="spellEnd"/>
            <w:proofErr w:type="gramEnd"/>
            <w:r>
              <w:t>))</w:t>
            </w:r>
          </w:p>
        </w:tc>
        <w:tc>
          <w:tcPr>
            <w:tcW w:w="474" w:type="pct"/>
          </w:tcPr>
          <w:p w14:paraId="307A88A7" w14:textId="5B1A5968" w:rsidR="003B49DF" w:rsidRPr="00AA31A1" w:rsidRDefault="003B49DF" w:rsidP="00A16714">
            <w:pPr>
              <w:rPr>
                <w:position w:val="-4"/>
              </w:rPr>
            </w:pPr>
            <w:r w:rsidRPr="00AA31A1">
              <w:rPr>
                <w:position w:val="-4"/>
              </w:rPr>
              <w:object w:dxaOrig="220" w:dyaOrig="200" w14:anchorId="110DD7BE">
                <v:shape id="_x0000_i1222" type="#_x0000_t75" style="width:11pt;height:10pt" o:ole="">
                  <v:imagedata r:id="rId374" o:title=""/>
                </v:shape>
                <o:OLEObject Type="Embed" ProgID="Equation.DSMT4" ShapeID="_x0000_i1222" DrawAspect="Content" ObjectID="_1361278031" r:id="rId375"/>
              </w:object>
            </w:r>
            <w:r>
              <w:t xml:space="preserve">  (W/(</w:t>
            </w:r>
            <w:proofErr w:type="spellStart"/>
            <w:proofErr w:type="gramStart"/>
            <w:r>
              <w:t>m.K</w:t>
            </w:r>
            <w:proofErr w:type="spellEnd"/>
            <w:proofErr w:type="gramEnd"/>
            <w:r>
              <w:t>))</w:t>
            </w:r>
          </w:p>
        </w:tc>
      </w:tr>
      <w:tr w:rsidR="007B7D2E" w:rsidRPr="00271E55" w14:paraId="332662F6" w14:textId="67D942F6" w:rsidTr="007B7D2E">
        <w:tc>
          <w:tcPr>
            <w:tcW w:w="365" w:type="pct"/>
          </w:tcPr>
          <w:p w14:paraId="69E9BB9B" w14:textId="2DE208FC" w:rsidR="007B7D2E" w:rsidRPr="00DC5332" w:rsidRDefault="007B7D2E" w:rsidP="00A16714">
            <w:r w:rsidRPr="003B3695">
              <w:t>78.6</w:t>
            </w:r>
          </w:p>
        </w:tc>
        <w:tc>
          <w:tcPr>
            <w:tcW w:w="287" w:type="pct"/>
          </w:tcPr>
          <w:p w14:paraId="46CF108F" w14:textId="59A96CA0" w:rsidR="007B7D2E" w:rsidRPr="00DC5332" w:rsidRDefault="007B7D2E" w:rsidP="00A16714">
            <w:r w:rsidRPr="003B3695">
              <w:t>4</w:t>
            </w:r>
          </w:p>
        </w:tc>
        <w:tc>
          <w:tcPr>
            <w:tcW w:w="388" w:type="pct"/>
          </w:tcPr>
          <w:p w14:paraId="10BB2355" w14:textId="7EA33D05" w:rsidR="007B7D2E" w:rsidRPr="00DC5332" w:rsidRDefault="007B7D2E" w:rsidP="00DE15FC">
            <w:r w:rsidRPr="003B3695">
              <w:t>0.9891</w:t>
            </w:r>
          </w:p>
        </w:tc>
        <w:tc>
          <w:tcPr>
            <w:tcW w:w="457" w:type="pct"/>
          </w:tcPr>
          <w:p w14:paraId="76471E23" w14:textId="6C141557" w:rsidR="007B7D2E" w:rsidRPr="00DC5332" w:rsidRDefault="007B7D2E" w:rsidP="00A16714">
            <w:pPr>
              <w:rPr>
                <w:position w:val="-10"/>
              </w:rPr>
            </w:pPr>
            <w:r w:rsidRPr="003B3695">
              <w:t>7800.</w:t>
            </w:r>
          </w:p>
        </w:tc>
        <w:tc>
          <w:tcPr>
            <w:tcW w:w="434" w:type="pct"/>
          </w:tcPr>
          <w:p w14:paraId="215C0FA4" w14:textId="29B88A55" w:rsidR="007B7D2E" w:rsidRPr="00DC5332" w:rsidRDefault="007B7D2E" w:rsidP="00A16714">
            <w:r w:rsidRPr="003B3695">
              <w:t>2.119E11</w:t>
            </w:r>
          </w:p>
        </w:tc>
        <w:tc>
          <w:tcPr>
            <w:tcW w:w="312" w:type="pct"/>
          </w:tcPr>
          <w:p w14:paraId="63D0C1D8" w14:textId="328FFE45" w:rsidR="007B7D2E" w:rsidRPr="00DC5332" w:rsidRDefault="007B7D2E" w:rsidP="00A16714">
            <w:r w:rsidRPr="003B3695">
              <w:t>0.55</w:t>
            </w:r>
          </w:p>
        </w:tc>
        <w:tc>
          <w:tcPr>
            <w:tcW w:w="388" w:type="pct"/>
          </w:tcPr>
          <w:p w14:paraId="5AA96F4E" w14:textId="6775D245" w:rsidR="007B7D2E" w:rsidRPr="00DC5332" w:rsidRDefault="007B7D2E" w:rsidP="00A16714">
            <w:r w:rsidRPr="003B3695">
              <w:t>801.9</w:t>
            </w:r>
          </w:p>
        </w:tc>
        <w:tc>
          <w:tcPr>
            <w:tcW w:w="321" w:type="pct"/>
          </w:tcPr>
          <w:p w14:paraId="311FFC7F" w14:textId="4CAEE0C4" w:rsidR="007B7D2E" w:rsidRPr="00DC5332" w:rsidRDefault="007B7D2E" w:rsidP="00A16714">
            <w:r w:rsidRPr="003B3695">
              <w:t>8.743</w:t>
            </w:r>
          </w:p>
        </w:tc>
        <w:tc>
          <w:tcPr>
            <w:tcW w:w="388" w:type="pct"/>
          </w:tcPr>
          <w:p w14:paraId="78B31E1A" w14:textId="6BF1A9E6" w:rsidR="007B7D2E" w:rsidRPr="00E059F8" w:rsidRDefault="007B7D2E" w:rsidP="00A16714">
            <w:r w:rsidRPr="003B3695">
              <w:t>0.0002</w:t>
            </w:r>
          </w:p>
        </w:tc>
        <w:tc>
          <w:tcPr>
            <w:tcW w:w="299" w:type="pct"/>
          </w:tcPr>
          <w:p w14:paraId="0A96C3DC" w14:textId="310FCF92" w:rsidR="007B7D2E" w:rsidRPr="00E059F8" w:rsidRDefault="007B7D2E" w:rsidP="00A16714">
            <w:r w:rsidRPr="003B3695">
              <w:t>1.2E-5</w:t>
            </w:r>
          </w:p>
        </w:tc>
        <w:tc>
          <w:tcPr>
            <w:tcW w:w="428" w:type="pct"/>
          </w:tcPr>
          <w:p w14:paraId="54E47E80" w14:textId="469AE6FC" w:rsidR="007B7D2E" w:rsidRPr="00E059F8" w:rsidRDefault="007B7D2E" w:rsidP="00A16714">
            <w:r w:rsidRPr="003B3695">
              <w:t>-0.00025</w:t>
            </w:r>
          </w:p>
        </w:tc>
        <w:tc>
          <w:tcPr>
            <w:tcW w:w="459" w:type="pct"/>
          </w:tcPr>
          <w:p w14:paraId="4A5F109F" w14:textId="3F9C2E4F" w:rsidR="007B7D2E" w:rsidRPr="00E059F8" w:rsidRDefault="007B7D2E" w:rsidP="00A16714">
            <w:r w:rsidRPr="003B3695">
              <w:t>486.</w:t>
            </w:r>
          </w:p>
        </w:tc>
        <w:tc>
          <w:tcPr>
            <w:tcW w:w="474" w:type="pct"/>
          </w:tcPr>
          <w:p w14:paraId="14EABE79" w14:textId="65A96197" w:rsidR="007B7D2E" w:rsidRPr="00E059F8" w:rsidRDefault="007B7D2E" w:rsidP="00A16714">
            <w:r w:rsidRPr="003B3695">
              <w:t>49.</w:t>
            </w:r>
          </w:p>
        </w:tc>
      </w:tr>
      <w:tr w:rsidR="007B7D2E" w:rsidRPr="00271E55" w14:paraId="74E11CF9" w14:textId="0C99D90A" w:rsidTr="007B7D2E">
        <w:tc>
          <w:tcPr>
            <w:tcW w:w="365" w:type="pct"/>
          </w:tcPr>
          <w:p w14:paraId="0382646E" w14:textId="1B79B372" w:rsidR="007B7D2E" w:rsidRPr="00DC5332" w:rsidRDefault="007B7D2E" w:rsidP="00A16714">
            <w:proofErr w:type="gramStart"/>
            <w:r w:rsidRPr="00AA73F0">
              <w:t>f</w:t>
            </w:r>
            <w:proofErr w:type="gramEnd"/>
            <w:r w:rsidRPr="00AA73F0">
              <w:t xml:space="preserve"> (Hz)</w:t>
            </w:r>
          </w:p>
        </w:tc>
        <w:tc>
          <w:tcPr>
            <w:tcW w:w="287" w:type="pct"/>
          </w:tcPr>
          <w:p w14:paraId="3C537A4C" w14:textId="59FAA8C6" w:rsidR="007B7D2E" w:rsidRPr="00DC5332" w:rsidRDefault="007B7D2E" w:rsidP="00DE15FC">
            <w:proofErr w:type="gramStart"/>
            <w:r w:rsidRPr="00AA73F0">
              <w:t>n</w:t>
            </w:r>
            <w:proofErr w:type="gramEnd"/>
            <w:r w:rsidRPr="00AA73F0">
              <w:t>=1</w:t>
            </w:r>
          </w:p>
        </w:tc>
        <w:tc>
          <w:tcPr>
            <w:tcW w:w="388" w:type="pct"/>
          </w:tcPr>
          <w:p w14:paraId="69878123" w14:textId="5780B599" w:rsidR="007B7D2E" w:rsidRPr="00DC5332" w:rsidRDefault="007B7D2E" w:rsidP="00A16714">
            <w:r w:rsidRPr="00AA73F0">
              <w:t>103.4</w:t>
            </w:r>
          </w:p>
        </w:tc>
        <w:tc>
          <w:tcPr>
            <w:tcW w:w="457" w:type="pct"/>
          </w:tcPr>
          <w:p w14:paraId="0E71F927" w14:textId="0A86809C" w:rsidR="007B7D2E" w:rsidRPr="00DC5332" w:rsidRDefault="007B7D2E" w:rsidP="00A16714">
            <w:pPr>
              <w:rPr>
                <w:position w:val="-10"/>
              </w:rPr>
            </w:pPr>
            <w:proofErr w:type="gramStart"/>
            <w:r w:rsidRPr="00AA73F0">
              <w:t>n</w:t>
            </w:r>
            <w:proofErr w:type="gramEnd"/>
            <w:r w:rsidRPr="00AA73F0">
              <w:t>=2</w:t>
            </w:r>
          </w:p>
        </w:tc>
        <w:tc>
          <w:tcPr>
            <w:tcW w:w="434" w:type="pct"/>
          </w:tcPr>
          <w:p w14:paraId="4570140D" w14:textId="5FF5E1DB" w:rsidR="007B7D2E" w:rsidRPr="00DC5332" w:rsidRDefault="007B7D2E" w:rsidP="00A16714">
            <w:r w:rsidRPr="00AA73F0">
              <w:t>207.2</w:t>
            </w:r>
          </w:p>
        </w:tc>
        <w:tc>
          <w:tcPr>
            <w:tcW w:w="312" w:type="pct"/>
          </w:tcPr>
          <w:p w14:paraId="77BE0A1D" w14:textId="056FE6FB" w:rsidR="007B7D2E" w:rsidRPr="00DC5332" w:rsidRDefault="007B7D2E" w:rsidP="00A16714">
            <w:proofErr w:type="gramStart"/>
            <w:r w:rsidRPr="00AA73F0">
              <w:t>n</w:t>
            </w:r>
            <w:proofErr w:type="gramEnd"/>
            <w:r w:rsidRPr="00AA73F0">
              <w:t>=3</w:t>
            </w:r>
          </w:p>
        </w:tc>
        <w:tc>
          <w:tcPr>
            <w:tcW w:w="388" w:type="pct"/>
          </w:tcPr>
          <w:p w14:paraId="5097011B" w14:textId="7207B345" w:rsidR="007B7D2E" w:rsidRPr="00DC5332" w:rsidRDefault="007B7D2E" w:rsidP="00A16714">
            <w:r w:rsidRPr="00AA73F0">
              <w:t>311.8</w:t>
            </w:r>
          </w:p>
        </w:tc>
        <w:tc>
          <w:tcPr>
            <w:tcW w:w="321" w:type="pct"/>
          </w:tcPr>
          <w:p w14:paraId="4C124B57" w14:textId="29364249" w:rsidR="007B7D2E" w:rsidRPr="00DC5332" w:rsidRDefault="007B7D2E" w:rsidP="00DE15FC">
            <w:proofErr w:type="gramStart"/>
            <w:r w:rsidRPr="00AA73F0">
              <w:t>n</w:t>
            </w:r>
            <w:proofErr w:type="gramEnd"/>
            <w:r w:rsidRPr="00AA73F0">
              <w:t>=4</w:t>
            </w:r>
          </w:p>
        </w:tc>
        <w:tc>
          <w:tcPr>
            <w:tcW w:w="388" w:type="pct"/>
          </w:tcPr>
          <w:p w14:paraId="1350BAA6" w14:textId="2199C170" w:rsidR="007B7D2E" w:rsidRPr="00C72052" w:rsidRDefault="007B7D2E" w:rsidP="00DE15FC">
            <w:r w:rsidRPr="00AA73F0">
              <w:t>417.5</w:t>
            </w:r>
          </w:p>
        </w:tc>
        <w:tc>
          <w:tcPr>
            <w:tcW w:w="299" w:type="pct"/>
          </w:tcPr>
          <w:p w14:paraId="1B152D0D" w14:textId="77777777" w:rsidR="007B7D2E" w:rsidRPr="00C72052" w:rsidRDefault="007B7D2E" w:rsidP="00DE15FC"/>
        </w:tc>
        <w:tc>
          <w:tcPr>
            <w:tcW w:w="428" w:type="pct"/>
          </w:tcPr>
          <w:p w14:paraId="166E0EC9" w14:textId="77777777" w:rsidR="007B7D2E" w:rsidRPr="00C72052" w:rsidRDefault="007B7D2E" w:rsidP="00DE15FC"/>
        </w:tc>
        <w:tc>
          <w:tcPr>
            <w:tcW w:w="459" w:type="pct"/>
          </w:tcPr>
          <w:p w14:paraId="6D366780" w14:textId="77777777" w:rsidR="007B7D2E" w:rsidRPr="00C72052" w:rsidRDefault="007B7D2E" w:rsidP="00DE15FC"/>
        </w:tc>
        <w:tc>
          <w:tcPr>
            <w:tcW w:w="474" w:type="pct"/>
          </w:tcPr>
          <w:p w14:paraId="05280723" w14:textId="77777777" w:rsidR="007B7D2E" w:rsidRPr="00C72052" w:rsidRDefault="007B7D2E" w:rsidP="00DE15FC"/>
        </w:tc>
      </w:tr>
      <w:tr w:rsidR="007B7D2E" w:rsidRPr="00271E55" w14:paraId="24B783F3" w14:textId="6BA68D86" w:rsidTr="007B7D2E">
        <w:tc>
          <w:tcPr>
            <w:tcW w:w="365" w:type="pct"/>
          </w:tcPr>
          <w:p w14:paraId="42EF3C87" w14:textId="0F540F50" w:rsidR="007B7D2E" w:rsidRPr="00C72052" w:rsidRDefault="007B7D2E" w:rsidP="00A16714">
            <w:r w:rsidRPr="00201650">
              <w:t>Q</w:t>
            </w:r>
          </w:p>
        </w:tc>
        <w:tc>
          <w:tcPr>
            <w:tcW w:w="287" w:type="pct"/>
          </w:tcPr>
          <w:p w14:paraId="6EF1E2E7" w14:textId="26DC28B6" w:rsidR="007B7D2E" w:rsidRPr="00C72052" w:rsidRDefault="007B7D2E" w:rsidP="00DE15FC">
            <w:proofErr w:type="gramStart"/>
            <w:r w:rsidRPr="00201650">
              <w:t>n</w:t>
            </w:r>
            <w:proofErr w:type="gramEnd"/>
            <w:r w:rsidRPr="00201650">
              <w:t>=1</w:t>
            </w:r>
          </w:p>
        </w:tc>
        <w:tc>
          <w:tcPr>
            <w:tcW w:w="388" w:type="pct"/>
          </w:tcPr>
          <w:p w14:paraId="509AAC48" w14:textId="67128DE1" w:rsidR="007B7D2E" w:rsidRPr="00C72052" w:rsidRDefault="007B7D2E" w:rsidP="00A16714">
            <w:r w:rsidRPr="00201650">
              <w:t>59790.</w:t>
            </w:r>
          </w:p>
        </w:tc>
        <w:tc>
          <w:tcPr>
            <w:tcW w:w="457" w:type="pct"/>
          </w:tcPr>
          <w:p w14:paraId="58D02371" w14:textId="4DD9E0AE" w:rsidR="007B7D2E" w:rsidRPr="00C72052" w:rsidRDefault="007B7D2E" w:rsidP="00A16714">
            <w:proofErr w:type="gramStart"/>
            <w:r w:rsidRPr="00201650">
              <w:t>n</w:t>
            </w:r>
            <w:proofErr w:type="gramEnd"/>
            <w:r w:rsidRPr="00201650">
              <w:t>=2</w:t>
            </w:r>
          </w:p>
        </w:tc>
        <w:tc>
          <w:tcPr>
            <w:tcW w:w="434" w:type="pct"/>
          </w:tcPr>
          <w:p w14:paraId="43EC855C" w14:textId="3A8D5B49" w:rsidR="007B7D2E" w:rsidRPr="00C72052" w:rsidRDefault="007B7D2E" w:rsidP="00A16714">
            <w:r w:rsidRPr="00201650">
              <w:t>79430.</w:t>
            </w:r>
          </w:p>
        </w:tc>
        <w:tc>
          <w:tcPr>
            <w:tcW w:w="312" w:type="pct"/>
          </w:tcPr>
          <w:p w14:paraId="63C4F60F" w14:textId="5BF3E4D2" w:rsidR="007B7D2E" w:rsidRPr="00C72052" w:rsidRDefault="007B7D2E" w:rsidP="00A16714">
            <w:proofErr w:type="gramStart"/>
            <w:r w:rsidRPr="00201650">
              <w:t>n</w:t>
            </w:r>
            <w:proofErr w:type="gramEnd"/>
            <w:r w:rsidRPr="00201650">
              <w:t>=3</w:t>
            </w:r>
          </w:p>
        </w:tc>
        <w:tc>
          <w:tcPr>
            <w:tcW w:w="388" w:type="pct"/>
          </w:tcPr>
          <w:p w14:paraId="16207CE9" w14:textId="369E3C4F" w:rsidR="007B7D2E" w:rsidRPr="00C72052" w:rsidRDefault="007B7D2E" w:rsidP="00A16714">
            <w:r w:rsidRPr="00201650">
              <w:t>80120.</w:t>
            </w:r>
          </w:p>
        </w:tc>
        <w:tc>
          <w:tcPr>
            <w:tcW w:w="321" w:type="pct"/>
          </w:tcPr>
          <w:p w14:paraId="7764B9DA" w14:textId="6F7C6B61" w:rsidR="007B7D2E" w:rsidRPr="00C72052" w:rsidRDefault="007B7D2E" w:rsidP="00DE15FC">
            <w:proofErr w:type="gramStart"/>
            <w:r w:rsidRPr="00201650">
              <w:t>n</w:t>
            </w:r>
            <w:proofErr w:type="gramEnd"/>
            <w:r w:rsidRPr="00201650">
              <w:t>=4</w:t>
            </w:r>
          </w:p>
        </w:tc>
        <w:tc>
          <w:tcPr>
            <w:tcW w:w="388" w:type="pct"/>
          </w:tcPr>
          <w:p w14:paraId="6E3ADDC6" w14:textId="1330496C" w:rsidR="007B7D2E" w:rsidRPr="00C72052" w:rsidRDefault="007B7D2E" w:rsidP="00DE15FC">
            <w:r w:rsidRPr="00201650">
              <w:t>72440.</w:t>
            </w:r>
          </w:p>
        </w:tc>
        <w:tc>
          <w:tcPr>
            <w:tcW w:w="299" w:type="pct"/>
          </w:tcPr>
          <w:p w14:paraId="635ADF40" w14:textId="77777777" w:rsidR="007B7D2E" w:rsidRPr="00C72052" w:rsidRDefault="007B7D2E" w:rsidP="00DE15FC"/>
        </w:tc>
        <w:tc>
          <w:tcPr>
            <w:tcW w:w="428" w:type="pct"/>
          </w:tcPr>
          <w:p w14:paraId="303390DD" w14:textId="77777777" w:rsidR="007B7D2E" w:rsidRPr="00C72052" w:rsidRDefault="007B7D2E" w:rsidP="00DE15FC"/>
        </w:tc>
        <w:tc>
          <w:tcPr>
            <w:tcW w:w="459" w:type="pct"/>
          </w:tcPr>
          <w:p w14:paraId="4549365E" w14:textId="77777777" w:rsidR="007B7D2E" w:rsidRPr="00C72052" w:rsidRDefault="007B7D2E" w:rsidP="00DE15FC"/>
        </w:tc>
        <w:tc>
          <w:tcPr>
            <w:tcW w:w="474" w:type="pct"/>
          </w:tcPr>
          <w:p w14:paraId="6F903647" w14:textId="77777777" w:rsidR="007B7D2E" w:rsidRPr="00C72052" w:rsidRDefault="007B7D2E" w:rsidP="00DE15FC"/>
        </w:tc>
      </w:tr>
    </w:tbl>
    <w:p w14:paraId="385BA399" w14:textId="77777777" w:rsidR="00640C9A" w:rsidRPr="00640C9A" w:rsidRDefault="00640C9A" w:rsidP="00640C9A"/>
    <w:p w14:paraId="583240BA" w14:textId="619EE7AB" w:rsidR="005A139B" w:rsidRPr="00271E55" w:rsidRDefault="005A139B" w:rsidP="005A139B">
      <w:pPr>
        <w:pStyle w:val="Heading2"/>
      </w:pPr>
      <w:bookmarkStart w:id="74" w:name="_Toc255804058"/>
      <w:r>
        <w:t>TMTS Production</w:t>
      </w:r>
      <w:bookmarkEnd w:id="74"/>
    </w:p>
    <w:tbl>
      <w:tblPr>
        <w:tblStyle w:val="TableGrid"/>
        <w:tblW w:w="5000" w:type="pct"/>
        <w:tblLook w:val="04A0" w:firstRow="1" w:lastRow="0" w:firstColumn="1" w:lastColumn="0" w:noHBand="0" w:noVBand="1"/>
      </w:tblPr>
      <w:tblGrid>
        <w:gridCol w:w="961"/>
        <w:gridCol w:w="755"/>
        <w:gridCol w:w="1023"/>
        <w:gridCol w:w="1204"/>
        <w:gridCol w:w="1144"/>
        <w:gridCol w:w="822"/>
        <w:gridCol w:w="1023"/>
        <w:gridCol w:w="846"/>
        <w:gridCol w:w="1023"/>
        <w:gridCol w:w="788"/>
        <w:gridCol w:w="1128"/>
        <w:gridCol w:w="1210"/>
        <w:gridCol w:w="1249"/>
      </w:tblGrid>
      <w:tr w:rsidR="005A139B" w:rsidRPr="00271E55" w14:paraId="211154C7" w14:textId="77777777" w:rsidTr="001A15CE">
        <w:tc>
          <w:tcPr>
            <w:tcW w:w="5000" w:type="pct"/>
            <w:gridSpan w:val="13"/>
          </w:tcPr>
          <w:p w14:paraId="1AEA1416" w14:textId="01DF6FF6" w:rsidR="005A139B" w:rsidRDefault="005A139B" w:rsidP="005A139B">
            <w:pPr>
              <w:tabs>
                <w:tab w:val="left" w:pos="8246"/>
              </w:tabs>
            </w:pPr>
            <w:r>
              <w:t xml:space="preserve">TMTS: </w:t>
            </w:r>
            <w:r w:rsidRPr="001474D9">
              <w:rPr>
                <w:rFonts w:ascii="Courier New" w:hAnsi="Courier New"/>
              </w:rPr>
              <w:t>DualLite2DBLateral/</w:t>
            </w:r>
            <w:r w:rsidRPr="00180865">
              <w:rPr>
                <w:rFonts w:ascii="Courier New" w:hAnsi="Courier New"/>
              </w:rPr>
              <w:t>20131224TMTS_</w:t>
            </w:r>
            <w:r>
              <w:rPr>
                <w:rFonts w:ascii="Courier New" w:hAnsi="Courier New"/>
              </w:rPr>
              <w:t>Production</w:t>
            </w:r>
          </w:p>
        </w:tc>
      </w:tr>
      <w:tr w:rsidR="005A139B" w:rsidRPr="00271E55" w14:paraId="3B43AAD6" w14:textId="77777777" w:rsidTr="001A15CE">
        <w:tc>
          <w:tcPr>
            <w:tcW w:w="5000" w:type="pct"/>
            <w:gridSpan w:val="13"/>
          </w:tcPr>
          <w:p w14:paraId="30EE2664" w14:textId="77777777" w:rsidR="005A139B" w:rsidRDefault="005A139B" w:rsidP="001A15CE">
            <w:pPr>
              <w:tabs>
                <w:tab w:val="left" w:pos="8246"/>
              </w:tabs>
            </w:pPr>
            <w:r>
              <w:t>Upper Mass Wires</w:t>
            </w:r>
          </w:p>
        </w:tc>
      </w:tr>
      <w:tr w:rsidR="00B76EAE" w:rsidRPr="00271E55" w14:paraId="47EAD067" w14:textId="77777777" w:rsidTr="00880025">
        <w:tc>
          <w:tcPr>
            <w:tcW w:w="365" w:type="pct"/>
          </w:tcPr>
          <w:p w14:paraId="2DFDABC9" w14:textId="77777777" w:rsidR="005A139B" w:rsidRPr="00DC5332" w:rsidRDefault="005A139B" w:rsidP="001A15CE">
            <w:proofErr w:type="gramStart"/>
            <w:r w:rsidRPr="00DC5332">
              <w:t>m</w:t>
            </w:r>
            <w:proofErr w:type="gramEnd"/>
            <w:r>
              <w:t xml:space="preserve"> (kg)</w:t>
            </w:r>
          </w:p>
        </w:tc>
        <w:tc>
          <w:tcPr>
            <w:tcW w:w="287" w:type="pct"/>
          </w:tcPr>
          <w:p w14:paraId="77B401E7" w14:textId="77777777" w:rsidR="005A139B" w:rsidRPr="00DC5332" w:rsidRDefault="005A139B" w:rsidP="001A15CE">
            <w:proofErr w:type="spellStart"/>
            <w:proofErr w:type="gramStart"/>
            <w:r w:rsidRPr="00DC5332">
              <w:t>cos</w:t>
            </w:r>
            <w:proofErr w:type="spellEnd"/>
            <w:proofErr w:type="gramEnd"/>
          </w:p>
        </w:tc>
        <w:tc>
          <w:tcPr>
            <w:tcW w:w="388" w:type="pct"/>
          </w:tcPr>
          <w:p w14:paraId="4FB9EA7C" w14:textId="77777777" w:rsidR="005A139B" w:rsidRPr="00DC5332" w:rsidRDefault="005A139B" w:rsidP="001A15CE">
            <w:proofErr w:type="spellStart"/>
            <w:proofErr w:type="gramStart"/>
            <w:r w:rsidRPr="00DC5332">
              <w:t>nw</w:t>
            </w:r>
            <w:proofErr w:type="spellEnd"/>
            <w:proofErr w:type="gramEnd"/>
          </w:p>
        </w:tc>
        <w:tc>
          <w:tcPr>
            <w:tcW w:w="457" w:type="pct"/>
          </w:tcPr>
          <w:p w14:paraId="2A6582B8" w14:textId="0C4A82B8" w:rsidR="005A139B" w:rsidRPr="00F071E9" w:rsidRDefault="005A139B" w:rsidP="001A15CE">
            <w:r>
              <w:rPr>
                <w:noProof/>
                <w:position w:val="-10"/>
              </w:rPr>
              <w:drawing>
                <wp:inline distT="0" distB="0" distL="0" distR="0" wp14:anchorId="16A146C7" wp14:editId="6EFD73A5">
                  <wp:extent cx="207010" cy="20701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w:t>
            </w:r>
            <w:proofErr w:type="gramStart"/>
            <w:r>
              <w:t>kg</w:t>
            </w:r>
            <w:proofErr w:type="gramEnd"/>
            <w:r>
              <w:t>/m</w:t>
            </w:r>
            <w:r>
              <w:rPr>
                <w:vertAlign w:val="superscript"/>
              </w:rPr>
              <w:t>3</w:t>
            </w:r>
            <w:r>
              <w:t>)</w:t>
            </w:r>
          </w:p>
        </w:tc>
        <w:tc>
          <w:tcPr>
            <w:tcW w:w="434" w:type="pct"/>
          </w:tcPr>
          <w:p w14:paraId="1354A75C" w14:textId="77777777" w:rsidR="005A139B" w:rsidRPr="00F071E9" w:rsidRDefault="005A139B" w:rsidP="001A15CE">
            <w:pPr>
              <w:rPr>
                <w:rFonts w:ascii="ＭＳ 明朝" w:eastAsia="ＭＳ 明朝" w:hAnsi="ＭＳ 明朝" w:cs="ＭＳ 明朝"/>
                <w:lang w:eastAsia="ja-JP"/>
              </w:rPr>
            </w:pPr>
            <w:r w:rsidRPr="00DC5332">
              <w:t>Y</w:t>
            </w:r>
            <w:r>
              <w:t xml:space="preserve"> (Pa</w:t>
            </w:r>
            <w:r>
              <w:rPr>
                <w:rFonts w:ascii="ＭＳ 明朝" w:eastAsia="ＭＳ 明朝" w:hAnsi="ＭＳ 明朝" w:cs="ＭＳ 明朝" w:hint="eastAsia"/>
                <w:lang w:eastAsia="ja-JP"/>
              </w:rPr>
              <w:t>)</w:t>
            </w:r>
          </w:p>
        </w:tc>
        <w:tc>
          <w:tcPr>
            <w:tcW w:w="312" w:type="pct"/>
          </w:tcPr>
          <w:p w14:paraId="31A53815" w14:textId="77777777" w:rsidR="005A139B" w:rsidRPr="00DC5332" w:rsidRDefault="005A139B" w:rsidP="001A15CE">
            <w:proofErr w:type="gramStart"/>
            <w:r w:rsidRPr="00DC5332">
              <w:t>r</w:t>
            </w:r>
            <w:proofErr w:type="gramEnd"/>
            <w:r>
              <w:t xml:space="preserve"> (mm)</w:t>
            </w:r>
          </w:p>
        </w:tc>
        <w:tc>
          <w:tcPr>
            <w:tcW w:w="388" w:type="pct"/>
          </w:tcPr>
          <w:p w14:paraId="2A65584B" w14:textId="77777777" w:rsidR="005A139B" w:rsidRPr="00DC5332" w:rsidRDefault="005A139B" w:rsidP="001A15CE">
            <w:proofErr w:type="gramStart"/>
            <w:r w:rsidRPr="00DC5332">
              <w:t>l</w:t>
            </w:r>
            <w:proofErr w:type="gramEnd"/>
            <w:r>
              <w:t xml:space="preserve"> (mm)</w:t>
            </w:r>
          </w:p>
        </w:tc>
        <w:tc>
          <w:tcPr>
            <w:tcW w:w="321" w:type="pct"/>
          </w:tcPr>
          <w:p w14:paraId="0CF906D9" w14:textId="77777777" w:rsidR="005A139B" w:rsidRPr="00271E55" w:rsidRDefault="005A139B" w:rsidP="001A15CE">
            <w:proofErr w:type="gramStart"/>
            <w:r w:rsidRPr="00DC5332">
              <w:t>a</w:t>
            </w:r>
            <w:proofErr w:type="gramEnd"/>
            <w:r>
              <w:t xml:space="preserve"> (mm)</w:t>
            </w:r>
          </w:p>
        </w:tc>
        <w:tc>
          <w:tcPr>
            <w:tcW w:w="388" w:type="pct"/>
          </w:tcPr>
          <w:p w14:paraId="48885EE4" w14:textId="77777777" w:rsidR="005A139B" w:rsidRPr="00DC5332" w:rsidRDefault="005A139B" w:rsidP="001A15CE">
            <w:r w:rsidRPr="005F42F6">
              <w:rPr>
                <w:position w:val="-10"/>
              </w:rPr>
              <w:object w:dxaOrig="200" w:dyaOrig="300" w14:anchorId="4424F39E">
                <v:shape id="_x0000_i1223" type="#_x0000_t75" style="width:10pt;height:15pt" o:ole="">
                  <v:imagedata r:id="rId376" o:title=""/>
                </v:shape>
                <o:OLEObject Type="Embed" ProgID="Equation.DSMT4" ShapeID="_x0000_i1223" DrawAspect="Content" ObjectID="_1361278032" r:id="rId377"/>
              </w:object>
            </w:r>
            <w:r>
              <w:t xml:space="preserve"> </w:t>
            </w:r>
          </w:p>
        </w:tc>
        <w:tc>
          <w:tcPr>
            <w:tcW w:w="299" w:type="pct"/>
          </w:tcPr>
          <w:p w14:paraId="32AD232D" w14:textId="77777777" w:rsidR="005A139B" w:rsidRPr="00DC5332" w:rsidRDefault="005A139B" w:rsidP="001A15CE">
            <w:r w:rsidRPr="00A073D7">
              <w:rPr>
                <w:position w:val="-6"/>
              </w:rPr>
              <w:object w:dxaOrig="240" w:dyaOrig="220" w14:anchorId="58A2DE7F">
                <v:shape id="_x0000_i1224" type="#_x0000_t75" style="width:12pt;height:11pt" o:ole="">
                  <v:imagedata r:id="rId378" o:title=""/>
                </v:shape>
                <o:OLEObject Type="Embed" ProgID="Equation.DSMT4" ShapeID="_x0000_i1224" DrawAspect="Content" ObjectID="_1361278033" r:id="rId379"/>
              </w:object>
            </w:r>
            <w:r>
              <w:t xml:space="preserve"> (K</w:t>
            </w:r>
            <w:r w:rsidRPr="00A073D7">
              <w:rPr>
                <w:vertAlign w:val="superscript"/>
              </w:rPr>
              <w:t>-1</w:t>
            </w:r>
            <w:r>
              <w:t>)</w:t>
            </w:r>
          </w:p>
        </w:tc>
        <w:tc>
          <w:tcPr>
            <w:tcW w:w="428" w:type="pct"/>
          </w:tcPr>
          <w:p w14:paraId="372B40BA" w14:textId="77777777" w:rsidR="005A139B" w:rsidRPr="00DC5332" w:rsidRDefault="005A139B" w:rsidP="001A15CE">
            <w:r w:rsidRPr="00A073D7">
              <w:rPr>
                <w:position w:val="-10"/>
              </w:rPr>
              <w:object w:dxaOrig="220" w:dyaOrig="320" w14:anchorId="7B3E8FC4">
                <v:shape id="_x0000_i1225" type="#_x0000_t75" style="width:11pt;height:16pt" o:ole="">
                  <v:imagedata r:id="rId380" o:title=""/>
                </v:shape>
                <o:OLEObject Type="Embed" ProgID="Equation.DSMT4" ShapeID="_x0000_i1225" DrawAspect="Content" ObjectID="_1361278034" r:id="rId381"/>
              </w:object>
            </w:r>
            <w:r>
              <w:t xml:space="preserve"> (K</w:t>
            </w:r>
            <w:r w:rsidRPr="00AA31A1">
              <w:rPr>
                <w:vertAlign w:val="superscript"/>
              </w:rPr>
              <w:t>-1</w:t>
            </w:r>
            <w:r>
              <w:t>)</w:t>
            </w:r>
          </w:p>
        </w:tc>
        <w:tc>
          <w:tcPr>
            <w:tcW w:w="459" w:type="pct"/>
          </w:tcPr>
          <w:p w14:paraId="115EEF13" w14:textId="77777777" w:rsidR="005A139B" w:rsidRPr="00DC5332" w:rsidRDefault="005A139B" w:rsidP="001A15CE">
            <w:r>
              <w:t>C (J/(</w:t>
            </w:r>
            <w:proofErr w:type="spellStart"/>
            <w:proofErr w:type="gramStart"/>
            <w:r>
              <w:t>kg.K</w:t>
            </w:r>
            <w:proofErr w:type="spellEnd"/>
            <w:proofErr w:type="gramEnd"/>
            <w:r>
              <w:t>))</w:t>
            </w:r>
          </w:p>
        </w:tc>
        <w:tc>
          <w:tcPr>
            <w:tcW w:w="474" w:type="pct"/>
          </w:tcPr>
          <w:p w14:paraId="020654AB" w14:textId="77777777" w:rsidR="005A139B" w:rsidRPr="00AA31A1" w:rsidRDefault="005A139B" w:rsidP="001A15CE">
            <w:pPr>
              <w:rPr>
                <w:position w:val="-4"/>
              </w:rPr>
            </w:pPr>
            <w:r w:rsidRPr="00AA31A1">
              <w:rPr>
                <w:position w:val="-4"/>
              </w:rPr>
              <w:object w:dxaOrig="220" w:dyaOrig="200" w14:anchorId="2A1E460B">
                <v:shape id="_x0000_i1226" type="#_x0000_t75" style="width:11pt;height:10pt" o:ole="">
                  <v:imagedata r:id="rId382" o:title=""/>
                </v:shape>
                <o:OLEObject Type="Embed" ProgID="Equation.DSMT4" ShapeID="_x0000_i1226" DrawAspect="Content" ObjectID="_1361278035" r:id="rId383"/>
              </w:object>
            </w:r>
            <w:r>
              <w:t xml:space="preserve">  (W/(</w:t>
            </w:r>
            <w:proofErr w:type="spellStart"/>
            <w:proofErr w:type="gramStart"/>
            <w:r>
              <w:t>m.K</w:t>
            </w:r>
            <w:proofErr w:type="spellEnd"/>
            <w:proofErr w:type="gramEnd"/>
            <w:r>
              <w:t>))</w:t>
            </w:r>
          </w:p>
        </w:tc>
      </w:tr>
      <w:tr w:rsidR="00B76EAE" w:rsidRPr="00271E55" w14:paraId="49C0B7F4" w14:textId="77777777" w:rsidTr="00880025">
        <w:tc>
          <w:tcPr>
            <w:tcW w:w="365" w:type="pct"/>
          </w:tcPr>
          <w:p w14:paraId="1649E6AD" w14:textId="0EE6B708" w:rsidR="00B76EAE" w:rsidRPr="00DC5332" w:rsidRDefault="00B76EAE" w:rsidP="001A15CE">
            <w:r w:rsidRPr="0010207E">
              <w:t>123.9</w:t>
            </w:r>
          </w:p>
        </w:tc>
        <w:tc>
          <w:tcPr>
            <w:tcW w:w="287" w:type="pct"/>
          </w:tcPr>
          <w:p w14:paraId="2C232A81" w14:textId="120DECF2" w:rsidR="00B76EAE" w:rsidRPr="00DC5332" w:rsidRDefault="00B76EAE" w:rsidP="001A15CE">
            <w:r w:rsidRPr="0010207E">
              <w:t>2</w:t>
            </w:r>
          </w:p>
        </w:tc>
        <w:tc>
          <w:tcPr>
            <w:tcW w:w="388" w:type="pct"/>
          </w:tcPr>
          <w:p w14:paraId="5C225E6B" w14:textId="4C23ADAF" w:rsidR="00B76EAE" w:rsidRPr="00DC5332" w:rsidRDefault="00B76EAE" w:rsidP="001A15CE">
            <w:r w:rsidRPr="0010207E">
              <w:t>0.933</w:t>
            </w:r>
          </w:p>
        </w:tc>
        <w:tc>
          <w:tcPr>
            <w:tcW w:w="457" w:type="pct"/>
          </w:tcPr>
          <w:p w14:paraId="2D8D1A9F" w14:textId="78C51A31" w:rsidR="00B76EAE" w:rsidRPr="00DC5332" w:rsidRDefault="00B76EAE" w:rsidP="001A15CE">
            <w:pPr>
              <w:rPr>
                <w:position w:val="-10"/>
              </w:rPr>
            </w:pPr>
            <w:r w:rsidRPr="0010207E">
              <w:t>7800.</w:t>
            </w:r>
          </w:p>
        </w:tc>
        <w:tc>
          <w:tcPr>
            <w:tcW w:w="434" w:type="pct"/>
          </w:tcPr>
          <w:p w14:paraId="194300E2" w14:textId="31E1EC38" w:rsidR="00B76EAE" w:rsidRPr="00DC5332" w:rsidRDefault="00B76EAE" w:rsidP="001A15CE">
            <w:r w:rsidRPr="0010207E">
              <w:t>2.119E11</w:t>
            </w:r>
          </w:p>
        </w:tc>
        <w:tc>
          <w:tcPr>
            <w:tcW w:w="312" w:type="pct"/>
          </w:tcPr>
          <w:p w14:paraId="3A859DA4" w14:textId="1E118320" w:rsidR="00B76EAE" w:rsidRPr="00DC5332" w:rsidRDefault="00B76EAE" w:rsidP="001A15CE">
            <w:r w:rsidRPr="0010207E">
              <w:t>0.55</w:t>
            </w:r>
          </w:p>
        </w:tc>
        <w:tc>
          <w:tcPr>
            <w:tcW w:w="388" w:type="pct"/>
          </w:tcPr>
          <w:p w14:paraId="32FD779E" w14:textId="5293F466" w:rsidR="00B76EAE" w:rsidRPr="00DC5332" w:rsidRDefault="00B76EAE" w:rsidP="001A15CE">
            <w:r w:rsidRPr="0010207E">
              <w:t>456.2</w:t>
            </w:r>
          </w:p>
        </w:tc>
        <w:tc>
          <w:tcPr>
            <w:tcW w:w="321" w:type="pct"/>
          </w:tcPr>
          <w:p w14:paraId="40E2B679" w14:textId="3DAB3D69" w:rsidR="00B76EAE" w:rsidRPr="00DC5332" w:rsidRDefault="00B76EAE" w:rsidP="001A15CE">
            <w:r w:rsidRPr="0010207E">
              <w:t>4.511</w:t>
            </w:r>
          </w:p>
        </w:tc>
        <w:tc>
          <w:tcPr>
            <w:tcW w:w="388" w:type="pct"/>
          </w:tcPr>
          <w:p w14:paraId="547F2423" w14:textId="6D5FA847" w:rsidR="00B76EAE" w:rsidRPr="00393095" w:rsidRDefault="00B76EAE" w:rsidP="001A15CE">
            <w:r w:rsidRPr="0010207E">
              <w:t>0.0002</w:t>
            </w:r>
          </w:p>
        </w:tc>
        <w:tc>
          <w:tcPr>
            <w:tcW w:w="299" w:type="pct"/>
          </w:tcPr>
          <w:p w14:paraId="2C9A26F0" w14:textId="09C7A268" w:rsidR="00B76EAE" w:rsidRPr="00393095" w:rsidRDefault="00B76EAE" w:rsidP="001A15CE">
            <w:r w:rsidRPr="0010207E">
              <w:t>1.2E-5</w:t>
            </w:r>
          </w:p>
        </w:tc>
        <w:tc>
          <w:tcPr>
            <w:tcW w:w="428" w:type="pct"/>
          </w:tcPr>
          <w:p w14:paraId="30D47EF5" w14:textId="4AAE37F0" w:rsidR="00B76EAE" w:rsidRPr="00393095" w:rsidRDefault="00B76EAE" w:rsidP="001A15CE">
            <w:r w:rsidRPr="0010207E">
              <w:t>-0.00025</w:t>
            </w:r>
          </w:p>
        </w:tc>
        <w:tc>
          <w:tcPr>
            <w:tcW w:w="459" w:type="pct"/>
          </w:tcPr>
          <w:p w14:paraId="63175891" w14:textId="18A4C8F5" w:rsidR="00B76EAE" w:rsidRPr="00393095" w:rsidRDefault="00B76EAE" w:rsidP="001A15CE">
            <w:r w:rsidRPr="0010207E">
              <w:t>486.</w:t>
            </w:r>
          </w:p>
        </w:tc>
        <w:tc>
          <w:tcPr>
            <w:tcW w:w="474" w:type="pct"/>
          </w:tcPr>
          <w:p w14:paraId="11AD8B2B" w14:textId="04BE1F85" w:rsidR="00B76EAE" w:rsidRPr="00393095" w:rsidRDefault="00B76EAE" w:rsidP="001A15CE">
            <w:r w:rsidRPr="0010207E">
              <w:t>49.</w:t>
            </w:r>
          </w:p>
        </w:tc>
      </w:tr>
      <w:tr w:rsidR="00B76EAE" w:rsidRPr="00271E55" w14:paraId="0E8B25AD" w14:textId="77777777" w:rsidTr="00880025">
        <w:tc>
          <w:tcPr>
            <w:tcW w:w="365" w:type="pct"/>
          </w:tcPr>
          <w:p w14:paraId="015DE27D" w14:textId="1C03A7B7" w:rsidR="00B76EAE" w:rsidRPr="00DC5332" w:rsidRDefault="00B76EAE" w:rsidP="001A15CE">
            <w:proofErr w:type="gramStart"/>
            <w:r w:rsidRPr="00235700">
              <w:t>f</w:t>
            </w:r>
            <w:proofErr w:type="gramEnd"/>
            <w:r w:rsidRPr="00235700">
              <w:t xml:space="preserve"> (Hz)</w:t>
            </w:r>
          </w:p>
        </w:tc>
        <w:tc>
          <w:tcPr>
            <w:tcW w:w="287" w:type="pct"/>
          </w:tcPr>
          <w:p w14:paraId="09C67688" w14:textId="6D3BE3FA" w:rsidR="00B76EAE" w:rsidRPr="00DC5332" w:rsidRDefault="00B76EAE" w:rsidP="001A15CE">
            <w:proofErr w:type="gramStart"/>
            <w:r w:rsidRPr="00235700">
              <w:t>n</w:t>
            </w:r>
            <w:proofErr w:type="gramEnd"/>
            <w:r w:rsidRPr="00235700">
              <w:t>=1</w:t>
            </w:r>
          </w:p>
        </w:tc>
        <w:tc>
          <w:tcPr>
            <w:tcW w:w="388" w:type="pct"/>
          </w:tcPr>
          <w:p w14:paraId="1DBDFDD3" w14:textId="4F87067F" w:rsidR="00B76EAE" w:rsidRPr="00DC5332" w:rsidRDefault="00B76EAE" w:rsidP="001A15CE">
            <w:r w:rsidRPr="00235700">
              <w:t>331.7</w:t>
            </w:r>
          </w:p>
        </w:tc>
        <w:tc>
          <w:tcPr>
            <w:tcW w:w="457" w:type="pct"/>
          </w:tcPr>
          <w:p w14:paraId="1CBF5265" w14:textId="4EF47515" w:rsidR="00B76EAE" w:rsidRPr="00DC5332" w:rsidRDefault="00B76EAE" w:rsidP="001A15CE">
            <w:pPr>
              <w:rPr>
                <w:position w:val="-10"/>
              </w:rPr>
            </w:pPr>
            <w:proofErr w:type="gramStart"/>
            <w:r w:rsidRPr="00235700">
              <w:t>n</w:t>
            </w:r>
            <w:proofErr w:type="gramEnd"/>
            <w:r w:rsidRPr="00235700">
              <w:t>=2</w:t>
            </w:r>
          </w:p>
        </w:tc>
        <w:tc>
          <w:tcPr>
            <w:tcW w:w="434" w:type="pct"/>
          </w:tcPr>
          <w:p w14:paraId="72C8BA80" w14:textId="1394E7B5" w:rsidR="00B76EAE" w:rsidRPr="00DC5332" w:rsidRDefault="00B76EAE" w:rsidP="001A15CE">
            <w:r w:rsidRPr="00235700">
              <w:t>664.3</w:t>
            </w:r>
          </w:p>
        </w:tc>
        <w:tc>
          <w:tcPr>
            <w:tcW w:w="312" w:type="pct"/>
          </w:tcPr>
          <w:p w14:paraId="19A7C5D6" w14:textId="0B72F6AB" w:rsidR="00B76EAE" w:rsidRPr="00DC5332" w:rsidRDefault="00B76EAE" w:rsidP="001A15CE">
            <w:proofErr w:type="gramStart"/>
            <w:r w:rsidRPr="00235700">
              <w:t>n</w:t>
            </w:r>
            <w:proofErr w:type="gramEnd"/>
            <w:r w:rsidRPr="00235700">
              <w:t>=3</w:t>
            </w:r>
          </w:p>
        </w:tc>
        <w:tc>
          <w:tcPr>
            <w:tcW w:w="388" w:type="pct"/>
          </w:tcPr>
          <w:p w14:paraId="545D723D" w14:textId="0D744114" w:rsidR="00B76EAE" w:rsidRPr="00DC5332" w:rsidRDefault="00B76EAE" w:rsidP="001A15CE">
            <w:r w:rsidRPr="00235700">
              <w:t>998.9</w:t>
            </w:r>
          </w:p>
        </w:tc>
        <w:tc>
          <w:tcPr>
            <w:tcW w:w="321" w:type="pct"/>
          </w:tcPr>
          <w:p w14:paraId="1FF483A6" w14:textId="292DCAF2" w:rsidR="00B76EAE" w:rsidRPr="00DC5332" w:rsidRDefault="00B76EAE" w:rsidP="001A15CE">
            <w:proofErr w:type="gramStart"/>
            <w:r w:rsidRPr="00235700">
              <w:t>n</w:t>
            </w:r>
            <w:proofErr w:type="gramEnd"/>
            <w:r w:rsidRPr="00235700">
              <w:t>=4</w:t>
            </w:r>
          </w:p>
        </w:tc>
        <w:tc>
          <w:tcPr>
            <w:tcW w:w="388" w:type="pct"/>
          </w:tcPr>
          <w:p w14:paraId="026B49F4" w14:textId="5345D752" w:rsidR="00B76EAE" w:rsidRPr="00DB4027" w:rsidRDefault="00B76EAE" w:rsidP="001A15CE">
            <w:r w:rsidRPr="00235700">
              <w:t>1336.</w:t>
            </w:r>
          </w:p>
        </w:tc>
        <w:tc>
          <w:tcPr>
            <w:tcW w:w="299" w:type="pct"/>
          </w:tcPr>
          <w:p w14:paraId="6900D687" w14:textId="77777777" w:rsidR="00B76EAE" w:rsidRPr="00DB4027" w:rsidRDefault="00B76EAE" w:rsidP="001A15CE"/>
        </w:tc>
        <w:tc>
          <w:tcPr>
            <w:tcW w:w="428" w:type="pct"/>
          </w:tcPr>
          <w:p w14:paraId="6032DE6C" w14:textId="77777777" w:rsidR="00B76EAE" w:rsidRPr="00DB4027" w:rsidRDefault="00B76EAE" w:rsidP="001A15CE"/>
        </w:tc>
        <w:tc>
          <w:tcPr>
            <w:tcW w:w="459" w:type="pct"/>
          </w:tcPr>
          <w:p w14:paraId="1A8BBCDD" w14:textId="77777777" w:rsidR="00B76EAE" w:rsidRPr="00DB4027" w:rsidRDefault="00B76EAE" w:rsidP="001A15CE"/>
        </w:tc>
        <w:tc>
          <w:tcPr>
            <w:tcW w:w="474" w:type="pct"/>
          </w:tcPr>
          <w:p w14:paraId="7DD925C6" w14:textId="77777777" w:rsidR="00B76EAE" w:rsidRPr="00DB4027" w:rsidRDefault="00B76EAE" w:rsidP="001A15CE"/>
        </w:tc>
      </w:tr>
      <w:tr w:rsidR="00B76EAE" w:rsidRPr="00271E55" w14:paraId="47DDC48F" w14:textId="77777777" w:rsidTr="00880025">
        <w:tc>
          <w:tcPr>
            <w:tcW w:w="365" w:type="pct"/>
          </w:tcPr>
          <w:p w14:paraId="0B31245C" w14:textId="6214E3C1" w:rsidR="00B76EAE" w:rsidRPr="00DB4027" w:rsidRDefault="00B76EAE" w:rsidP="001A15CE">
            <w:r w:rsidRPr="00DE7F99">
              <w:t>Q</w:t>
            </w:r>
          </w:p>
        </w:tc>
        <w:tc>
          <w:tcPr>
            <w:tcW w:w="287" w:type="pct"/>
          </w:tcPr>
          <w:p w14:paraId="774C8DF9" w14:textId="5672438C" w:rsidR="00B76EAE" w:rsidRPr="00DB4027" w:rsidRDefault="00B76EAE" w:rsidP="001A15CE">
            <w:proofErr w:type="gramStart"/>
            <w:r w:rsidRPr="00DE7F99">
              <w:t>n</w:t>
            </w:r>
            <w:proofErr w:type="gramEnd"/>
            <w:r w:rsidRPr="00DE7F99">
              <w:t>=1</w:t>
            </w:r>
          </w:p>
        </w:tc>
        <w:tc>
          <w:tcPr>
            <w:tcW w:w="388" w:type="pct"/>
          </w:tcPr>
          <w:p w14:paraId="4EEF7E45" w14:textId="789622EE" w:rsidR="00B76EAE" w:rsidRPr="00DB4027" w:rsidRDefault="00B76EAE" w:rsidP="001A15CE">
            <w:r w:rsidRPr="00DE7F99">
              <w:t>1.164E5</w:t>
            </w:r>
          </w:p>
        </w:tc>
        <w:tc>
          <w:tcPr>
            <w:tcW w:w="457" w:type="pct"/>
          </w:tcPr>
          <w:p w14:paraId="54CBFDCC" w14:textId="32C6F2D5" w:rsidR="00B76EAE" w:rsidRPr="00DB4027" w:rsidRDefault="00B76EAE" w:rsidP="001A15CE">
            <w:proofErr w:type="gramStart"/>
            <w:r w:rsidRPr="00DE7F99">
              <w:t>n</w:t>
            </w:r>
            <w:proofErr w:type="gramEnd"/>
            <w:r w:rsidRPr="00DE7F99">
              <w:t>=2</w:t>
            </w:r>
          </w:p>
        </w:tc>
        <w:tc>
          <w:tcPr>
            <w:tcW w:w="434" w:type="pct"/>
          </w:tcPr>
          <w:p w14:paraId="30D4680E" w14:textId="155E9E49" w:rsidR="00B76EAE" w:rsidRPr="00DB4027" w:rsidRDefault="00B76EAE" w:rsidP="001A15CE">
            <w:r w:rsidRPr="00DE7F99">
              <w:t>1.332E5</w:t>
            </w:r>
          </w:p>
        </w:tc>
        <w:tc>
          <w:tcPr>
            <w:tcW w:w="312" w:type="pct"/>
          </w:tcPr>
          <w:p w14:paraId="5FA8BEF8" w14:textId="69EB263E" w:rsidR="00B76EAE" w:rsidRPr="00DB4027" w:rsidRDefault="00B76EAE" w:rsidP="001A15CE">
            <w:proofErr w:type="gramStart"/>
            <w:r w:rsidRPr="00DE7F99">
              <w:t>n</w:t>
            </w:r>
            <w:proofErr w:type="gramEnd"/>
            <w:r w:rsidRPr="00DE7F99">
              <w:t>=3</w:t>
            </w:r>
          </w:p>
        </w:tc>
        <w:tc>
          <w:tcPr>
            <w:tcW w:w="388" w:type="pct"/>
          </w:tcPr>
          <w:p w14:paraId="67B320C9" w14:textId="7D26FC8D" w:rsidR="00B76EAE" w:rsidRPr="00DB4027" w:rsidRDefault="00B76EAE" w:rsidP="001A15CE">
            <w:r w:rsidRPr="00DE7F99">
              <w:t>1.225E5</w:t>
            </w:r>
          </w:p>
        </w:tc>
        <w:tc>
          <w:tcPr>
            <w:tcW w:w="321" w:type="pct"/>
          </w:tcPr>
          <w:p w14:paraId="5DFDA00D" w14:textId="5BB399DE" w:rsidR="00B76EAE" w:rsidRPr="00DB4027" w:rsidRDefault="00B76EAE" w:rsidP="001A15CE">
            <w:proofErr w:type="gramStart"/>
            <w:r w:rsidRPr="00DE7F99">
              <w:t>n</w:t>
            </w:r>
            <w:proofErr w:type="gramEnd"/>
            <w:r w:rsidRPr="00DE7F99">
              <w:t>=4</w:t>
            </w:r>
          </w:p>
        </w:tc>
        <w:tc>
          <w:tcPr>
            <w:tcW w:w="388" w:type="pct"/>
          </w:tcPr>
          <w:p w14:paraId="65F1F52D" w14:textId="1422C22D" w:rsidR="00B76EAE" w:rsidRPr="00DB4027" w:rsidRDefault="00B76EAE" w:rsidP="001A15CE">
            <w:r w:rsidRPr="00DE7F99">
              <w:t>1.043E5</w:t>
            </w:r>
          </w:p>
        </w:tc>
        <w:tc>
          <w:tcPr>
            <w:tcW w:w="299" w:type="pct"/>
          </w:tcPr>
          <w:p w14:paraId="0E57B31D" w14:textId="77777777" w:rsidR="00B76EAE" w:rsidRPr="00DB4027" w:rsidRDefault="00B76EAE" w:rsidP="001A15CE"/>
        </w:tc>
        <w:tc>
          <w:tcPr>
            <w:tcW w:w="428" w:type="pct"/>
          </w:tcPr>
          <w:p w14:paraId="557F2B5D" w14:textId="77777777" w:rsidR="00B76EAE" w:rsidRPr="00DB4027" w:rsidRDefault="00B76EAE" w:rsidP="001A15CE"/>
        </w:tc>
        <w:tc>
          <w:tcPr>
            <w:tcW w:w="459" w:type="pct"/>
          </w:tcPr>
          <w:p w14:paraId="0AAF61BC" w14:textId="77777777" w:rsidR="00B76EAE" w:rsidRPr="00DB4027" w:rsidRDefault="00B76EAE" w:rsidP="001A15CE"/>
        </w:tc>
        <w:tc>
          <w:tcPr>
            <w:tcW w:w="474" w:type="pct"/>
          </w:tcPr>
          <w:p w14:paraId="05451FB3" w14:textId="77777777" w:rsidR="00B76EAE" w:rsidRPr="00DB4027" w:rsidRDefault="00B76EAE" w:rsidP="001A15CE"/>
        </w:tc>
      </w:tr>
      <w:tr w:rsidR="005A139B" w:rsidRPr="00271E55" w14:paraId="6ED3B35F" w14:textId="77777777" w:rsidTr="001A15CE">
        <w:tc>
          <w:tcPr>
            <w:tcW w:w="5000" w:type="pct"/>
            <w:gridSpan w:val="13"/>
          </w:tcPr>
          <w:p w14:paraId="21CA7413" w14:textId="77777777" w:rsidR="005A139B" w:rsidRDefault="005A139B" w:rsidP="001A15CE">
            <w:proofErr w:type="spellStart"/>
            <w:r>
              <w:t>TransMon</w:t>
            </w:r>
            <w:proofErr w:type="spellEnd"/>
            <w:r>
              <w:t xml:space="preserve"> Wires</w:t>
            </w:r>
          </w:p>
        </w:tc>
      </w:tr>
      <w:tr w:rsidR="00B76EAE" w:rsidRPr="00271E55" w14:paraId="1ED84852" w14:textId="77777777" w:rsidTr="00880025">
        <w:tc>
          <w:tcPr>
            <w:tcW w:w="365" w:type="pct"/>
          </w:tcPr>
          <w:p w14:paraId="4A9545BD" w14:textId="77777777" w:rsidR="005A139B" w:rsidRDefault="005A139B" w:rsidP="001A15CE">
            <w:proofErr w:type="gramStart"/>
            <w:r w:rsidRPr="00DC5332">
              <w:t>m</w:t>
            </w:r>
            <w:proofErr w:type="gramEnd"/>
            <w:r>
              <w:t xml:space="preserve"> (kg)</w:t>
            </w:r>
          </w:p>
        </w:tc>
        <w:tc>
          <w:tcPr>
            <w:tcW w:w="287" w:type="pct"/>
          </w:tcPr>
          <w:p w14:paraId="5BA131CF" w14:textId="77777777" w:rsidR="005A139B" w:rsidRPr="00DC5332" w:rsidRDefault="005A139B" w:rsidP="001A15CE">
            <w:proofErr w:type="spellStart"/>
            <w:proofErr w:type="gramStart"/>
            <w:r w:rsidRPr="00DC5332">
              <w:t>cos</w:t>
            </w:r>
            <w:proofErr w:type="spellEnd"/>
            <w:proofErr w:type="gramEnd"/>
          </w:p>
        </w:tc>
        <w:tc>
          <w:tcPr>
            <w:tcW w:w="388" w:type="pct"/>
          </w:tcPr>
          <w:p w14:paraId="5200BD59" w14:textId="77777777" w:rsidR="005A139B" w:rsidRPr="00DC5332" w:rsidRDefault="005A139B" w:rsidP="001A15CE">
            <w:proofErr w:type="spellStart"/>
            <w:proofErr w:type="gramStart"/>
            <w:r w:rsidRPr="00DC5332">
              <w:t>nw</w:t>
            </w:r>
            <w:proofErr w:type="spellEnd"/>
            <w:proofErr w:type="gramEnd"/>
          </w:p>
        </w:tc>
        <w:tc>
          <w:tcPr>
            <w:tcW w:w="457" w:type="pct"/>
          </w:tcPr>
          <w:p w14:paraId="016CCF6F" w14:textId="7DFE694F" w:rsidR="005A139B" w:rsidRPr="00DC5332" w:rsidRDefault="005A139B" w:rsidP="001A15CE">
            <w:pPr>
              <w:rPr>
                <w:position w:val="-10"/>
              </w:rPr>
            </w:pPr>
            <w:r>
              <w:rPr>
                <w:noProof/>
                <w:position w:val="-10"/>
              </w:rPr>
              <w:drawing>
                <wp:inline distT="0" distB="0" distL="0" distR="0" wp14:anchorId="6671E6F1" wp14:editId="0612100D">
                  <wp:extent cx="207010" cy="20701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t xml:space="preserve"> (</w:t>
            </w:r>
            <w:proofErr w:type="gramStart"/>
            <w:r>
              <w:t>kg</w:t>
            </w:r>
            <w:proofErr w:type="gramEnd"/>
            <w:r>
              <w:t>/m</w:t>
            </w:r>
            <w:r>
              <w:rPr>
                <w:vertAlign w:val="superscript"/>
              </w:rPr>
              <w:t>3</w:t>
            </w:r>
            <w:r>
              <w:t>)</w:t>
            </w:r>
          </w:p>
        </w:tc>
        <w:tc>
          <w:tcPr>
            <w:tcW w:w="434" w:type="pct"/>
          </w:tcPr>
          <w:p w14:paraId="465E8F78" w14:textId="77777777" w:rsidR="005A139B" w:rsidRPr="00DC5332" w:rsidRDefault="005A139B" w:rsidP="001A15CE">
            <w:r w:rsidRPr="00DC5332">
              <w:t>Y</w:t>
            </w:r>
            <w:r>
              <w:t xml:space="preserve"> (Pa</w:t>
            </w:r>
            <w:r>
              <w:rPr>
                <w:rFonts w:ascii="ＭＳ 明朝" w:eastAsia="ＭＳ 明朝" w:hAnsi="ＭＳ 明朝" w:cs="ＭＳ 明朝" w:hint="eastAsia"/>
                <w:lang w:eastAsia="ja-JP"/>
              </w:rPr>
              <w:t>)</w:t>
            </w:r>
          </w:p>
        </w:tc>
        <w:tc>
          <w:tcPr>
            <w:tcW w:w="312" w:type="pct"/>
          </w:tcPr>
          <w:p w14:paraId="34B2C6A3" w14:textId="77777777" w:rsidR="005A139B" w:rsidRPr="00DC5332" w:rsidRDefault="005A139B" w:rsidP="001A15CE">
            <w:proofErr w:type="gramStart"/>
            <w:r w:rsidRPr="00DC5332">
              <w:t>r</w:t>
            </w:r>
            <w:proofErr w:type="gramEnd"/>
            <w:r>
              <w:t xml:space="preserve"> (mm)</w:t>
            </w:r>
          </w:p>
        </w:tc>
        <w:tc>
          <w:tcPr>
            <w:tcW w:w="388" w:type="pct"/>
          </w:tcPr>
          <w:p w14:paraId="497B2A90" w14:textId="77777777" w:rsidR="005A139B" w:rsidRPr="00DC5332" w:rsidRDefault="005A139B" w:rsidP="001A15CE">
            <w:proofErr w:type="gramStart"/>
            <w:r w:rsidRPr="00DC5332">
              <w:t>l</w:t>
            </w:r>
            <w:proofErr w:type="gramEnd"/>
            <w:r>
              <w:t xml:space="preserve"> (mm)</w:t>
            </w:r>
          </w:p>
        </w:tc>
        <w:tc>
          <w:tcPr>
            <w:tcW w:w="321" w:type="pct"/>
          </w:tcPr>
          <w:p w14:paraId="151CBDDE" w14:textId="77777777" w:rsidR="005A139B" w:rsidRPr="00DC5332" w:rsidRDefault="005A139B" w:rsidP="001A15CE">
            <w:proofErr w:type="gramStart"/>
            <w:r w:rsidRPr="00DC5332">
              <w:t>a</w:t>
            </w:r>
            <w:proofErr w:type="gramEnd"/>
            <w:r>
              <w:t xml:space="preserve"> (mm)</w:t>
            </w:r>
          </w:p>
        </w:tc>
        <w:tc>
          <w:tcPr>
            <w:tcW w:w="388" w:type="pct"/>
          </w:tcPr>
          <w:p w14:paraId="0AACA22D" w14:textId="77777777" w:rsidR="005A139B" w:rsidRPr="00DC5332" w:rsidRDefault="005A139B" w:rsidP="001A15CE">
            <w:r w:rsidRPr="005F42F6">
              <w:rPr>
                <w:position w:val="-10"/>
              </w:rPr>
              <w:object w:dxaOrig="200" w:dyaOrig="300" w14:anchorId="3AB58850">
                <v:shape id="_x0000_i1227" type="#_x0000_t75" style="width:10pt;height:15pt" o:ole="">
                  <v:imagedata r:id="rId384" o:title=""/>
                </v:shape>
                <o:OLEObject Type="Embed" ProgID="Equation.DSMT4" ShapeID="_x0000_i1227" DrawAspect="Content" ObjectID="_1361278036" r:id="rId385"/>
              </w:object>
            </w:r>
            <w:r>
              <w:t xml:space="preserve"> </w:t>
            </w:r>
          </w:p>
        </w:tc>
        <w:tc>
          <w:tcPr>
            <w:tcW w:w="299" w:type="pct"/>
          </w:tcPr>
          <w:p w14:paraId="1BD6587D" w14:textId="77777777" w:rsidR="005A139B" w:rsidRPr="00DC5332" w:rsidRDefault="005A139B" w:rsidP="001A15CE">
            <w:r w:rsidRPr="00A073D7">
              <w:rPr>
                <w:position w:val="-6"/>
              </w:rPr>
              <w:object w:dxaOrig="240" w:dyaOrig="220" w14:anchorId="613B39F4">
                <v:shape id="_x0000_i1228" type="#_x0000_t75" style="width:12pt;height:11pt" o:ole="">
                  <v:imagedata r:id="rId386" o:title=""/>
                </v:shape>
                <o:OLEObject Type="Embed" ProgID="Equation.DSMT4" ShapeID="_x0000_i1228" DrawAspect="Content" ObjectID="_1361278037" r:id="rId387"/>
              </w:object>
            </w:r>
            <w:r>
              <w:t xml:space="preserve"> (K</w:t>
            </w:r>
            <w:r w:rsidRPr="00A073D7">
              <w:rPr>
                <w:vertAlign w:val="superscript"/>
              </w:rPr>
              <w:t>-1</w:t>
            </w:r>
            <w:r>
              <w:t>)</w:t>
            </w:r>
          </w:p>
        </w:tc>
        <w:tc>
          <w:tcPr>
            <w:tcW w:w="428" w:type="pct"/>
          </w:tcPr>
          <w:p w14:paraId="090D7979" w14:textId="77777777" w:rsidR="005A139B" w:rsidRPr="00DC5332" w:rsidRDefault="005A139B" w:rsidP="001A15CE">
            <w:r w:rsidRPr="00A073D7">
              <w:rPr>
                <w:position w:val="-10"/>
              </w:rPr>
              <w:object w:dxaOrig="220" w:dyaOrig="320" w14:anchorId="382B3E20">
                <v:shape id="_x0000_i1229" type="#_x0000_t75" style="width:11pt;height:16pt" o:ole="">
                  <v:imagedata r:id="rId388" o:title=""/>
                </v:shape>
                <o:OLEObject Type="Embed" ProgID="Equation.DSMT4" ShapeID="_x0000_i1229" DrawAspect="Content" ObjectID="_1361278038" r:id="rId389"/>
              </w:object>
            </w:r>
            <w:r>
              <w:t xml:space="preserve"> (K</w:t>
            </w:r>
            <w:r w:rsidRPr="00AA31A1">
              <w:rPr>
                <w:vertAlign w:val="superscript"/>
              </w:rPr>
              <w:t>-1</w:t>
            </w:r>
            <w:r>
              <w:t>)</w:t>
            </w:r>
          </w:p>
        </w:tc>
        <w:tc>
          <w:tcPr>
            <w:tcW w:w="459" w:type="pct"/>
          </w:tcPr>
          <w:p w14:paraId="64F9C410" w14:textId="77777777" w:rsidR="005A139B" w:rsidRPr="00DC5332" w:rsidRDefault="005A139B" w:rsidP="001A15CE">
            <w:r>
              <w:t>C (J/(</w:t>
            </w:r>
            <w:proofErr w:type="spellStart"/>
            <w:proofErr w:type="gramStart"/>
            <w:r>
              <w:t>kg.K</w:t>
            </w:r>
            <w:proofErr w:type="spellEnd"/>
            <w:proofErr w:type="gramEnd"/>
            <w:r>
              <w:t>))</w:t>
            </w:r>
          </w:p>
        </w:tc>
        <w:tc>
          <w:tcPr>
            <w:tcW w:w="474" w:type="pct"/>
          </w:tcPr>
          <w:p w14:paraId="5CE380FD" w14:textId="77777777" w:rsidR="005A139B" w:rsidRPr="00AA31A1" w:rsidRDefault="005A139B" w:rsidP="001A15CE">
            <w:pPr>
              <w:rPr>
                <w:position w:val="-4"/>
              </w:rPr>
            </w:pPr>
            <w:r w:rsidRPr="00AA31A1">
              <w:rPr>
                <w:position w:val="-4"/>
              </w:rPr>
              <w:object w:dxaOrig="220" w:dyaOrig="200" w14:anchorId="6DFB2E75">
                <v:shape id="_x0000_i1230" type="#_x0000_t75" style="width:11pt;height:10pt" o:ole="">
                  <v:imagedata r:id="rId390" o:title=""/>
                </v:shape>
                <o:OLEObject Type="Embed" ProgID="Equation.DSMT4" ShapeID="_x0000_i1230" DrawAspect="Content" ObjectID="_1361278039" r:id="rId391"/>
              </w:object>
            </w:r>
            <w:r>
              <w:t xml:space="preserve">  (W/(</w:t>
            </w:r>
            <w:proofErr w:type="spellStart"/>
            <w:proofErr w:type="gramStart"/>
            <w:r>
              <w:t>m.K</w:t>
            </w:r>
            <w:proofErr w:type="spellEnd"/>
            <w:proofErr w:type="gramEnd"/>
            <w:r>
              <w:t>))</w:t>
            </w:r>
          </w:p>
        </w:tc>
      </w:tr>
      <w:tr w:rsidR="00880025" w:rsidRPr="00271E55" w14:paraId="6A0D36DF" w14:textId="77777777" w:rsidTr="00880025">
        <w:tc>
          <w:tcPr>
            <w:tcW w:w="365" w:type="pct"/>
          </w:tcPr>
          <w:p w14:paraId="6A5B4688" w14:textId="2F9930EE" w:rsidR="00880025" w:rsidRPr="00DC5332" w:rsidRDefault="00880025" w:rsidP="001A15CE">
            <w:r w:rsidRPr="000B6FD8">
              <w:t>79.86</w:t>
            </w:r>
          </w:p>
        </w:tc>
        <w:tc>
          <w:tcPr>
            <w:tcW w:w="287" w:type="pct"/>
          </w:tcPr>
          <w:p w14:paraId="4AADB9F4" w14:textId="7657A788" w:rsidR="00880025" w:rsidRPr="00DC5332" w:rsidRDefault="00880025" w:rsidP="001A15CE">
            <w:r w:rsidRPr="000B6FD8">
              <w:t>4</w:t>
            </w:r>
          </w:p>
        </w:tc>
        <w:tc>
          <w:tcPr>
            <w:tcW w:w="388" w:type="pct"/>
          </w:tcPr>
          <w:p w14:paraId="05C3AAB9" w14:textId="22240CBD" w:rsidR="00880025" w:rsidRPr="00DC5332" w:rsidRDefault="00880025" w:rsidP="001A15CE">
            <w:r w:rsidRPr="000B6FD8">
              <w:t>0.9889</w:t>
            </w:r>
          </w:p>
        </w:tc>
        <w:tc>
          <w:tcPr>
            <w:tcW w:w="457" w:type="pct"/>
          </w:tcPr>
          <w:p w14:paraId="3E792FF5" w14:textId="705CBAFF" w:rsidR="00880025" w:rsidRPr="00DC5332" w:rsidRDefault="00880025" w:rsidP="001A15CE">
            <w:pPr>
              <w:rPr>
                <w:position w:val="-10"/>
              </w:rPr>
            </w:pPr>
            <w:r w:rsidRPr="000B6FD8">
              <w:t>7800.</w:t>
            </w:r>
          </w:p>
        </w:tc>
        <w:tc>
          <w:tcPr>
            <w:tcW w:w="434" w:type="pct"/>
          </w:tcPr>
          <w:p w14:paraId="4A319F0C" w14:textId="0659C66B" w:rsidR="00880025" w:rsidRPr="00DC5332" w:rsidRDefault="00880025" w:rsidP="001A15CE">
            <w:r w:rsidRPr="000B6FD8">
              <w:t>2.119E11</w:t>
            </w:r>
          </w:p>
        </w:tc>
        <w:tc>
          <w:tcPr>
            <w:tcW w:w="312" w:type="pct"/>
          </w:tcPr>
          <w:p w14:paraId="6CAF6F6A" w14:textId="34709D46" w:rsidR="00880025" w:rsidRPr="00DC5332" w:rsidRDefault="00880025" w:rsidP="001A15CE">
            <w:r w:rsidRPr="000B6FD8">
              <w:t>0.55</w:t>
            </w:r>
          </w:p>
        </w:tc>
        <w:tc>
          <w:tcPr>
            <w:tcW w:w="388" w:type="pct"/>
          </w:tcPr>
          <w:p w14:paraId="21523078" w14:textId="5CC76920" w:rsidR="00880025" w:rsidRPr="00DC5332" w:rsidRDefault="00880025" w:rsidP="001A15CE">
            <w:r w:rsidRPr="000B6FD8">
              <w:t>801.9</w:t>
            </w:r>
          </w:p>
        </w:tc>
        <w:tc>
          <w:tcPr>
            <w:tcW w:w="321" w:type="pct"/>
          </w:tcPr>
          <w:p w14:paraId="691A21EA" w14:textId="78E51456" w:rsidR="00880025" w:rsidRPr="00DC5332" w:rsidRDefault="00880025" w:rsidP="001A15CE">
            <w:r w:rsidRPr="000B6FD8">
              <w:t>8.671</w:t>
            </w:r>
          </w:p>
        </w:tc>
        <w:tc>
          <w:tcPr>
            <w:tcW w:w="388" w:type="pct"/>
          </w:tcPr>
          <w:p w14:paraId="2A94024C" w14:textId="074A23ED" w:rsidR="00880025" w:rsidRPr="00E059F8" w:rsidRDefault="00880025" w:rsidP="001A15CE">
            <w:r w:rsidRPr="000B6FD8">
              <w:t>0.0002</w:t>
            </w:r>
          </w:p>
        </w:tc>
        <w:tc>
          <w:tcPr>
            <w:tcW w:w="299" w:type="pct"/>
          </w:tcPr>
          <w:p w14:paraId="0B28F3DB" w14:textId="4250F82A" w:rsidR="00880025" w:rsidRPr="00E059F8" w:rsidRDefault="00880025" w:rsidP="001A15CE">
            <w:r w:rsidRPr="000B6FD8">
              <w:t>1.2E-5</w:t>
            </w:r>
          </w:p>
        </w:tc>
        <w:tc>
          <w:tcPr>
            <w:tcW w:w="428" w:type="pct"/>
          </w:tcPr>
          <w:p w14:paraId="3D1FCEA8" w14:textId="374D3E85" w:rsidR="00880025" w:rsidRPr="00E059F8" w:rsidRDefault="00880025" w:rsidP="001A15CE">
            <w:r w:rsidRPr="000B6FD8">
              <w:t>-0.00025</w:t>
            </w:r>
          </w:p>
        </w:tc>
        <w:tc>
          <w:tcPr>
            <w:tcW w:w="459" w:type="pct"/>
          </w:tcPr>
          <w:p w14:paraId="0847E26B" w14:textId="2964574C" w:rsidR="00880025" w:rsidRPr="00E059F8" w:rsidRDefault="00880025" w:rsidP="001A15CE">
            <w:r w:rsidRPr="000B6FD8">
              <w:t>486.</w:t>
            </w:r>
          </w:p>
        </w:tc>
        <w:tc>
          <w:tcPr>
            <w:tcW w:w="474" w:type="pct"/>
          </w:tcPr>
          <w:p w14:paraId="48C5DF1D" w14:textId="0975D66E" w:rsidR="00880025" w:rsidRPr="00E059F8" w:rsidRDefault="00880025" w:rsidP="001A15CE">
            <w:r w:rsidRPr="000B6FD8">
              <w:t>49.</w:t>
            </w:r>
          </w:p>
        </w:tc>
      </w:tr>
      <w:tr w:rsidR="00880025" w:rsidRPr="00271E55" w14:paraId="3DB2FA83" w14:textId="77777777" w:rsidTr="00880025">
        <w:tc>
          <w:tcPr>
            <w:tcW w:w="365" w:type="pct"/>
          </w:tcPr>
          <w:p w14:paraId="17FEF2F7" w14:textId="74A44B0D" w:rsidR="00880025" w:rsidRPr="00DC5332" w:rsidRDefault="00880025" w:rsidP="001A15CE">
            <w:proofErr w:type="gramStart"/>
            <w:r w:rsidRPr="008958CA">
              <w:t>f</w:t>
            </w:r>
            <w:proofErr w:type="gramEnd"/>
            <w:r w:rsidRPr="008958CA">
              <w:t xml:space="preserve"> (Hz)</w:t>
            </w:r>
          </w:p>
        </w:tc>
        <w:tc>
          <w:tcPr>
            <w:tcW w:w="287" w:type="pct"/>
          </w:tcPr>
          <w:p w14:paraId="2ABB9B10" w14:textId="7C4899FB" w:rsidR="00880025" w:rsidRPr="00DC5332" w:rsidRDefault="00880025" w:rsidP="001A15CE">
            <w:proofErr w:type="gramStart"/>
            <w:r w:rsidRPr="008958CA">
              <w:t>n</w:t>
            </w:r>
            <w:proofErr w:type="gramEnd"/>
            <w:r w:rsidRPr="008958CA">
              <w:t>=1</w:t>
            </w:r>
          </w:p>
        </w:tc>
        <w:tc>
          <w:tcPr>
            <w:tcW w:w="388" w:type="pct"/>
          </w:tcPr>
          <w:p w14:paraId="7A388A87" w14:textId="54FE2EEB" w:rsidR="00880025" w:rsidRPr="00DC5332" w:rsidRDefault="00880025" w:rsidP="001A15CE">
            <w:r w:rsidRPr="008958CA">
              <w:t>104.2</w:t>
            </w:r>
          </w:p>
        </w:tc>
        <w:tc>
          <w:tcPr>
            <w:tcW w:w="457" w:type="pct"/>
          </w:tcPr>
          <w:p w14:paraId="66275573" w14:textId="57CF23CA" w:rsidR="00880025" w:rsidRPr="00DC5332" w:rsidRDefault="00880025" w:rsidP="001A15CE">
            <w:pPr>
              <w:rPr>
                <w:position w:val="-10"/>
              </w:rPr>
            </w:pPr>
            <w:proofErr w:type="gramStart"/>
            <w:r w:rsidRPr="008958CA">
              <w:t>n</w:t>
            </w:r>
            <w:proofErr w:type="gramEnd"/>
            <w:r w:rsidRPr="008958CA">
              <w:t>=2</w:t>
            </w:r>
          </w:p>
        </w:tc>
        <w:tc>
          <w:tcPr>
            <w:tcW w:w="434" w:type="pct"/>
          </w:tcPr>
          <w:p w14:paraId="0E061916" w14:textId="5FE0CBB1" w:rsidR="00880025" w:rsidRPr="00DC5332" w:rsidRDefault="00880025" w:rsidP="001A15CE">
            <w:r w:rsidRPr="008958CA">
              <w:t>208.9</w:t>
            </w:r>
          </w:p>
        </w:tc>
        <w:tc>
          <w:tcPr>
            <w:tcW w:w="312" w:type="pct"/>
          </w:tcPr>
          <w:p w14:paraId="1AFD2195" w14:textId="04320BEB" w:rsidR="00880025" w:rsidRPr="00DC5332" w:rsidRDefault="00880025" w:rsidP="001A15CE">
            <w:proofErr w:type="gramStart"/>
            <w:r w:rsidRPr="008958CA">
              <w:t>n</w:t>
            </w:r>
            <w:proofErr w:type="gramEnd"/>
            <w:r w:rsidRPr="008958CA">
              <w:t>=3</w:t>
            </w:r>
          </w:p>
        </w:tc>
        <w:tc>
          <w:tcPr>
            <w:tcW w:w="388" w:type="pct"/>
          </w:tcPr>
          <w:p w14:paraId="7BFE1AA1" w14:textId="07D27D01" w:rsidR="00880025" w:rsidRPr="00DC5332" w:rsidRDefault="00880025" w:rsidP="001A15CE">
            <w:r w:rsidRPr="008958CA">
              <w:t>314.2</w:t>
            </w:r>
          </w:p>
        </w:tc>
        <w:tc>
          <w:tcPr>
            <w:tcW w:w="321" w:type="pct"/>
          </w:tcPr>
          <w:p w14:paraId="5E5099F5" w14:textId="23843053" w:rsidR="00880025" w:rsidRPr="00DC5332" w:rsidRDefault="00880025" w:rsidP="001A15CE">
            <w:proofErr w:type="gramStart"/>
            <w:r w:rsidRPr="008958CA">
              <w:t>n</w:t>
            </w:r>
            <w:proofErr w:type="gramEnd"/>
            <w:r w:rsidRPr="008958CA">
              <w:t>=4</w:t>
            </w:r>
          </w:p>
        </w:tc>
        <w:tc>
          <w:tcPr>
            <w:tcW w:w="388" w:type="pct"/>
          </w:tcPr>
          <w:p w14:paraId="552F356D" w14:textId="213EA34A" w:rsidR="00880025" w:rsidRPr="00C72052" w:rsidRDefault="00880025" w:rsidP="001A15CE">
            <w:r w:rsidRPr="008958CA">
              <w:t>420.7</w:t>
            </w:r>
          </w:p>
        </w:tc>
        <w:tc>
          <w:tcPr>
            <w:tcW w:w="299" w:type="pct"/>
          </w:tcPr>
          <w:p w14:paraId="0F21863E" w14:textId="77777777" w:rsidR="00880025" w:rsidRPr="00C72052" w:rsidRDefault="00880025" w:rsidP="001A15CE"/>
        </w:tc>
        <w:tc>
          <w:tcPr>
            <w:tcW w:w="428" w:type="pct"/>
          </w:tcPr>
          <w:p w14:paraId="1427C4BA" w14:textId="77777777" w:rsidR="00880025" w:rsidRPr="00C72052" w:rsidRDefault="00880025" w:rsidP="001A15CE"/>
        </w:tc>
        <w:tc>
          <w:tcPr>
            <w:tcW w:w="459" w:type="pct"/>
          </w:tcPr>
          <w:p w14:paraId="54B2E2FE" w14:textId="77777777" w:rsidR="00880025" w:rsidRPr="00C72052" w:rsidRDefault="00880025" w:rsidP="001A15CE"/>
        </w:tc>
        <w:tc>
          <w:tcPr>
            <w:tcW w:w="474" w:type="pct"/>
          </w:tcPr>
          <w:p w14:paraId="6DBB18CA" w14:textId="77777777" w:rsidR="00880025" w:rsidRPr="00C72052" w:rsidRDefault="00880025" w:rsidP="001A15CE"/>
        </w:tc>
      </w:tr>
      <w:tr w:rsidR="00880025" w:rsidRPr="00271E55" w14:paraId="4717EB42" w14:textId="77777777" w:rsidTr="00880025">
        <w:tc>
          <w:tcPr>
            <w:tcW w:w="365" w:type="pct"/>
          </w:tcPr>
          <w:p w14:paraId="16415A9E" w14:textId="6BCA1B2C" w:rsidR="00880025" w:rsidRPr="00C72052" w:rsidRDefault="00880025" w:rsidP="001A15CE">
            <w:r w:rsidRPr="00112B47">
              <w:t>Q</w:t>
            </w:r>
          </w:p>
        </w:tc>
        <w:tc>
          <w:tcPr>
            <w:tcW w:w="287" w:type="pct"/>
          </w:tcPr>
          <w:p w14:paraId="643E2FDF" w14:textId="438153EE" w:rsidR="00880025" w:rsidRPr="00C72052" w:rsidRDefault="00880025" w:rsidP="001A15CE">
            <w:proofErr w:type="gramStart"/>
            <w:r w:rsidRPr="00112B47">
              <w:t>n</w:t>
            </w:r>
            <w:proofErr w:type="gramEnd"/>
            <w:r w:rsidRPr="00112B47">
              <w:t>=1</w:t>
            </w:r>
          </w:p>
        </w:tc>
        <w:tc>
          <w:tcPr>
            <w:tcW w:w="388" w:type="pct"/>
          </w:tcPr>
          <w:p w14:paraId="40BF5AFF" w14:textId="537DAF7F" w:rsidR="00880025" w:rsidRPr="00C72052" w:rsidRDefault="00880025" w:rsidP="001A15CE">
            <w:r w:rsidRPr="00112B47">
              <w:t>60580.</w:t>
            </w:r>
          </w:p>
        </w:tc>
        <w:tc>
          <w:tcPr>
            <w:tcW w:w="457" w:type="pct"/>
          </w:tcPr>
          <w:p w14:paraId="0812D270" w14:textId="17C27368" w:rsidR="00880025" w:rsidRPr="00C72052" w:rsidRDefault="00880025" w:rsidP="001A15CE">
            <w:proofErr w:type="gramStart"/>
            <w:r w:rsidRPr="00112B47">
              <w:t>n</w:t>
            </w:r>
            <w:proofErr w:type="gramEnd"/>
            <w:r w:rsidRPr="00112B47">
              <w:t>=2</w:t>
            </w:r>
          </w:p>
        </w:tc>
        <w:tc>
          <w:tcPr>
            <w:tcW w:w="434" w:type="pct"/>
          </w:tcPr>
          <w:p w14:paraId="551FD872" w14:textId="19D20F36" w:rsidR="00880025" w:rsidRPr="00C72052" w:rsidRDefault="00880025" w:rsidP="001A15CE">
            <w:r w:rsidRPr="00112B47">
              <w:t>80520.</w:t>
            </w:r>
          </w:p>
        </w:tc>
        <w:tc>
          <w:tcPr>
            <w:tcW w:w="312" w:type="pct"/>
          </w:tcPr>
          <w:p w14:paraId="41BF6B60" w14:textId="2A9E4776" w:rsidR="00880025" w:rsidRPr="00C72052" w:rsidRDefault="00880025" w:rsidP="001A15CE">
            <w:proofErr w:type="gramStart"/>
            <w:r w:rsidRPr="00112B47">
              <w:t>n</w:t>
            </w:r>
            <w:proofErr w:type="gramEnd"/>
            <w:r w:rsidRPr="00112B47">
              <w:t>=3</w:t>
            </w:r>
          </w:p>
        </w:tc>
        <w:tc>
          <w:tcPr>
            <w:tcW w:w="388" w:type="pct"/>
          </w:tcPr>
          <w:p w14:paraId="6787132C" w14:textId="1528403A" w:rsidR="00880025" w:rsidRPr="00C72052" w:rsidRDefault="00880025" w:rsidP="001A15CE">
            <w:r w:rsidRPr="00112B47">
              <w:t>81260.</w:t>
            </w:r>
          </w:p>
        </w:tc>
        <w:tc>
          <w:tcPr>
            <w:tcW w:w="321" w:type="pct"/>
          </w:tcPr>
          <w:p w14:paraId="43F75BE5" w14:textId="4434BA0D" w:rsidR="00880025" w:rsidRPr="00C72052" w:rsidRDefault="00880025" w:rsidP="001A15CE">
            <w:proofErr w:type="gramStart"/>
            <w:r w:rsidRPr="00112B47">
              <w:t>n</w:t>
            </w:r>
            <w:proofErr w:type="gramEnd"/>
            <w:r w:rsidRPr="00112B47">
              <w:t>=4</w:t>
            </w:r>
          </w:p>
        </w:tc>
        <w:tc>
          <w:tcPr>
            <w:tcW w:w="388" w:type="pct"/>
          </w:tcPr>
          <w:p w14:paraId="038D4307" w14:textId="35D25B6A" w:rsidR="00880025" w:rsidRPr="00C72052" w:rsidRDefault="00880025" w:rsidP="001A15CE">
            <w:r w:rsidRPr="00112B47">
              <w:t>73500.</w:t>
            </w:r>
          </w:p>
        </w:tc>
        <w:tc>
          <w:tcPr>
            <w:tcW w:w="299" w:type="pct"/>
          </w:tcPr>
          <w:p w14:paraId="5D51070F" w14:textId="77777777" w:rsidR="00880025" w:rsidRPr="00C72052" w:rsidRDefault="00880025" w:rsidP="001A15CE"/>
        </w:tc>
        <w:tc>
          <w:tcPr>
            <w:tcW w:w="428" w:type="pct"/>
          </w:tcPr>
          <w:p w14:paraId="0888A80A" w14:textId="77777777" w:rsidR="00880025" w:rsidRPr="00C72052" w:rsidRDefault="00880025" w:rsidP="001A15CE"/>
        </w:tc>
        <w:tc>
          <w:tcPr>
            <w:tcW w:w="459" w:type="pct"/>
          </w:tcPr>
          <w:p w14:paraId="7DA33616" w14:textId="77777777" w:rsidR="00880025" w:rsidRPr="00C72052" w:rsidRDefault="00880025" w:rsidP="001A15CE"/>
        </w:tc>
        <w:tc>
          <w:tcPr>
            <w:tcW w:w="474" w:type="pct"/>
          </w:tcPr>
          <w:p w14:paraId="795EDB81" w14:textId="77777777" w:rsidR="00880025" w:rsidRPr="00C72052" w:rsidRDefault="00880025" w:rsidP="001A15CE"/>
        </w:tc>
      </w:tr>
    </w:tbl>
    <w:p w14:paraId="7BA92581" w14:textId="77777777" w:rsidR="005A139B" w:rsidRPr="00640C9A" w:rsidRDefault="005A139B" w:rsidP="005A139B"/>
    <w:p w14:paraId="7B216A86" w14:textId="7827ECFE" w:rsidR="00002621" w:rsidRDefault="000421DE" w:rsidP="00640C9A">
      <w:pPr>
        <w:pStyle w:val="Heading2"/>
      </w:pPr>
      <w:bookmarkStart w:id="75" w:name="_Toc255804059"/>
      <w:r>
        <w:t>HAUX</w:t>
      </w:r>
      <w:bookmarkEnd w:id="75"/>
    </w:p>
    <w:bookmarkEnd w:id="72"/>
    <w:bookmarkEnd w:id="73"/>
    <w:p w14:paraId="5C5E35E5" w14:textId="25467BD8" w:rsidR="00B62610" w:rsidRPr="00B62610" w:rsidRDefault="00B62610" w:rsidP="00B62610">
      <w:r>
        <w:t>Note this model has not had much validation against installed suspensions.</w:t>
      </w:r>
    </w:p>
    <w:tbl>
      <w:tblPr>
        <w:tblStyle w:val="TableGrid"/>
        <w:tblW w:w="5000" w:type="pct"/>
        <w:tblLook w:val="04A0" w:firstRow="1" w:lastRow="0" w:firstColumn="1" w:lastColumn="0" w:noHBand="0" w:noVBand="1"/>
      </w:tblPr>
      <w:tblGrid>
        <w:gridCol w:w="1016"/>
        <w:gridCol w:w="755"/>
        <w:gridCol w:w="1023"/>
        <w:gridCol w:w="1261"/>
        <w:gridCol w:w="1023"/>
        <w:gridCol w:w="876"/>
        <w:gridCol w:w="1019"/>
        <w:gridCol w:w="845"/>
        <w:gridCol w:w="876"/>
        <w:gridCol w:w="845"/>
        <w:gridCol w:w="1153"/>
        <w:gridCol w:w="1232"/>
        <w:gridCol w:w="1252"/>
      </w:tblGrid>
      <w:tr w:rsidR="00051866" w:rsidRPr="00271E55" w14:paraId="21C52A6A" w14:textId="5E3A03FB" w:rsidTr="00051866">
        <w:tc>
          <w:tcPr>
            <w:tcW w:w="5000" w:type="pct"/>
            <w:gridSpan w:val="13"/>
          </w:tcPr>
          <w:p w14:paraId="72B789E6" w14:textId="715A183C" w:rsidR="00051866" w:rsidRDefault="00051866" w:rsidP="00B62610">
            <w:pPr>
              <w:tabs>
                <w:tab w:val="left" w:pos="8246"/>
              </w:tabs>
            </w:pPr>
            <w:r>
              <w:t xml:space="preserve">HAUX: </w:t>
            </w:r>
            <w:proofErr w:type="spellStart"/>
            <w:r w:rsidRPr="00776F03">
              <w:rPr>
                <w:rFonts w:ascii="Courier New" w:hAnsi="Courier New"/>
              </w:rPr>
              <w:t>TwoWireSimpleBlades</w:t>
            </w:r>
            <w:proofErr w:type="spellEnd"/>
            <w:r w:rsidRPr="00B62610">
              <w:rPr>
                <w:rFonts w:ascii="Courier New" w:hAnsi="Courier New"/>
              </w:rPr>
              <w:t>/</w:t>
            </w:r>
            <w:r w:rsidR="000D5975" w:rsidRPr="000D5975">
              <w:rPr>
                <w:rFonts w:ascii="Courier New" w:hAnsi="Courier New"/>
              </w:rPr>
              <w:t>20131231HAUXdamp</w:t>
            </w:r>
          </w:p>
        </w:tc>
      </w:tr>
      <w:tr w:rsidR="00051866" w:rsidRPr="00271E55" w14:paraId="1D2F2876" w14:textId="063234F8" w:rsidTr="00051866">
        <w:tc>
          <w:tcPr>
            <w:tcW w:w="5000" w:type="pct"/>
            <w:gridSpan w:val="13"/>
          </w:tcPr>
          <w:p w14:paraId="4F26BDAC" w14:textId="2237A00D" w:rsidR="00051866" w:rsidRDefault="00051866" w:rsidP="00A16714">
            <w:pPr>
              <w:tabs>
                <w:tab w:val="left" w:pos="8246"/>
              </w:tabs>
            </w:pPr>
            <w:r>
              <w:t>Optic Wires</w:t>
            </w:r>
          </w:p>
        </w:tc>
      </w:tr>
      <w:tr w:rsidR="003B49DF" w:rsidRPr="00271E55" w14:paraId="6460F190" w14:textId="1C475670" w:rsidTr="000D5975">
        <w:tc>
          <w:tcPr>
            <w:tcW w:w="386" w:type="pct"/>
          </w:tcPr>
          <w:p w14:paraId="352FFF2D" w14:textId="795B68BC" w:rsidR="003B49DF" w:rsidRPr="00DC5332" w:rsidRDefault="003B49DF" w:rsidP="00A16714">
            <w:proofErr w:type="gramStart"/>
            <w:r w:rsidRPr="00DC5332">
              <w:t>m</w:t>
            </w:r>
            <w:proofErr w:type="gramEnd"/>
            <w:r>
              <w:t xml:space="preserve"> (kg)</w:t>
            </w:r>
          </w:p>
        </w:tc>
        <w:tc>
          <w:tcPr>
            <w:tcW w:w="287" w:type="pct"/>
          </w:tcPr>
          <w:p w14:paraId="0D5D1FB1" w14:textId="6E66AF7E" w:rsidR="003B49DF" w:rsidRPr="00DC5332" w:rsidRDefault="003B49DF" w:rsidP="00A16714">
            <w:proofErr w:type="spellStart"/>
            <w:proofErr w:type="gramStart"/>
            <w:r w:rsidRPr="00DC5332">
              <w:t>cos</w:t>
            </w:r>
            <w:proofErr w:type="spellEnd"/>
            <w:proofErr w:type="gramEnd"/>
          </w:p>
        </w:tc>
        <w:tc>
          <w:tcPr>
            <w:tcW w:w="386" w:type="pct"/>
          </w:tcPr>
          <w:p w14:paraId="48958192" w14:textId="3FDA0E53" w:rsidR="003B49DF" w:rsidRPr="00DC5332" w:rsidRDefault="003B49DF" w:rsidP="00A16714">
            <w:proofErr w:type="spellStart"/>
            <w:proofErr w:type="gramStart"/>
            <w:r w:rsidRPr="00DC5332">
              <w:t>nw</w:t>
            </w:r>
            <w:proofErr w:type="spellEnd"/>
            <w:proofErr w:type="gramEnd"/>
          </w:p>
        </w:tc>
        <w:tc>
          <w:tcPr>
            <w:tcW w:w="479" w:type="pct"/>
          </w:tcPr>
          <w:p w14:paraId="2A98A7B1" w14:textId="73CF7F4C" w:rsidR="003B49DF" w:rsidRPr="00DC5332" w:rsidRDefault="00F24163" w:rsidP="00A16714">
            <w:r>
              <w:rPr>
                <w:position w:val="-10"/>
              </w:rPr>
              <w:pict w14:anchorId="43537580">
                <v:shape id="_x0000_i1231" type="#_x0000_t75" style="width:16pt;height:16pt">
                  <v:imagedata r:id="rId392"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388" w:type="pct"/>
          </w:tcPr>
          <w:p w14:paraId="3D65E91F" w14:textId="6E3A2FD5"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09AD3078" w14:textId="3337943A" w:rsidR="003B49DF" w:rsidRPr="00DC5332" w:rsidRDefault="003B49DF" w:rsidP="00A16714">
            <w:proofErr w:type="gramStart"/>
            <w:r w:rsidRPr="00DC5332">
              <w:t>r</w:t>
            </w:r>
            <w:proofErr w:type="gramEnd"/>
            <w:r>
              <w:t xml:space="preserve"> (mm)</w:t>
            </w:r>
          </w:p>
        </w:tc>
        <w:tc>
          <w:tcPr>
            <w:tcW w:w="387" w:type="pct"/>
          </w:tcPr>
          <w:p w14:paraId="542915C7" w14:textId="4D974723" w:rsidR="003B49DF" w:rsidRPr="00DC5332" w:rsidRDefault="003B49DF" w:rsidP="00A16714">
            <w:proofErr w:type="gramStart"/>
            <w:r w:rsidRPr="00DC5332">
              <w:t>l</w:t>
            </w:r>
            <w:proofErr w:type="gramEnd"/>
            <w:r>
              <w:t xml:space="preserve"> (mm)</w:t>
            </w:r>
          </w:p>
        </w:tc>
        <w:tc>
          <w:tcPr>
            <w:tcW w:w="321" w:type="pct"/>
          </w:tcPr>
          <w:p w14:paraId="4735573F" w14:textId="361A3D61" w:rsidR="003B49DF" w:rsidRPr="00271E55" w:rsidRDefault="003B49DF" w:rsidP="00A16714">
            <w:proofErr w:type="gramStart"/>
            <w:r w:rsidRPr="00DC5332">
              <w:t>a</w:t>
            </w:r>
            <w:proofErr w:type="gramEnd"/>
            <w:r>
              <w:t xml:space="preserve"> (mm)</w:t>
            </w:r>
          </w:p>
        </w:tc>
        <w:tc>
          <w:tcPr>
            <w:tcW w:w="332" w:type="pct"/>
          </w:tcPr>
          <w:p w14:paraId="45B45730" w14:textId="21A70B81" w:rsidR="003B49DF" w:rsidRPr="00DC5332" w:rsidRDefault="003B49DF" w:rsidP="00A16714">
            <w:r w:rsidRPr="005F42F6">
              <w:rPr>
                <w:position w:val="-10"/>
              </w:rPr>
              <w:object w:dxaOrig="200" w:dyaOrig="300" w14:anchorId="5D585AFA">
                <v:shape id="_x0000_i1232" type="#_x0000_t75" style="width:10pt;height:15pt" o:ole="">
                  <v:imagedata r:id="rId393" o:title=""/>
                </v:shape>
                <o:OLEObject Type="Embed" ProgID="Equation.DSMT4" ShapeID="_x0000_i1232" DrawAspect="Content" ObjectID="_1361278040" r:id="rId394"/>
              </w:object>
            </w:r>
            <w:r>
              <w:t xml:space="preserve"> </w:t>
            </w:r>
          </w:p>
        </w:tc>
        <w:tc>
          <w:tcPr>
            <w:tcW w:w="321" w:type="pct"/>
          </w:tcPr>
          <w:p w14:paraId="3281A9F3" w14:textId="1AFC48D4" w:rsidR="003B49DF" w:rsidRPr="00DC5332" w:rsidRDefault="003B49DF" w:rsidP="00A16714">
            <w:r w:rsidRPr="00A073D7">
              <w:rPr>
                <w:position w:val="-6"/>
              </w:rPr>
              <w:object w:dxaOrig="240" w:dyaOrig="220" w14:anchorId="2C7837AA">
                <v:shape id="_x0000_i1233" type="#_x0000_t75" style="width:12pt;height:11pt" o:ole="">
                  <v:imagedata r:id="rId395" o:title=""/>
                </v:shape>
                <o:OLEObject Type="Embed" ProgID="Equation.DSMT4" ShapeID="_x0000_i1233" DrawAspect="Content" ObjectID="_1361278041" r:id="rId396"/>
              </w:object>
            </w:r>
            <w:r>
              <w:t xml:space="preserve"> (K</w:t>
            </w:r>
            <w:r w:rsidRPr="00A073D7">
              <w:rPr>
                <w:vertAlign w:val="superscript"/>
              </w:rPr>
              <w:t>-1</w:t>
            </w:r>
            <w:r>
              <w:t>)</w:t>
            </w:r>
          </w:p>
        </w:tc>
        <w:tc>
          <w:tcPr>
            <w:tcW w:w="438" w:type="pct"/>
          </w:tcPr>
          <w:p w14:paraId="33619D21" w14:textId="70A92CF9" w:rsidR="003B49DF" w:rsidRPr="00DC5332" w:rsidRDefault="003B49DF" w:rsidP="00A16714">
            <w:r w:rsidRPr="00A073D7">
              <w:rPr>
                <w:position w:val="-10"/>
              </w:rPr>
              <w:object w:dxaOrig="220" w:dyaOrig="320" w14:anchorId="41EE5E6C">
                <v:shape id="_x0000_i1234" type="#_x0000_t75" style="width:11pt;height:16pt" o:ole="">
                  <v:imagedata r:id="rId397" o:title=""/>
                </v:shape>
                <o:OLEObject Type="Embed" ProgID="Equation.DSMT4" ShapeID="_x0000_i1234" DrawAspect="Content" ObjectID="_1361278042" r:id="rId398"/>
              </w:object>
            </w:r>
            <w:r>
              <w:t xml:space="preserve"> (K</w:t>
            </w:r>
            <w:r w:rsidRPr="00AA31A1">
              <w:rPr>
                <w:vertAlign w:val="superscript"/>
              </w:rPr>
              <w:t>-1</w:t>
            </w:r>
            <w:r>
              <w:t>)</w:t>
            </w:r>
          </w:p>
        </w:tc>
        <w:tc>
          <w:tcPr>
            <w:tcW w:w="468" w:type="pct"/>
          </w:tcPr>
          <w:p w14:paraId="3924C446" w14:textId="20E4F501" w:rsidR="003B49DF" w:rsidRPr="00DC5332" w:rsidRDefault="003B49DF" w:rsidP="00A16714">
            <w:r>
              <w:t>C (J/(</w:t>
            </w:r>
            <w:proofErr w:type="spellStart"/>
            <w:proofErr w:type="gramStart"/>
            <w:r>
              <w:t>kg.K</w:t>
            </w:r>
            <w:proofErr w:type="spellEnd"/>
            <w:proofErr w:type="gramEnd"/>
            <w:r>
              <w:t>))</w:t>
            </w:r>
          </w:p>
        </w:tc>
        <w:tc>
          <w:tcPr>
            <w:tcW w:w="475" w:type="pct"/>
          </w:tcPr>
          <w:p w14:paraId="77CBD030" w14:textId="0339A7AA" w:rsidR="003B49DF" w:rsidRPr="00AA31A1" w:rsidRDefault="003B49DF" w:rsidP="00A16714">
            <w:pPr>
              <w:rPr>
                <w:position w:val="-4"/>
              </w:rPr>
            </w:pPr>
            <w:r w:rsidRPr="00AA31A1">
              <w:rPr>
                <w:position w:val="-4"/>
              </w:rPr>
              <w:object w:dxaOrig="220" w:dyaOrig="200" w14:anchorId="0A97F90A">
                <v:shape id="_x0000_i1235" type="#_x0000_t75" style="width:11pt;height:10pt" o:ole="">
                  <v:imagedata r:id="rId399" o:title=""/>
                </v:shape>
                <o:OLEObject Type="Embed" ProgID="Equation.DSMT4" ShapeID="_x0000_i1235" DrawAspect="Content" ObjectID="_1361278043" r:id="rId400"/>
              </w:object>
            </w:r>
            <w:r>
              <w:t xml:space="preserve">  (W/(</w:t>
            </w:r>
            <w:proofErr w:type="spellStart"/>
            <w:proofErr w:type="gramStart"/>
            <w:r>
              <w:t>m.K</w:t>
            </w:r>
            <w:proofErr w:type="spellEnd"/>
            <w:proofErr w:type="gramEnd"/>
            <w:r>
              <w:t>))</w:t>
            </w:r>
          </w:p>
        </w:tc>
      </w:tr>
      <w:tr w:rsidR="000D5975" w:rsidRPr="00271E55" w14:paraId="6B0FE3EA" w14:textId="60FEC8E8" w:rsidTr="000D5975">
        <w:tc>
          <w:tcPr>
            <w:tcW w:w="386" w:type="pct"/>
          </w:tcPr>
          <w:p w14:paraId="76200DCE" w14:textId="38F7977F" w:rsidR="000D5975" w:rsidRPr="00DC5332" w:rsidRDefault="000D5975" w:rsidP="00A16714">
            <w:r w:rsidRPr="00795044">
              <w:t>0.3738</w:t>
            </w:r>
          </w:p>
        </w:tc>
        <w:tc>
          <w:tcPr>
            <w:tcW w:w="287" w:type="pct"/>
          </w:tcPr>
          <w:p w14:paraId="46BE98A3" w14:textId="5D054BE6" w:rsidR="000D5975" w:rsidRPr="00DC5332" w:rsidRDefault="000D5975" w:rsidP="00A16714">
            <w:r w:rsidRPr="00795044">
              <w:t>2</w:t>
            </w:r>
          </w:p>
        </w:tc>
        <w:tc>
          <w:tcPr>
            <w:tcW w:w="386" w:type="pct"/>
          </w:tcPr>
          <w:p w14:paraId="18F28859" w14:textId="6A5487C8" w:rsidR="000D5975" w:rsidRPr="00DC5332" w:rsidRDefault="000D5975" w:rsidP="00A16714">
            <w:r w:rsidRPr="00795044">
              <w:t>0.986</w:t>
            </w:r>
          </w:p>
        </w:tc>
        <w:tc>
          <w:tcPr>
            <w:tcW w:w="479" w:type="pct"/>
          </w:tcPr>
          <w:p w14:paraId="2B657DB9" w14:textId="73503262" w:rsidR="000D5975" w:rsidRPr="00DC5332" w:rsidRDefault="000D5975" w:rsidP="00A16714">
            <w:pPr>
              <w:rPr>
                <w:position w:val="-10"/>
              </w:rPr>
            </w:pPr>
            <w:r w:rsidRPr="00795044">
              <w:t>7800.</w:t>
            </w:r>
          </w:p>
        </w:tc>
        <w:tc>
          <w:tcPr>
            <w:tcW w:w="388" w:type="pct"/>
          </w:tcPr>
          <w:p w14:paraId="6F94EF4E" w14:textId="195290D6" w:rsidR="000D5975" w:rsidRPr="00DC5332" w:rsidRDefault="000D5975" w:rsidP="00A16714">
            <w:r w:rsidRPr="00795044">
              <w:t>1.65E11</w:t>
            </w:r>
          </w:p>
        </w:tc>
        <w:tc>
          <w:tcPr>
            <w:tcW w:w="332" w:type="pct"/>
          </w:tcPr>
          <w:p w14:paraId="3FAD8004" w14:textId="659478B2" w:rsidR="000D5975" w:rsidRPr="00DC5332" w:rsidRDefault="000D5975" w:rsidP="00A16714">
            <w:r w:rsidRPr="00795044">
              <w:t>0.0762</w:t>
            </w:r>
          </w:p>
        </w:tc>
        <w:tc>
          <w:tcPr>
            <w:tcW w:w="387" w:type="pct"/>
          </w:tcPr>
          <w:p w14:paraId="7E14FCE1" w14:textId="3EC0530F" w:rsidR="000D5975" w:rsidRPr="00DC5332" w:rsidRDefault="000D5975" w:rsidP="00A16714">
            <w:r w:rsidRPr="00795044">
              <w:t>253.8</w:t>
            </w:r>
          </w:p>
        </w:tc>
        <w:tc>
          <w:tcPr>
            <w:tcW w:w="321" w:type="pct"/>
          </w:tcPr>
          <w:p w14:paraId="0636455E" w14:textId="5B925410" w:rsidR="000D5975" w:rsidRPr="00DC5332" w:rsidRDefault="000D5975" w:rsidP="00A16714">
            <w:r w:rsidRPr="00795044">
              <w:t>1.705</w:t>
            </w:r>
          </w:p>
        </w:tc>
        <w:tc>
          <w:tcPr>
            <w:tcW w:w="332" w:type="pct"/>
          </w:tcPr>
          <w:p w14:paraId="1EBD4CED" w14:textId="17AFD8C9" w:rsidR="000D5975" w:rsidRPr="00423BA5" w:rsidRDefault="000D5975" w:rsidP="00A16714">
            <w:r w:rsidRPr="00795044">
              <w:t>0.0002</w:t>
            </w:r>
          </w:p>
        </w:tc>
        <w:tc>
          <w:tcPr>
            <w:tcW w:w="321" w:type="pct"/>
          </w:tcPr>
          <w:p w14:paraId="5F3CD8BE" w14:textId="501C4ADF" w:rsidR="000D5975" w:rsidRPr="00423BA5" w:rsidRDefault="000D5975" w:rsidP="00A16714">
            <w:r w:rsidRPr="00795044">
              <w:t>1.2E-5</w:t>
            </w:r>
          </w:p>
        </w:tc>
        <w:tc>
          <w:tcPr>
            <w:tcW w:w="438" w:type="pct"/>
          </w:tcPr>
          <w:p w14:paraId="3C53D727" w14:textId="68711B29" w:rsidR="000D5975" w:rsidRPr="00423BA5" w:rsidRDefault="000D5975" w:rsidP="00A16714">
            <w:r w:rsidRPr="00795044">
              <w:t>-0.00025</w:t>
            </w:r>
          </w:p>
        </w:tc>
        <w:tc>
          <w:tcPr>
            <w:tcW w:w="468" w:type="pct"/>
          </w:tcPr>
          <w:p w14:paraId="2852A4A3" w14:textId="562BDF0A" w:rsidR="000D5975" w:rsidRPr="00423BA5" w:rsidRDefault="000D5975" w:rsidP="00A16714">
            <w:r w:rsidRPr="00795044">
              <w:t>486.</w:t>
            </w:r>
          </w:p>
        </w:tc>
        <w:tc>
          <w:tcPr>
            <w:tcW w:w="475" w:type="pct"/>
          </w:tcPr>
          <w:p w14:paraId="296E55B5" w14:textId="19937F1D" w:rsidR="000D5975" w:rsidRPr="00423BA5" w:rsidRDefault="000D5975" w:rsidP="00A16714">
            <w:r>
              <w:t>49.</w:t>
            </w:r>
          </w:p>
        </w:tc>
      </w:tr>
      <w:tr w:rsidR="000D5975" w:rsidRPr="00271E55" w14:paraId="3E67E37D" w14:textId="08DACA0A" w:rsidTr="000D5975">
        <w:tc>
          <w:tcPr>
            <w:tcW w:w="386" w:type="pct"/>
          </w:tcPr>
          <w:p w14:paraId="5BA76DC2" w14:textId="2C36CB0D" w:rsidR="000D5975" w:rsidRPr="00DC5332" w:rsidRDefault="000D5975" w:rsidP="00A16714">
            <w:proofErr w:type="gramStart"/>
            <w:r w:rsidRPr="009A4FE0">
              <w:t>f</w:t>
            </w:r>
            <w:proofErr w:type="gramEnd"/>
            <w:r w:rsidRPr="009A4FE0">
              <w:t xml:space="preserve"> (Hz)</w:t>
            </w:r>
          </w:p>
        </w:tc>
        <w:tc>
          <w:tcPr>
            <w:tcW w:w="287" w:type="pct"/>
          </w:tcPr>
          <w:p w14:paraId="412A9F17" w14:textId="40D18EF1" w:rsidR="000D5975" w:rsidRPr="00DC5332" w:rsidRDefault="000D5975" w:rsidP="00612614">
            <w:proofErr w:type="gramStart"/>
            <w:r w:rsidRPr="009A4FE0">
              <w:t>n</w:t>
            </w:r>
            <w:proofErr w:type="gramEnd"/>
            <w:r w:rsidRPr="009A4FE0">
              <w:t>=1</w:t>
            </w:r>
          </w:p>
        </w:tc>
        <w:tc>
          <w:tcPr>
            <w:tcW w:w="386" w:type="pct"/>
          </w:tcPr>
          <w:p w14:paraId="1B26199D" w14:textId="4E6C55CD" w:rsidR="000D5975" w:rsidRPr="00DC5332" w:rsidRDefault="000D5975" w:rsidP="00A16714">
            <w:r w:rsidRPr="009A4FE0">
              <w:t>228.3</w:t>
            </w:r>
          </w:p>
        </w:tc>
        <w:tc>
          <w:tcPr>
            <w:tcW w:w="479" w:type="pct"/>
          </w:tcPr>
          <w:p w14:paraId="1FB150DD" w14:textId="68B0C985" w:rsidR="000D5975" w:rsidRPr="00DC5332" w:rsidRDefault="000D5975" w:rsidP="00612614">
            <w:pPr>
              <w:rPr>
                <w:position w:val="-10"/>
              </w:rPr>
            </w:pPr>
            <w:proofErr w:type="gramStart"/>
            <w:r w:rsidRPr="009A4FE0">
              <w:t>n</w:t>
            </w:r>
            <w:proofErr w:type="gramEnd"/>
            <w:r w:rsidRPr="009A4FE0">
              <w:t>=2</w:t>
            </w:r>
          </w:p>
        </w:tc>
        <w:tc>
          <w:tcPr>
            <w:tcW w:w="388" w:type="pct"/>
          </w:tcPr>
          <w:p w14:paraId="7077E3EE" w14:textId="044E0D25" w:rsidR="000D5975" w:rsidRPr="00DC5332" w:rsidRDefault="000D5975" w:rsidP="00A16714">
            <w:r w:rsidRPr="009A4FE0">
              <w:t>456.9</w:t>
            </w:r>
          </w:p>
        </w:tc>
        <w:tc>
          <w:tcPr>
            <w:tcW w:w="332" w:type="pct"/>
          </w:tcPr>
          <w:p w14:paraId="427023C3" w14:textId="580B7961" w:rsidR="000D5975" w:rsidRPr="00DC5332" w:rsidRDefault="000D5975" w:rsidP="00612614">
            <w:proofErr w:type="gramStart"/>
            <w:r w:rsidRPr="009A4FE0">
              <w:t>n</w:t>
            </w:r>
            <w:proofErr w:type="gramEnd"/>
            <w:r w:rsidRPr="009A4FE0">
              <w:t>=3</w:t>
            </w:r>
          </w:p>
        </w:tc>
        <w:tc>
          <w:tcPr>
            <w:tcW w:w="387" w:type="pct"/>
          </w:tcPr>
          <w:p w14:paraId="6318C4E2" w14:textId="6924F9BB" w:rsidR="000D5975" w:rsidRPr="00DC5332" w:rsidRDefault="000D5975" w:rsidP="00A16714">
            <w:r w:rsidRPr="009A4FE0">
              <w:t>686.1</w:t>
            </w:r>
          </w:p>
        </w:tc>
        <w:tc>
          <w:tcPr>
            <w:tcW w:w="321" w:type="pct"/>
          </w:tcPr>
          <w:p w14:paraId="4845F229" w14:textId="2F74EE00" w:rsidR="000D5975" w:rsidRPr="00DC5332" w:rsidRDefault="000D5975" w:rsidP="00A16714">
            <w:proofErr w:type="gramStart"/>
            <w:r w:rsidRPr="009A4FE0">
              <w:t>n</w:t>
            </w:r>
            <w:proofErr w:type="gramEnd"/>
            <w:r w:rsidRPr="009A4FE0">
              <w:t>=4</w:t>
            </w:r>
          </w:p>
        </w:tc>
        <w:tc>
          <w:tcPr>
            <w:tcW w:w="332" w:type="pct"/>
          </w:tcPr>
          <w:p w14:paraId="6162D376" w14:textId="33DB54B6" w:rsidR="000D5975" w:rsidRPr="00666F48" w:rsidRDefault="000D5975" w:rsidP="00A16714">
            <w:r w:rsidRPr="009A4FE0">
              <w:t>916.3</w:t>
            </w:r>
          </w:p>
        </w:tc>
        <w:tc>
          <w:tcPr>
            <w:tcW w:w="321" w:type="pct"/>
          </w:tcPr>
          <w:p w14:paraId="27573B3F" w14:textId="77777777" w:rsidR="000D5975" w:rsidRPr="00666F48" w:rsidRDefault="000D5975" w:rsidP="00A16714"/>
        </w:tc>
        <w:tc>
          <w:tcPr>
            <w:tcW w:w="438" w:type="pct"/>
          </w:tcPr>
          <w:p w14:paraId="5888B082" w14:textId="77777777" w:rsidR="000D5975" w:rsidRPr="00666F48" w:rsidRDefault="000D5975" w:rsidP="00A16714"/>
        </w:tc>
        <w:tc>
          <w:tcPr>
            <w:tcW w:w="468" w:type="pct"/>
          </w:tcPr>
          <w:p w14:paraId="04B660D1" w14:textId="77777777" w:rsidR="000D5975" w:rsidRPr="00666F48" w:rsidRDefault="000D5975" w:rsidP="00A16714"/>
        </w:tc>
        <w:tc>
          <w:tcPr>
            <w:tcW w:w="475" w:type="pct"/>
          </w:tcPr>
          <w:p w14:paraId="4C858779" w14:textId="77777777" w:rsidR="000D5975" w:rsidRPr="00666F48" w:rsidRDefault="000D5975" w:rsidP="00A16714"/>
        </w:tc>
      </w:tr>
      <w:tr w:rsidR="000D5975" w:rsidRPr="00271E55" w14:paraId="74BADFDA" w14:textId="39AAFC62" w:rsidTr="000D5975">
        <w:tc>
          <w:tcPr>
            <w:tcW w:w="386" w:type="pct"/>
          </w:tcPr>
          <w:p w14:paraId="23A6E125" w14:textId="3B30DAD1" w:rsidR="000D5975" w:rsidRDefault="000D5975" w:rsidP="00A16714">
            <w:r w:rsidRPr="009C50C3">
              <w:t>Q</w:t>
            </w:r>
          </w:p>
        </w:tc>
        <w:tc>
          <w:tcPr>
            <w:tcW w:w="287" w:type="pct"/>
          </w:tcPr>
          <w:p w14:paraId="54180F2C" w14:textId="5C475346" w:rsidR="000D5975" w:rsidRPr="00666F48" w:rsidRDefault="000D5975" w:rsidP="00612614">
            <w:proofErr w:type="gramStart"/>
            <w:r w:rsidRPr="009C50C3">
              <w:t>n</w:t>
            </w:r>
            <w:proofErr w:type="gramEnd"/>
            <w:r w:rsidRPr="009C50C3">
              <w:t>=1</w:t>
            </w:r>
          </w:p>
        </w:tc>
        <w:tc>
          <w:tcPr>
            <w:tcW w:w="386" w:type="pct"/>
          </w:tcPr>
          <w:p w14:paraId="3A0AF6CF" w14:textId="37528BFB" w:rsidR="000D5975" w:rsidRDefault="000D5975" w:rsidP="00A16714">
            <w:r w:rsidRPr="009C50C3">
              <w:t>1.316E5</w:t>
            </w:r>
          </w:p>
        </w:tc>
        <w:tc>
          <w:tcPr>
            <w:tcW w:w="479" w:type="pct"/>
          </w:tcPr>
          <w:p w14:paraId="51AB2549" w14:textId="74D0F712" w:rsidR="000D5975" w:rsidRPr="00666F48" w:rsidRDefault="000D5975" w:rsidP="00612614">
            <w:proofErr w:type="gramStart"/>
            <w:r w:rsidRPr="009C50C3">
              <w:t>n</w:t>
            </w:r>
            <w:proofErr w:type="gramEnd"/>
            <w:r w:rsidRPr="009C50C3">
              <w:t>=2</w:t>
            </w:r>
          </w:p>
        </w:tc>
        <w:tc>
          <w:tcPr>
            <w:tcW w:w="388" w:type="pct"/>
          </w:tcPr>
          <w:p w14:paraId="2DC2434D" w14:textId="0FA3540B" w:rsidR="000D5975" w:rsidRDefault="000D5975" w:rsidP="00A16714">
            <w:r w:rsidRPr="009C50C3">
              <w:t>79260.</w:t>
            </w:r>
          </w:p>
        </w:tc>
        <w:tc>
          <w:tcPr>
            <w:tcW w:w="332" w:type="pct"/>
          </w:tcPr>
          <w:p w14:paraId="109CBC63" w14:textId="07DBF00F" w:rsidR="000D5975" w:rsidRPr="00666F48" w:rsidRDefault="000D5975" w:rsidP="00612614">
            <w:proofErr w:type="gramStart"/>
            <w:r w:rsidRPr="009C50C3">
              <w:t>n</w:t>
            </w:r>
            <w:proofErr w:type="gramEnd"/>
            <w:r w:rsidRPr="009C50C3">
              <w:t>=3</w:t>
            </w:r>
          </w:p>
        </w:tc>
        <w:tc>
          <w:tcPr>
            <w:tcW w:w="387" w:type="pct"/>
          </w:tcPr>
          <w:p w14:paraId="67F3EC84" w14:textId="1B951C8F" w:rsidR="000D5975" w:rsidRDefault="000D5975" w:rsidP="00A16714">
            <w:r w:rsidRPr="009C50C3">
              <w:t>56340.</w:t>
            </w:r>
          </w:p>
        </w:tc>
        <w:tc>
          <w:tcPr>
            <w:tcW w:w="321" w:type="pct"/>
          </w:tcPr>
          <w:p w14:paraId="13C579E5" w14:textId="42755AC3" w:rsidR="000D5975" w:rsidRPr="00666F48" w:rsidRDefault="000D5975" w:rsidP="00A16714">
            <w:proofErr w:type="gramStart"/>
            <w:r w:rsidRPr="009C50C3">
              <w:t>n</w:t>
            </w:r>
            <w:proofErr w:type="gramEnd"/>
            <w:r w:rsidRPr="009C50C3">
              <w:t>=4</w:t>
            </w:r>
          </w:p>
        </w:tc>
        <w:tc>
          <w:tcPr>
            <w:tcW w:w="332" w:type="pct"/>
          </w:tcPr>
          <w:p w14:paraId="19E1F5EC" w14:textId="2B27C940" w:rsidR="000D5975" w:rsidRPr="00666F48" w:rsidRDefault="000D5975" w:rsidP="00A16714">
            <w:r w:rsidRPr="009C50C3">
              <w:t>43490.</w:t>
            </w:r>
          </w:p>
        </w:tc>
        <w:tc>
          <w:tcPr>
            <w:tcW w:w="321" w:type="pct"/>
          </w:tcPr>
          <w:p w14:paraId="0CA42D43" w14:textId="77777777" w:rsidR="000D5975" w:rsidRPr="00666F48" w:rsidRDefault="000D5975" w:rsidP="00A16714"/>
        </w:tc>
        <w:tc>
          <w:tcPr>
            <w:tcW w:w="438" w:type="pct"/>
          </w:tcPr>
          <w:p w14:paraId="1169249B" w14:textId="77777777" w:rsidR="000D5975" w:rsidRPr="00666F48" w:rsidRDefault="000D5975" w:rsidP="00A16714"/>
        </w:tc>
        <w:tc>
          <w:tcPr>
            <w:tcW w:w="468" w:type="pct"/>
          </w:tcPr>
          <w:p w14:paraId="09AE09CE" w14:textId="77777777" w:rsidR="000D5975" w:rsidRPr="00666F48" w:rsidRDefault="000D5975" w:rsidP="00A16714"/>
        </w:tc>
        <w:tc>
          <w:tcPr>
            <w:tcW w:w="475" w:type="pct"/>
          </w:tcPr>
          <w:p w14:paraId="6FA103C1" w14:textId="77777777" w:rsidR="000D5975" w:rsidRPr="00666F48" w:rsidRDefault="000D5975" w:rsidP="00A16714"/>
        </w:tc>
      </w:tr>
    </w:tbl>
    <w:p w14:paraId="2E9FEA6B" w14:textId="77777777" w:rsidR="00640C9A" w:rsidRPr="00640C9A" w:rsidRDefault="00640C9A" w:rsidP="00640C9A"/>
    <w:p w14:paraId="7B758FE7" w14:textId="2EBBB254" w:rsidR="00002621" w:rsidRDefault="000421DE" w:rsidP="00640C9A">
      <w:pPr>
        <w:pStyle w:val="Heading2"/>
      </w:pPr>
      <w:bookmarkStart w:id="76" w:name="_Toc255804060"/>
      <w:r>
        <w:t>HTTS (Tip-Tilt)</w:t>
      </w:r>
      <w:bookmarkEnd w:id="76"/>
    </w:p>
    <w:p w14:paraId="7E02CAD0" w14:textId="2D773962" w:rsidR="00EF4B11" w:rsidRPr="00EF4B11" w:rsidRDefault="00EF4B11" w:rsidP="00EF4B11">
      <w:r>
        <w:t>Note: to match observed pendulum frequencies,</w:t>
      </w:r>
      <w:r w:rsidRPr="00EF4B11">
        <w:t xml:space="preserve"> </w:t>
      </w:r>
      <w:r>
        <w:t xml:space="preserve">this model has fitted values of the </w:t>
      </w:r>
      <w:proofErr w:type="gramStart"/>
      <w:r>
        <w:t>MOIs which</w:t>
      </w:r>
      <w:proofErr w:type="gramEnd"/>
      <w:r>
        <w:t xml:space="preserve"> were very different (an order of magnitude) from those in the source document P1100090. Very likely the mass is off as well, in which case the tension and VM frequencies could be wrong too.</w:t>
      </w:r>
    </w:p>
    <w:tbl>
      <w:tblPr>
        <w:tblStyle w:val="TableGrid"/>
        <w:tblW w:w="5000" w:type="pct"/>
        <w:tblLook w:val="04A0" w:firstRow="1" w:lastRow="0" w:firstColumn="1" w:lastColumn="0" w:noHBand="0" w:noVBand="1"/>
      </w:tblPr>
      <w:tblGrid>
        <w:gridCol w:w="1014"/>
        <w:gridCol w:w="755"/>
        <w:gridCol w:w="1014"/>
        <w:gridCol w:w="1256"/>
        <w:gridCol w:w="1023"/>
        <w:gridCol w:w="876"/>
        <w:gridCol w:w="1017"/>
        <w:gridCol w:w="875"/>
        <w:gridCol w:w="876"/>
        <w:gridCol w:w="841"/>
        <w:gridCol w:w="1149"/>
        <w:gridCol w:w="1231"/>
        <w:gridCol w:w="1249"/>
      </w:tblGrid>
      <w:tr w:rsidR="001855F0" w:rsidRPr="00271E55" w14:paraId="4C706A59" w14:textId="0D627CD9" w:rsidTr="001855F0">
        <w:tc>
          <w:tcPr>
            <w:tcW w:w="5000" w:type="pct"/>
            <w:gridSpan w:val="13"/>
          </w:tcPr>
          <w:p w14:paraId="165C4E5A" w14:textId="4B4515BC" w:rsidR="001855F0" w:rsidRDefault="001855F0" w:rsidP="00A16714">
            <w:pPr>
              <w:tabs>
                <w:tab w:val="left" w:pos="8246"/>
              </w:tabs>
            </w:pPr>
            <w:r>
              <w:t xml:space="preserve">HTTS: </w:t>
            </w:r>
            <w:bookmarkStart w:id="77" w:name="OLE_LINK37"/>
            <w:bookmarkStart w:id="78" w:name="OLE_LINK39"/>
            <w:proofErr w:type="spellStart"/>
            <w:r w:rsidRPr="00776F03">
              <w:rPr>
                <w:rFonts w:ascii="Courier New" w:hAnsi="Courier New"/>
              </w:rPr>
              <w:t>TwoWireSimpleBlades</w:t>
            </w:r>
            <w:bookmarkEnd w:id="77"/>
            <w:bookmarkEnd w:id="78"/>
            <w:proofErr w:type="spellEnd"/>
            <w:r w:rsidRPr="00776F03">
              <w:rPr>
                <w:rFonts w:ascii="Courier New" w:hAnsi="Courier New"/>
              </w:rPr>
              <w:t>/</w:t>
            </w:r>
            <w:r w:rsidR="00342D00" w:rsidRPr="00342D00">
              <w:rPr>
                <w:rFonts w:ascii="Courier New" w:hAnsi="Courier New"/>
              </w:rPr>
              <w:t>20140123HTTSdamp</w:t>
            </w:r>
          </w:p>
        </w:tc>
      </w:tr>
      <w:tr w:rsidR="001855F0" w:rsidRPr="00271E55" w14:paraId="707B254C" w14:textId="6E368B0A" w:rsidTr="001855F0">
        <w:tc>
          <w:tcPr>
            <w:tcW w:w="5000" w:type="pct"/>
            <w:gridSpan w:val="13"/>
          </w:tcPr>
          <w:p w14:paraId="3D80EF40" w14:textId="0199029F" w:rsidR="001855F0" w:rsidRDefault="001855F0" w:rsidP="00A16714">
            <w:pPr>
              <w:tabs>
                <w:tab w:val="left" w:pos="8246"/>
              </w:tabs>
            </w:pPr>
            <w:r>
              <w:t>Optic Wires</w:t>
            </w:r>
          </w:p>
        </w:tc>
      </w:tr>
      <w:tr w:rsidR="003B49DF" w:rsidRPr="00271E55" w14:paraId="786E32DC" w14:textId="16674464" w:rsidTr="00342D00">
        <w:tc>
          <w:tcPr>
            <w:tcW w:w="385" w:type="pct"/>
          </w:tcPr>
          <w:p w14:paraId="3F52D749" w14:textId="0D9EE04F" w:rsidR="003B49DF" w:rsidRPr="00DC5332" w:rsidRDefault="003B49DF" w:rsidP="00A16714">
            <w:proofErr w:type="gramStart"/>
            <w:r w:rsidRPr="00DC5332">
              <w:t>m</w:t>
            </w:r>
            <w:proofErr w:type="gramEnd"/>
            <w:r>
              <w:t xml:space="preserve"> (kg)</w:t>
            </w:r>
          </w:p>
        </w:tc>
        <w:tc>
          <w:tcPr>
            <w:tcW w:w="287" w:type="pct"/>
          </w:tcPr>
          <w:p w14:paraId="6819DCF7" w14:textId="34C86FD2" w:rsidR="003B49DF" w:rsidRPr="00DC5332" w:rsidRDefault="003B49DF" w:rsidP="00A16714">
            <w:proofErr w:type="spellStart"/>
            <w:proofErr w:type="gramStart"/>
            <w:r w:rsidRPr="00DC5332">
              <w:t>cos</w:t>
            </w:r>
            <w:proofErr w:type="spellEnd"/>
            <w:proofErr w:type="gramEnd"/>
          </w:p>
        </w:tc>
        <w:tc>
          <w:tcPr>
            <w:tcW w:w="385" w:type="pct"/>
          </w:tcPr>
          <w:p w14:paraId="433EDA94" w14:textId="4B9849ED" w:rsidR="003B49DF" w:rsidRPr="00DC5332" w:rsidRDefault="003B49DF" w:rsidP="00A16714">
            <w:proofErr w:type="spellStart"/>
            <w:proofErr w:type="gramStart"/>
            <w:r w:rsidRPr="00DC5332">
              <w:t>nw</w:t>
            </w:r>
            <w:proofErr w:type="spellEnd"/>
            <w:proofErr w:type="gramEnd"/>
          </w:p>
        </w:tc>
        <w:tc>
          <w:tcPr>
            <w:tcW w:w="477" w:type="pct"/>
          </w:tcPr>
          <w:p w14:paraId="5D543A5A" w14:textId="38673944" w:rsidR="003B49DF" w:rsidRPr="00DC5332" w:rsidRDefault="00F24163" w:rsidP="00A16714">
            <w:r>
              <w:rPr>
                <w:position w:val="-10"/>
              </w:rPr>
              <w:pict w14:anchorId="69713E12">
                <v:shape id="_x0000_i1236" type="#_x0000_t75" style="width:16pt;height:16pt">
                  <v:imagedata r:id="rId401" o:title=""/>
                </v:shape>
              </w:pict>
            </w:r>
            <w:r w:rsidR="003B49DF">
              <w:t xml:space="preserve"> (</w:t>
            </w:r>
            <w:proofErr w:type="gramStart"/>
            <w:r w:rsidR="003B49DF">
              <w:t>kg</w:t>
            </w:r>
            <w:proofErr w:type="gramEnd"/>
            <w:r w:rsidR="003B49DF">
              <w:t>/m</w:t>
            </w:r>
            <w:r w:rsidR="003B49DF">
              <w:rPr>
                <w:vertAlign w:val="superscript"/>
              </w:rPr>
              <w:t>3</w:t>
            </w:r>
            <w:r w:rsidR="003B49DF">
              <w:t>)</w:t>
            </w:r>
          </w:p>
        </w:tc>
        <w:tc>
          <w:tcPr>
            <w:tcW w:w="388" w:type="pct"/>
          </w:tcPr>
          <w:p w14:paraId="034F7FB1" w14:textId="63734549" w:rsidR="003B49DF" w:rsidRPr="00DC5332" w:rsidRDefault="003B49DF" w:rsidP="00A16714">
            <w:r w:rsidRPr="00DC5332">
              <w:t>Y</w:t>
            </w:r>
            <w:r>
              <w:t xml:space="preserve"> (Pa</w:t>
            </w:r>
            <w:r>
              <w:rPr>
                <w:rFonts w:ascii="ＭＳ 明朝" w:eastAsia="ＭＳ 明朝" w:hAnsi="ＭＳ 明朝" w:cs="ＭＳ 明朝" w:hint="eastAsia"/>
                <w:lang w:eastAsia="ja-JP"/>
              </w:rPr>
              <w:t>)</w:t>
            </w:r>
          </w:p>
        </w:tc>
        <w:tc>
          <w:tcPr>
            <w:tcW w:w="332" w:type="pct"/>
          </w:tcPr>
          <w:p w14:paraId="1BE2597B" w14:textId="2993F766" w:rsidR="003B49DF" w:rsidRPr="00DC5332" w:rsidRDefault="003B49DF" w:rsidP="00A16714">
            <w:proofErr w:type="gramStart"/>
            <w:r w:rsidRPr="00DC5332">
              <w:t>r</w:t>
            </w:r>
            <w:proofErr w:type="gramEnd"/>
            <w:r>
              <w:t xml:space="preserve"> (mm)</w:t>
            </w:r>
          </w:p>
        </w:tc>
        <w:tc>
          <w:tcPr>
            <w:tcW w:w="386" w:type="pct"/>
          </w:tcPr>
          <w:p w14:paraId="558F95A8" w14:textId="4C4933E2" w:rsidR="003B49DF" w:rsidRPr="00DC5332" w:rsidRDefault="003B49DF" w:rsidP="00A16714">
            <w:proofErr w:type="gramStart"/>
            <w:r w:rsidRPr="00DC5332">
              <w:t>l</w:t>
            </w:r>
            <w:proofErr w:type="gramEnd"/>
            <w:r>
              <w:t xml:space="preserve"> (mm)</w:t>
            </w:r>
          </w:p>
        </w:tc>
        <w:tc>
          <w:tcPr>
            <w:tcW w:w="332" w:type="pct"/>
          </w:tcPr>
          <w:p w14:paraId="006D33F0" w14:textId="656E0C80" w:rsidR="003B49DF" w:rsidRPr="00271E55" w:rsidRDefault="003B49DF" w:rsidP="00A16714">
            <w:proofErr w:type="gramStart"/>
            <w:r w:rsidRPr="00DC5332">
              <w:t>a</w:t>
            </w:r>
            <w:proofErr w:type="gramEnd"/>
            <w:r>
              <w:t xml:space="preserve"> (mm)</w:t>
            </w:r>
          </w:p>
        </w:tc>
        <w:tc>
          <w:tcPr>
            <w:tcW w:w="332" w:type="pct"/>
          </w:tcPr>
          <w:p w14:paraId="76182AC5" w14:textId="0E3B3A09" w:rsidR="003B49DF" w:rsidRPr="00DC5332" w:rsidRDefault="003B49DF" w:rsidP="00A16714">
            <w:r w:rsidRPr="005F42F6">
              <w:rPr>
                <w:position w:val="-10"/>
              </w:rPr>
              <w:object w:dxaOrig="200" w:dyaOrig="300" w14:anchorId="0F0D59D0">
                <v:shape id="_x0000_i1237" type="#_x0000_t75" style="width:10pt;height:15pt" o:ole="">
                  <v:imagedata r:id="rId402" o:title=""/>
                </v:shape>
                <o:OLEObject Type="Embed" ProgID="Equation.DSMT4" ShapeID="_x0000_i1237" DrawAspect="Content" ObjectID="_1361278044" r:id="rId403"/>
              </w:object>
            </w:r>
            <w:r>
              <w:t xml:space="preserve"> </w:t>
            </w:r>
          </w:p>
        </w:tc>
        <w:tc>
          <w:tcPr>
            <w:tcW w:w="319" w:type="pct"/>
          </w:tcPr>
          <w:p w14:paraId="182DCF6A" w14:textId="42142004" w:rsidR="003B49DF" w:rsidRPr="00DC5332" w:rsidRDefault="003B49DF" w:rsidP="00A16714">
            <w:r w:rsidRPr="00A073D7">
              <w:rPr>
                <w:position w:val="-6"/>
              </w:rPr>
              <w:object w:dxaOrig="240" w:dyaOrig="220" w14:anchorId="3332E1FB">
                <v:shape id="_x0000_i1238" type="#_x0000_t75" style="width:12pt;height:11pt" o:ole="">
                  <v:imagedata r:id="rId404" o:title=""/>
                </v:shape>
                <o:OLEObject Type="Embed" ProgID="Equation.DSMT4" ShapeID="_x0000_i1238" DrawAspect="Content" ObjectID="_1361278045" r:id="rId405"/>
              </w:object>
            </w:r>
            <w:r>
              <w:t xml:space="preserve"> (K</w:t>
            </w:r>
            <w:r w:rsidRPr="00A073D7">
              <w:rPr>
                <w:vertAlign w:val="superscript"/>
              </w:rPr>
              <w:t>-1</w:t>
            </w:r>
            <w:r>
              <w:t>)</w:t>
            </w:r>
          </w:p>
        </w:tc>
        <w:tc>
          <w:tcPr>
            <w:tcW w:w="436" w:type="pct"/>
          </w:tcPr>
          <w:p w14:paraId="307AE0AA" w14:textId="21914995" w:rsidR="003B49DF" w:rsidRPr="00DC5332" w:rsidRDefault="003B49DF" w:rsidP="00A16714">
            <w:r w:rsidRPr="00A073D7">
              <w:rPr>
                <w:position w:val="-10"/>
              </w:rPr>
              <w:object w:dxaOrig="220" w:dyaOrig="320" w14:anchorId="0D2362C8">
                <v:shape id="_x0000_i1239" type="#_x0000_t75" style="width:11pt;height:16pt" o:ole="">
                  <v:imagedata r:id="rId406" o:title=""/>
                </v:shape>
                <o:OLEObject Type="Embed" ProgID="Equation.DSMT4" ShapeID="_x0000_i1239" DrawAspect="Content" ObjectID="_1361278046" r:id="rId407"/>
              </w:object>
            </w:r>
            <w:r>
              <w:t xml:space="preserve"> (K</w:t>
            </w:r>
            <w:r w:rsidRPr="00AA31A1">
              <w:rPr>
                <w:vertAlign w:val="superscript"/>
              </w:rPr>
              <w:t>-1</w:t>
            </w:r>
            <w:r>
              <w:t>)</w:t>
            </w:r>
          </w:p>
        </w:tc>
        <w:tc>
          <w:tcPr>
            <w:tcW w:w="467" w:type="pct"/>
          </w:tcPr>
          <w:p w14:paraId="2567D896" w14:textId="3FB0BE8A" w:rsidR="003B49DF" w:rsidRPr="00DC5332" w:rsidRDefault="003B49DF" w:rsidP="00A16714">
            <w:r>
              <w:t>C (J/(</w:t>
            </w:r>
            <w:proofErr w:type="spellStart"/>
            <w:proofErr w:type="gramStart"/>
            <w:r>
              <w:t>kg.K</w:t>
            </w:r>
            <w:proofErr w:type="spellEnd"/>
            <w:proofErr w:type="gramEnd"/>
            <w:r>
              <w:t>))</w:t>
            </w:r>
          </w:p>
        </w:tc>
        <w:tc>
          <w:tcPr>
            <w:tcW w:w="474" w:type="pct"/>
          </w:tcPr>
          <w:p w14:paraId="12B77783" w14:textId="314CF16E" w:rsidR="003B49DF" w:rsidRPr="00AA31A1" w:rsidRDefault="003B49DF" w:rsidP="00A16714">
            <w:pPr>
              <w:rPr>
                <w:position w:val="-4"/>
              </w:rPr>
            </w:pPr>
            <w:r w:rsidRPr="00AA31A1">
              <w:rPr>
                <w:position w:val="-4"/>
              </w:rPr>
              <w:object w:dxaOrig="220" w:dyaOrig="200" w14:anchorId="7A8A9397">
                <v:shape id="_x0000_i1240" type="#_x0000_t75" style="width:11pt;height:10pt" o:ole="">
                  <v:imagedata r:id="rId408" o:title=""/>
                </v:shape>
                <o:OLEObject Type="Embed" ProgID="Equation.DSMT4" ShapeID="_x0000_i1240" DrawAspect="Content" ObjectID="_1361278047" r:id="rId409"/>
              </w:object>
            </w:r>
            <w:r>
              <w:t xml:space="preserve">  (W/(</w:t>
            </w:r>
            <w:proofErr w:type="spellStart"/>
            <w:proofErr w:type="gramStart"/>
            <w:r>
              <w:t>m.K</w:t>
            </w:r>
            <w:proofErr w:type="spellEnd"/>
            <w:proofErr w:type="gramEnd"/>
            <w:r>
              <w:t>))</w:t>
            </w:r>
          </w:p>
        </w:tc>
      </w:tr>
      <w:tr w:rsidR="00342D00" w:rsidRPr="00271E55" w14:paraId="3BB5952A" w14:textId="2370A57F" w:rsidTr="00342D00">
        <w:tc>
          <w:tcPr>
            <w:tcW w:w="385" w:type="pct"/>
          </w:tcPr>
          <w:p w14:paraId="36A2165D" w14:textId="6DACBEDE" w:rsidR="00342D00" w:rsidRPr="00DC5332" w:rsidRDefault="00342D00" w:rsidP="00A16714">
            <w:r w:rsidRPr="005A4DBD">
              <w:t>0.0885</w:t>
            </w:r>
          </w:p>
        </w:tc>
        <w:tc>
          <w:tcPr>
            <w:tcW w:w="287" w:type="pct"/>
          </w:tcPr>
          <w:p w14:paraId="0340B725" w14:textId="3E9CAEB8" w:rsidR="00342D00" w:rsidRPr="00DC5332" w:rsidRDefault="00342D00" w:rsidP="00A16714">
            <w:r w:rsidRPr="005A4DBD">
              <w:t>2</w:t>
            </w:r>
          </w:p>
        </w:tc>
        <w:tc>
          <w:tcPr>
            <w:tcW w:w="385" w:type="pct"/>
          </w:tcPr>
          <w:p w14:paraId="64BEB33F" w14:textId="21EE3303" w:rsidR="00342D00" w:rsidRPr="00DC5332" w:rsidRDefault="00342D00" w:rsidP="00A16714">
            <w:r w:rsidRPr="005A4DBD">
              <w:t>0.9867</w:t>
            </w:r>
          </w:p>
        </w:tc>
        <w:tc>
          <w:tcPr>
            <w:tcW w:w="477" w:type="pct"/>
          </w:tcPr>
          <w:p w14:paraId="02EF698F" w14:textId="74114D9B" w:rsidR="00342D00" w:rsidRPr="00DC5332" w:rsidRDefault="00342D00" w:rsidP="00A16714">
            <w:pPr>
              <w:rPr>
                <w:position w:val="-10"/>
              </w:rPr>
            </w:pPr>
            <w:r w:rsidRPr="005A4DBD">
              <w:t>7800.</w:t>
            </w:r>
          </w:p>
        </w:tc>
        <w:tc>
          <w:tcPr>
            <w:tcW w:w="388" w:type="pct"/>
          </w:tcPr>
          <w:p w14:paraId="35B14C1F" w14:textId="308AEED3" w:rsidR="00342D00" w:rsidRPr="00DC5332" w:rsidRDefault="00342D00" w:rsidP="00A16714">
            <w:r w:rsidRPr="005A4DBD">
              <w:t>1.65E11</w:t>
            </w:r>
          </w:p>
        </w:tc>
        <w:tc>
          <w:tcPr>
            <w:tcW w:w="332" w:type="pct"/>
          </w:tcPr>
          <w:p w14:paraId="6DC20B71" w14:textId="5546C4EB" w:rsidR="00342D00" w:rsidRPr="00DC5332" w:rsidRDefault="00342D00" w:rsidP="00A16714">
            <w:r w:rsidRPr="005A4DBD">
              <w:t>0.0635</w:t>
            </w:r>
          </w:p>
        </w:tc>
        <w:tc>
          <w:tcPr>
            <w:tcW w:w="386" w:type="pct"/>
          </w:tcPr>
          <w:p w14:paraId="483DD826" w14:textId="0EA54B29" w:rsidR="00342D00" w:rsidRPr="00DC5332" w:rsidRDefault="00342D00" w:rsidP="00A16714">
            <w:r w:rsidRPr="005A4DBD">
              <w:t>141.9</w:t>
            </w:r>
          </w:p>
        </w:tc>
        <w:tc>
          <w:tcPr>
            <w:tcW w:w="332" w:type="pct"/>
          </w:tcPr>
          <w:p w14:paraId="079A0B71" w14:textId="3C946D61" w:rsidR="00342D00" w:rsidRPr="00DC5332" w:rsidRDefault="00342D00" w:rsidP="00A16714">
            <w:r w:rsidRPr="005A4DBD">
              <w:t>2.447</w:t>
            </w:r>
          </w:p>
        </w:tc>
        <w:tc>
          <w:tcPr>
            <w:tcW w:w="332" w:type="pct"/>
          </w:tcPr>
          <w:p w14:paraId="0B8D1C30" w14:textId="2534F808" w:rsidR="00342D00" w:rsidRPr="008C2AF4" w:rsidRDefault="00342D00" w:rsidP="00A16714">
            <w:r w:rsidRPr="005A4DBD">
              <w:t>0.0002</w:t>
            </w:r>
          </w:p>
        </w:tc>
        <w:tc>
          <w:tcPr>
            <w:tcW w:w="319" w:type="pct"/>
          </w:tcPr>
          <w:p w14:paraId="3F7F08AC" w14:textId="7C1C23EB" w:rsidR="00342D00" w:rsidRPr="008C2AF4" w:rsidRDefault="00342D00" w:rsidP="00A16714">
            <w:r w:rsidRPr="005A4DBD">
              <w:t>1.2E-5</w:t>
            </w:r>
          </w:p>
        </w:tc>
        <w:tc>
          <w:tcPr>
            <w:tcW w:w="436" w:type="pct"/>
          </w:tcPr>
          <w:p w14:paraId="077C80E9" w14:textId="5E9AE67B" w:rsidR="00342D00" w:rsidRPr="008C2AF4" w:rsidRDefault="00342D00" w:rsidP="00A16714">
            <w:r w:rsidRPr="005A4DBD">
              <w:t>-0.00025</w:t>
            </w:r>
          </w:p>
        </w:tc>
        <w:tc>
          <w:tcPr>
            <w:tcW w:w="467" w:type="pct"/>
          </w:tcPr>
          <w:p w14:paraId="63D84809" w14:textId="7788DD1D" w:rsidR="00342D00" w:rsidRPr="008C2AF4" w:rsidRDefault="00342D00" w:rsidP="00A16714">
            <w:r w:rsidRPr="005A4DBD">
              <w:t>486.</w:t>
            </w:r>
          </w:p>
        </w:tc>
        <w:tc>
          <w:tcPr>
            <w:tcW w:w="474" w:type="pct"/>
          </w:tcPr>
          <w:p w14:paraId="3389C8DD" w14:textId="4E256DCD" w:rsidR="00342D00" w:rsidRPr="008C2AF4" w:rsidRDefault="00342D00" w:rsidP="00A16714">
            <w:r>
              <w:t>49.</w:t>
            </w:r>
          </w:p>
        </w:tc>
      </w:tr>
      <w:tr w:rsidR="00342D00" w:rsidRPr="00271E55" w14:paraId="36189127" w14:textId="47EB83F3" w:rsidTr="00342D00">
        <w:tc>
          <w:tcPr>
            <w:tcW w:w="385" w:type="pct"/>
          </w:tcPr>
          <w:p w14:paraId="40283F0E" w14:textId="098DC052" w:rsidR="00342D00" w:rsidRPr="00DC5332" w:rsidRDefault="00342D00" w:rsidP="00A16714">
            <w:proofErr w:type="gramStart"/>
            <w:r w:rsidRPr="008C34C8">
              <w:t>f</w:t>
            </w:r>
            <w:proofErr w:type="gramEnd"/>
            <w:r w:rsidRPr="008C34C8">
              <w:t xml:space="preserve"> (Hz)</w:t>
            </w:r>
          </w:p>
        </w:tc>
        <w:tc>
          <w:tcPr>
            <w:tcW w:w="287" w:type="pct"/>
          </w:tcPr>
          <w:p w14:paraId="6307CAE9" w14:textId="747F2CF7" w:rsidR="00342D00" w:rsidRPr="00DC5332" w:rsidRDefault="00342D00" w:rsidP="00A16714">
            <w:proofErr w:type="gramStart"/>
            <w:r w:rsidRPr="008C34C8">
              <w:t>n</w:t>
            </w:r>
            <w:proofErr w:type="gramEnd"/>
            <w:r w:rsidRPr="008C34C8">
              <w:t>=1</w:t>
            </w:r>
          </w:p>
        </w:tc>
        <w:tc>
          <w:tcPr>
            <w:tcW w:w="385" w:type="pct"/>
          </w:tcPr>
          <w:p w14:paraId="3D0029C8" w14:textId="152C67B7" w:rsidR="00342D00" w:rsidRPr="00DC5332" w:rsidRDefault="00342D00" w:rsidP="00A16714">
            <w:r w:rsidRPr="008C34C8">
              <w:t>243.9</w:t>
            </w:r>
          </w:p>
        </w:tc>
        <w:tc>
          <w:tcPr>
            <w:tcW w:w="477" w:type="pct"/>
          </w:tcPr>
          <w:p w14:paraId="4A4FAF07" w14:textId="3151A7A1" w:rsidR="00342D00" w:rsidRPr="00DC5332" w:rsidRDefault="00342D00" w:rsidP="00A16714">
            <w:pPr>
              <w:rPr>
                <w:position w:val="-10"/>
              </w:rPr>
            </w:pPr>
            <w:proofErr w:type="gramStart"/>
            <w:r w:rsidRPr="008C34C8">
              <w:t>n</w:t>
            </w:r>
            <w:proofErr w:type="gramEnd"/>
            <w:r w:rsidRPr="008C34C8">
              <w:t>=2</w:t>
            </w:r>
          </w:p>
        </w:tc>
        <w:tc>
          <w:tcPr>
            <w:tcW w:w="388" w:type="pct"/>
          </w:tcPr>
          <w:p w14:paraId="6DFA836B" w14:textId="0E564157" w:rsidR="00342D00" w:rsidRPr="00DC5332" w:rsidRDefault="00342D00" w:rsidP="00A16714">
            <w:r w:rsidRPr="008C34C8">
              <w:t>490.1</w:t>
            </w:r>
          </w:p>
        </w:tc>
        <w:tc>
          <w:tcPr>
            <w:tcW w:w="332" w:type="pct"/>
          </w:tcPr>
          <w:p w14:paraId="3E90A4F2" w14:textId="32C65978" w:rsidR="00342D00" w:rsidRPr="00DC5332" w:rsidRDefault="00342D00" w:rsidP="00A16714">
            <w:proofErr w:type="gramStart"/>
            <w:r w:rsidRPr="008C34C8">
              <w:t>n</w:t>
            </w:r>
            <w:proofErr w:type="gramEnd"/>
            <w:r w:rsidRPr="008C34C8">
              <w:t>=3</w:t>
            </w:r>
          </w:p>
        </w:tc>
        <w:tc>
          <w:tcPr>
            <w:tcW w:w="386" w:type="pct"/>
          </w:tcPr>
          <w:p w14:paraId="4E14A22B" w14:textId="3A043CAA" w:rsidR="00342D00" w:rsidRPr="00DC5332" w:rsidRDefault="00342D00" w:rsidP="00A16714">
            <w:r w:rsidRPr="008C34C8">
              <w:t>740.7</w:t>
            </w:r>
          </w:p>
        </w:tc>
        <w:tc>
          <w:tcPr>
            <w:tcW w:w="332" w:type="pct"/>
          </w:tcPr>
          <w:p w14:paraId="089E25B0" w14:textId="1AA1FB04" w:rsidR="00342D00" w:rsidRPr="00DC5332" w:rsidRDefault="00342D00" w:rsidP="00A16714">
            <w:proofErr w:type="gramStart"/>
            <w:r w:rsidRPr="008C34C8">
              <w:t>n</w:t>
            </w:r>
            <w:proofErr w:type="gramEnd"/>
            <w:r w:rsidRPr="008C34C8">
              <w:t>=4</w:t>
            </w:r>
          </w:p>
        </w:tc>
        <w:tc>
          <w:tcPr>
            <w:tcW w:w="332" w:type="pct"/>
          </w:tcPr>
          <w:p w14:paraId="56F2E9DD" w14:textId="39D05D08" w:rsidR="00342D00" w:rsidRPr="0034019E" w:rsidRDefault="00342D00" w:rsidP="00A16714">
            <w:r w:rsidRPr="008C34C8">
              <w:t>998.4</w:t>
            </w:r>
          </w:p>
        </w:tc>
        <w:tc>
          <w:tcPr>
            <w:tcW w:w="319" w:type="pct"/>
          </w:tcPr>
          <w:p w14:paraId="4002B926" w14:textId="77777777" w:rsidR="00342D00" w:rsidRPr="0034019E" w:rsidRDefault="00342D00" w:rsidP="00A16714"/>
        </w:tc>
        <w:tc>
          <w:tcPr>
            <w:tcW w:w="436" w:type="pct"/>
          </w:tcPr>
          <w:p w14:paraId="4385B5EE" w14:textId="77777777" w:rsidR="00342D00" w:rsidRPr="0034019E" w:rsidRDefault="00342D00" w:rsidP="00A16714"/>
        </w:tc>
        <w:tc>
          <w:tcPr>
            <w:tcW w:w="467" w:type="pct"/>
          </w:tcPr>
          <w:p w14:paraId="57873307" w14:textId="77777777" w:rsidR="00342D00" w:rsidRPr="0034019E" w:rsidRDefault="00342D00" w:rsidP="00A16714"/>
        </w:tc>
        <w:tc>
          <w:tcPr>
            <w:tcW w:w="474" w:type="pct"/>
          </w:tcPr>
          <w:p w14:paraId="3131EDED" w14:textId="77777777" w:rsidR="00342D00" w:rsidRPr="0034019E" w:rsidRDefault="00342D00" w:rsidP="00A16714"/>
        </w:tc>
      </w:tr>
      <w:tr w:rsidR="00342D00" w:rsidRPr="00271E55" w14:paraId="3E88C0A2" w14:textId="63815F1C" w:rsidTr="00342D00">
        <w:tc>
          <w:tcPr>
            <w:tcW w:w="385" w:type="pct"/>
          </w:tcPr>
          <w:p w14:paraId="3D62E42F" w14:textId="27038707" w:rsidR="00342D00" w:rsidRDefault="00342D00" w:rsidP="00A16714">
            <w:r w:rsidRPr="00600C18">
              <w:t>Q</w:t>
            </w:r>
          </w:p>
        </w:tc>
        <w:tc>
          <w:tcPr>
            <w:tcW w:w="287" w:type="pct"/>
          </w:tcPr>
          <w:p w14:paraId="15D8A476" w14:textId="4D5FDD00" w:rsidR="00342D00" w:rsidRPr="0034019E" w:rsidRDefault="00342D00" w:rsidP="00A16714">
            <w:proofErr w:type="gramStart"/>
            <w:r w:rsidRPr="00600C18">
              <w:t>n</w:t>
            </w:r>
            <w:proofErr w:type="gramEnd"/>
            <w:r w:rsidRPr="00600C18">
              <w:t>=1</w:t>
            </w:r>
          </w:p>
        </w:tc>
        <w:tc>
          <w:tcPr>
            <w:tcW w:w="385" w:type="pct"/>
          </w:tcPr>
          <w:p w14:paraId="3329FDFD" w14:textId="71AE3173" w:rsidR="00342D00" w:rsidRDefault="00342D00" w:rsidP="00A16714">
            <w:r w:rsidRPr="00600C18">
              <w:t>58300.</w:t>
            </w:r>
          </w:p>
        </w:tc>
        <w:tc>
          <w:tcPr>
            <w:tcW w:w="477" w:type="pct"/>
          </w:tcPr>
          <w:p w14:paraId="6D019272" w14:textId="42ABEA8F" w:rsidR="00342D00" w:rsidRDefault="00342D00" w:rsidP="00A16714">
            <w:proofErr w:type="gramStart"/>
            <w:r w:rsidRPr="00600C18">
              <w:t>n</w:t>
            </w:r>
            <w:proofErr w:type="gramEnd"/>
            <w:r w:rsidRPr="00600C18">
              <w:t>=2</w:t>
            </w:r>
          </w:p>
        </w:tc>
        <w:tc>
          <w:tcPr>
            <w:tcW w:w="388" w:type="pct"/>
          </w:tcPr>
          <w:p w14:paraId="705C20D0" w14:textId="58524B6F" w:rsidR="00342D00" w:rsidRDefault="00342D00" w:rsidP="00A16714">
            <w:r w:rsidRPr="00600C18">
              <w:t>31380.</w:t>
            </w:r>
          </w:p>
        </w:tc>
        <w:tc>
          <w:tcPr>
            <w:tcW w:w="332" w:type="pct"/>
          </w:tcPr>
          <w:p w14:paraId="1963C014" w14:textId="6824D935" w:rsidR="00342D00" w:rsidRPr="0034019E" w:rsidRDefault="00342D00" w:rsidP="00A16714">
            <w:proofErr w:type="gramStart"/>
            <w:r w:rsidRPr="00600C18">
              <w:t>n</w:t>
            </w:r>
            <w:proofErr w:type="gramEnd"/>
            <w:r w:rsidRPr="00600C18">
              <w:t>=3</w:t>
            </w:r>
          </w:p>
        </w:tc>
        <w:tc>
          <w:tcPr>
            <w:tcW w:w="386" w:type="pct"/>
          </w:tcPr>
          <w:p w14:paraId="22CC8420" w14:textId="68ADB811" w:rsidR="00342D00" w:rsidRDefault="00342D00" w:rsidP="00A16714">
            <w:r w:rsidRPr="00600C18">
              <w:t>18720.</w:t>
            </w:r>
          </w:p>
        </w:tc>
        <w:tc>
          <w:tcPr>
            <w:tcW w:w="332" w:type="pct"/>
          </w:tcPr>
          <w:p w14:paraId="1AF596B2" w14:textId="6B7B6101" w:rsidR="00342D00" w:rsidRPr="0034019E" w:rsidRDefault="00342D00" w:rsidP="00A16714">
            <w:proofErr w:type="gramStart"/>
            <w:r w:rsidRPr="00600C18">
              <w:t>n</w:t>
            </w:r>
            <w:proofErr w:type="gramEnd"/>
            <w:r w:rsidRPr="00600C18">
              <w:t>=4</w:t>
            </w:r>
          </w:p>
        </w:tc>
        <w:tc>
          <w:tcPr>
            <w:tcW w:w="332" w:type="pct"/>
          </w:tcPr>
          <w:p w14:paraId="5AA2E0B0" w14:textId="774554BA" w:rsidR="00342D00" w:rsidRPr="0034019E" w:rsidRDefault="00342D00" w:rsidP="00A16714">
            <w:r w:rsidRPr="00600C18">
              <w:t>12130.</w:t>
            </w:r>
          </w:p>
        </w:tc>
        <w:tc>
          <w:tcPr>
            <w:tcW w:w="319" w:type="pct"/>
          </w:tcPr>
          <w:p w14:paraId="3592985B" w14:textId="77777777" w:rsidR="00342D00" w:rsidRPr="0034019E" w:rsidRDefault="00342D00" w:rsidP="00A16714"/>
        </w:tc>
        <w:tc>
          <w:tcPr>
            <w:tcW w:w="436" w:type="pct"/>
          </w:tcPr>
          <w:p w14:paraId="53EB9B6C" w14:textId="77777777" w:rsidR="00342D00" w:rsidRPr="0034019E" w:rsidRDefault="00342D00" w:rsidP="00A16714"/>
        </w:tc>
        <w:tc>
          <w:tcPr>
            <w:tcW w:w="467" w:type="pct"/>
          </w:tcPr>
          <w:p w14:paraId="10B65933" w14:textId="77777777" w:rsidR="00342D00" w:rsidRPr="0034019E" w:rsidRDefault="00342D00" w:rsidP="00A16714"/>
        </w:tc>
        <w:tc>
          <w:tcPr>
            <w:tcW w:w="474" w:type="pct"/>
          </w:tcPr>
          <w:p w14:paraId="752A8FFB" w14:textId="77777777" w:rsidR="00342D00" w:rsidRPr="0034019E" w:rsidRDefault="00342D00" w:rsidP="00A16714"/>
        </w:tc>
      </w:tr>
    </w:tbl>
    <w:p w14:paraId="5D135516" w14:textId="77777777" w:rsidR="00DC5332" w:rsidRPr="00271E55" w:rsidRDefault="00DC5332" w:rsidP="00B4484A"/>
    <w:sectPr w:rsidR="00DC5332" w:rsidRPr="00271E55" w:rsidSect="00A858A6">
      <w:pgSz w:w="15840" w:h="12240" w:orient="landscape" w:code="1"/>
      <w:pgMar w:top="1325" w:right="1440" w:bottom="1325" w:left="144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35C0F8" w14:textId="77777777" w:rsidR="00701390" w:rsidRDefault="00701390">
      <w:pPr>
        <w:spacing w:before="0"/>
      </w:pPr>
      <w:r>
        <w:separator/>
      </w:r>
    </w:p>
  </w:endnote>
  <w:endnote w:type="continuationSeparator" w:id="0">
    <w:p w14:paraId="0990C735" w14:textId="77777777" w:rsidR="00701390" w:rsidRDefault="00701390">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A00002EF" w:usb1="4000004B"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0E7292E" w14:textId="77777777" w:rsidR="00701390" w:rsidRDefault="0070139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A1472">
      <w:rPr>
        <w:rStyle w:val="PageNumber"/>
        <w:noProof/>
      </w:rPr>
      <w:t>5</w:t>
    </w:r>
    <w:r>
      <w:rPr>
        <w:rStyle w:val="PageNumber"/>
      </w:rPr>
      <w:fldChar w:fldCharType="end"/>
    </w:r>
  </w:p>
  <w:p w14:paraId="6F23CA36" w14:textId="77777777" w:rsidR="00701390" w:rsidRDefault="0070139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75B25F1B" w14:textId="77777777" w:rsidR="00701390" w:rsidRDefault="00701390">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F24163">
      <w:rPr>
        <w:rStyle w:val="PageNumber"/>
        <w:noProof/>
      </w:rPr>
      <w:t>2</w:t>
    </w:r>
    <w:r>
      <w:rPr>
        <w:rStyle w:val="PageNumber"/>
      </w:rPr>
      <w:fldChar w:fldCharType="end"/>
    </w:r>
  </w:p>
  <w:p w14:paraId="56F787BE" w14:textId="77777777" w:rsidR="00701390" w:rsidRDefault="0070139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453593" w14:textId="77777777" w:rsidR="00701390" w:rsidRDefault="00701390">
      <w:pPr>
        <w:spacing w:before="0"/>
      </w:pPr>
      <w:r>
        <w:separator/>
      </w:r>
    </w:p>
  </w:footnote>
  <w:footnote w:type="continuationSeparator" w:id="0">
    <w:p w14:paraId="62124583" w14:textId="77777777" w:rsidR="00701390" w:rsidRDefault="00701390">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2BF91C6" w14:textId="4CBDD10E" w:rsidR="00701390" w:rsidRDefault="00701390">
    <w:pPr>
      <w:pStyle w:val="Header"/>
      <w:tabs>
        <w:tab w:val="clear" w:pos="4320"/>
        <w:tab w:val="center" w:pos="4680"/>
      </w:tabs>
      <w:jc w:val="left"/>
      <w:rPr>
        <w:sz w:val="20"/>
      </w:rPr>
    </w:pPr>
    <w:r>
      <w:rPr>
        <w:b/>
        <w:i/>
        <w:color w:val="0000FF"/>
        <w:sz w:val="20"/>
      </w:rPr>
      <w:t>Advanced LIGO</w:t>
    </w:r>
    <w:r>
      <w:rPr>
        <w:sz w:val="20"/>
      </w:rPr>
      <w:tab/>
      <w:t>LIGO-</w:t>
    </w:r>
    <w:r w:rsidRPr="00EB278E">
      <w:rPr>
        <w:sz w:val="20"/>
      </w:rPr>
      <w:t>T1300876</w:t>
    </w:r>
    <w:r w:rsidR="00C9619B">
      <w:rPr>
        <w:sz w:val="20"/>
      </w:rPr>
      <w:t>-v4</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C5DAD93" w14:textId="77777777" w:rsidR="00701390" w:rsidRDefault="00701390">
    <w:pPr>
      <w:pStyle w:val="Header"/>
      <w:jc w:val="right"/>
    </w:pPr>
    <w:r>
      <w:rPr>
        <w:b/>
        <w:caps/>
      </w:rPr>
      <w:t>Laser Interferometer Gravitational Wave Observatory</w:t>
    </w:r>
    <w:r>
      <w:rPr>
        <w:sz w:val="20"/>
      </w:rPr>
      <w:t xml:space="preserve"> </w:t>
    </w:r>
    <w:r w:rsidR="00F24163">
      <w:rPr>
        <w:sz w:val="20"/>
      </w:rPr>
      <w:pict w14:anchorId="1FAAB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00000001"/>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hybridMultilevel"/>
    <w:tmpl w:val="00000002"/>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3"/>
    <w:multiLevelType w:val="hybridMultilevel"/>
    <w:tmpl w:val="00000003"/>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4"/>
    <w:multiLevelType w:val="hybridMultilevel"/>
    <w:tmpl w:val="00000004"/>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92A5096"/>
    <w:multiLevelType w:val="hybridMultilevel"/>
    <w:tmpl w:val="C1EE684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1C330E0C"/>
    <w:multiLevelType w:val="multilevel"/>
    <w:tmpl w:val="B63E197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nsid w:val="1C7E31BC"/>
    <w:multiLevelType w:val="hybridMultilevel"/>
    <w:tmpl w:val="6A68755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3"/>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4"/>
  </w:num>
  <w:num w:numId="13">
    <w:abstractNumId w:val="11"/>
  </w:num>
  <w:num w:numId="14">
    <w:abstractNumId w:val="8"/>
  </w:num>
  <w:num w:numId="15">
    <w:abstractNumId w:val="9"/>
  </w:num>
  <w:num w:numId="16">
    <w:abstractNumId w:val="3"/>
  </w:num>
  <w:num w:numId="17">
    <w:abstractNumId w:val="4"/>
  </w:num>
  <w:num w:numId="18">
    <w:abstractNumId w:val="5"/>
  </w:num>
  <w:num w:numId="19">
    <w:abstractNumId w:val="6"/>
  </w:num>
  <w:num w:numId="20">
    <w:abstractNumId w:val="12"/>
  </w:num>
  <w:num w:numId="21">
    <w:abstractNumId w:val="7"/>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activeWritingStyle w:appName="MSWord" w:lang="en-US" w:vendorID="6" w:dllVersion="2"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02621"/>
    <w:rsid w:val="00027189"/>
    <w:rsid w:val="00032993"/>
    <w:rsid w:val="000421DE"/>
    <w:rsid w:val="00051866"/>
    <w:rsid w:val="00053A72"/>
    <w:rsid w:val="00056205"/>
    <w:rsid w:val="000918DD"/>
    <w:rsid w:val="000978C0"/>
    <w:rsid w:val="000B3BCE"/>
    <w:rsid w:val="000C21FA"/>
    <w:rsid w:val="000D25E4"/>
    <w:rsid w:val="000D5975"/>
    <w:rsid w:val="000D6C7D"/>
    <w:rsid w:val="000F59BA"/>
    <w:rsid w:val="00101694"/>
    <w:rsid w:val="00103859"/>
    <w:rsid w:val="00110194"/>
    <w:rsid w:val="0011075E"/>
    <w:rsid w:val="00120BFA"/>
    <w:rsid w:val="00120E4B"/>
    <w:rsid w:val="0013348F"/>
    <w:rsid w:val="00133B10"/>
    <w:rsid w:val="00140597"/>
    <w:rsid w:val="00140EC9"/>
    <w:rsid w:val="001474D9"/>
    <w:rsid w:val="00151E27"/>
    <w:rsid w:val="001573E8"/>
    <w:rsid w:val="0015792B"/>
    <w:rsid w:val="00174BE5"/>
    <w:rsid w:val="00180865"/>
    <w:rsid w:val="00184156"/>
    <w:rsid w:val="001855F0"/>
    <w:rsid w:val="0019032B"/>
    <w:rsid w:val="001A15CE"/>
    <w:rsid w:val="001C39FD"/>
    <w:rsid w:val="001D3328"/>
    <w:rsid w:val="001D3FD2"/>
    <w:rsid w:val="001E613D"/>
    <w:rsid w:val="00204A05"/>
    <w:rsid w:val="002224E5"/>
    <w:rsid w:val="00225E63"/>
    <w:rsid w:val="00232075"/>
    <w:rsid w:val="00247741"/>
    <w:rsid w:val="0025506F"/>
    <w:rsid w:val="00271E55"/>
    <w:rsid w:val="00273952"/>
    <w:rsid w:val="00274567"/>
    <w:rsid w:val="00287EA5"/>
    <w:rsid w:val="00292FAD"/>
    <w:rsid w:val="00295CD9"/>
    <w:rsid w:val="002A41B2"/>
    <w:rsid w:val="002A7CE8"/>
    <w:rsid w:val="002B11F7"/>
    <w:rsid w:val="002B4F87"/>
    <w:rsid w:val="002B5A2F"/>
    <w:rsid w:val="002C20DA"/>
    <w:rsid w:val="002C5CC4"/>
    <w:rsid w:val="002D24E5"/>
    <w:rsid w:val="002D3B05"/>
    <w:rsid w:val="002F5A91"/>
    <w:rsid w:val="00303BDE"/>
    <w:rsid w:val="00315BD2"/>
    <w:rsid w:val="00323899"/>
    <w:rsid w:val="00331F3F"/>
    <w:rsid w:val="00341C70"/>
    <w:rsid w:val="00342D00"/>
    <w:rsid w:val="003559DB"/>
    <w:rsid w:val="00364E60"/>
    <w:rsid w:val="003835B9"/>
    <w:rsid w:val="00384375"/>
    <w:rsid w:val="00393BD4"/>
    <w:rsid w:val="00397D66"/>
    <w:rsid w:val="003A5BC5"/>
    <w:rsid w:val="003A789F"/>
    <w:rsid w:val="003B49DF"/>
    <w:rsid w:val="003B69DE"/>
    <w:rsid w:val="003C7EBF"/>
    <w:rsid w:val="003D2F55"/>
    <w:rsid w:val="003E1CE3"/>
    <w:rsid w:val="003E7CB1"/>
    <w:rsid w:val="00401047"/>
    <w:rsid w:val="00403397"/>
    <w:rsid w:val="004162C6"/>
    <w:rsid w:val="00420587"/>
    <w:rsid w:val="00420A47"/>
    <w:rsid w:val="004230BF"/>
    <w:rsid w:val="00431ECA"/>
    <w:rsid w:val="00441D07"/>
    <w:rsid w:val="00443711"/>
    <w:rsid w:val="0044640D"/>
    <w:rsid w:val="004521E9"/>
    <w:rsid w:val="0045295A"/>
    <w:rsid w:val="00453A06"/>
    <w:rsid w:val="00466BEB"/>
    <w:rsid w:val="00467B6B"/>
    <w:rsid w:val="00471E61"/>
    <w:rsid w:val="00486CBC"/>
    <w:rsid w:val="00495926"/>
    <w:rsid w:val="00495EA8"/>
    <w:rsid w:val="004C5FB4"/>
    <w:rsid w:val="004C7BB5"/>
    <w:rsid w:val="004D30AC"/>
    <w:rsid w:val="004D37F5"/>
    <w:rsid w:val="004D3E56"/>
    <w:rsid w:val="004D6978"/>
    <w:rsid w:val="004E42F9"/>
    <w:rsid w:val="004E78DA"/>
    <w:rsid w:val="004F0A58"/>
    <w:rsid w:val="004F121E"/>
    <w:rsid w:val="00503EC9"/>
    <w:rsid w:val="005063EF"/>
    <w:rsid w:val="005338BB"/>
    <w:rsid w:val="00573E08"/>
    <w:rsid w:val="00576AA3"/>
    <w:rsid w:val="00576DF1"/>
    <w:rsid w:val="00591532"/>
    <w:rsid w:val="005A0CAB"/>
    <w:rsid w:val="005A139B"/>
    <w:rsid w:val="005A4FCC"/>
    <w:rsid w:val="005A5330"/>
    <w:rsid w:val="005B2B4B"/>
    <w:rsid w:val="005C07CA"/>
    <w:rsid w:val="005C1F47"/>
    <w:rsid w:val="005C66F6"/>
    <w:rsid w:val="005C6704"/>
    <w:rsid w:val="005D7169"/>
    <w:rsid w:val="005F42F6"/>
    <w:rsid w:val="0060173B"/>
    <w:rsid w:val="0060618F"/>
    <w:rsid w:val="00611FC8"/>
    <w:rsid w:val="00612614"/>
    <w:rsid w:val="0062262B"/>
    <w:rsid w:val="00622895"/>
    <w:rsid w:val="00632ED9"/>
    <w:rsid w:val="00633509"/>
    <w:rsid w:val="00640C9A"/>
    <w:rsid w:val="00643D50"/>
    <w:rsid w:val="006446B5"/>
    <w:rsid w:val="0065463B"/>
    <w:rsid w:val="00655ACE"/>
    <w:rsid w:val="00657EDD"/>
    <w:rsid w:val="006606F3"/>
    <w:rsid w:val="00667561"/>
    <w:rsid w:val="00671308"/>
    <w:rsid w:val="00674C9E"/>
    <w:rsid w:val="00674CD1"/>
    <w:rsid w:val="00684391"/>
    <w:rsid w:val="006853FA"/>
    <w:rsid w:val="0068611A"/>
    <w:rsid w:val="006D1C89"/>
    <w:rsid w:val="006F55B0"/>
    <w:rsid w:val="006F561F"/>
    <w:rsid w:val="00701390"/>
    <w:rsid w:val="0070352D"/>
    <w:rsid w:val="00704942"/>
    <w:rsid w:val="00706267"/>
    <w:rsid w:val="0071798A"/>
    <w:rsid w:val="00724272"/>
    <w:rsid w:val="0072764E"/>
    <w:rsid w:val="00731453"/>
    <w:rsid w:val="0073658D"/>
    <w:rsid w:val="00745ED0"/>
    <w:rsid w:val="00750EFA"/>
    <w:rsid w:val="007718AA"/>
    <w:rsid w:val="00776F03"/>
    <w:rsid w:val="00787A77"/>
    <w:rsid w:val="007A01E0"/>
    <w:rsid w:val="007A76DF"/>
    <w:rsid w:val="007B1E24"/>
    <w:rsid w:val="007B5E51"/>
    <w:rsid w:val="007B7D2E"/>
    <w:rsid w:val="007C017B"/>
    <w:rsid w:val="007C739F"/>
    <w:rsid w:val="007D0E18"/>
    <w:rsid w:val="007D24FB"/>
    <w:rsid w:val="007F3709"/>
    <w:rsid w:val="0080794F"/>
    <w:rsid w:val="008148F0"/>
    <w:rsid w:val="00815C5E"/>
    <w:rsid w:val="00832801"/>
    <w:rsid w:val="00843C7B"/>
    <w:rsid w:val="00862D8A"/>
    <w:rsid w:val="00874BE9"/>
    <w:rsid w:val="00880025"/>
    <w:rsid w:val="00882DEC"/>
    <w:rsid w:val="00884D85"/>
    <w:rsid w:val="008A250F"/>
    <w:rsid w:val="008A3910"/>
    <w:rsid w:val="008A7431"/>
    <w:rsid w:val="008B68D6"/>
    <w:rsid w:val="008C172A"/>
    <w:rsid w:val="008D1E2A"/>
    <w:rsid w:val="008E012D"/>
    <w:rsid w:val="008E3B68"/>
    <w:rsid w:val="008E70F9"/>
    <w:rsid w:val="008F15D6"/>
    <w:rsid w:val="008F7B89"/>
    <w:rsid w:val="00915676"/>
    <w:rsid w:val="009441CB"/>
    <w:rsid w:val="00960164"/>
    <w:rsid w:val="00961BC5"/>
    <w:rsid w:val="00963406"/>
    <w:rsid w:val="00984EC9"/>
    <w:rsid w:val="009944FF"/>
    <w:rsid w:val="009959D9"/>
    <w:rsid w:val="009A0695"/>
    <w:rsid w:val="009B4517"/>
    <w:rsid w:val="009C4C25"/>
    <w:rsid w:val="009D3A6F"/>
    <w:rsid w:val="009D53A0"/>
    <w:rsid w:val="009D7FA3"/>
    <w:rsid w:val="009F05AE"/>
    <w:rsid w:val="009F6BA5"/>
    <w:rsid w:val="00A073D7"/>
    <w:rsid w:val="00A138DE"/>
    <w:rsid w:val="00A16714"/>
    <w:rsid w:val="00A27154"/>
    <w:rsid w:val="00A36C18"/>
    <w:rsid w:val="00A37C1B"/>
    <w:rsid w:val="00A46E4F"/>
    <w:rsid w:val="00A51481"/>
    <w:rsid w:val="00A56765"/>
    <w:rsid w:val="00A579AD"/>
    <w:rsid w:val="00A60DA2"/>
    <w:rsid w:val="00A62FD5"/>
    <w:rsid w:val="00A65D65"/>
    <w:rsid w:val="00A70784"/>
    <w:rsid w:val="00A72720"/>
    <w:rsid w:val="00A858A6"/>
    <w:rsid w:val="00A9209A"/>
    <w:rsid w:val="00AA31A1"/>
    <w:rsid w:val="00AB2E98"/>
    <w:rsid w:val="00AB4CF5"/>
    <w:rsid w:val="00AB6017"/>
    <w:rsid w:val="00AC1766"/>
    <w:rsid w:val="00AC3E8A"/>
    <w:rsid w:val="00AD2233"/>
    <w:rsid w:val="00AD41EB"/>
    <w:rsid w:val="00AD7621"/>
    <w:rsid w:val="00AE19C8"/>
    <w:rsid w:val="00AE1A6A"/>
    <w:rsid w:val="00AE546A"/>
    <w:rsid w:val="00AE66A8"/>
    <w:rsid w:val="00AF1530"/>
    <w:rsid w:val="00B04573"/>
    <w:rsid w:val="00B1531F"/>
    <w:rsid w:val="00B27D60"/>
    <w:rsid w:val="00B32EA9"/>
    <w:rsid w:val="00B377D0"/>
    <w:rsid w:val="00B37871"/>
    <w:rsid w:val="00B37BFA"/>
    <w:rsid w:val="00B41745"/>
    <w:rsid w:val="00B4484A"/>
    <w:rsid w:val="00B44E93"/>
    <w:rsid w:val="00B47F92"/>
    <w:rsid w:val="00B62610"/>
    <w:rsid w:val="00B7260F"/>
    <w:rsid w:val="00B753BF"/>
    <w:rsid w:val="00B7655A"/>
    <w:rsid w:val="00B76EAE"/>
    <w:rsid w:val="00B83035"/>
    <w:rsid w:val="00B83B5C"/>
    <w:rsid w:val="00B941A1"/>
    <w:rsid w:val="00BA6166"/>
    <w:rsid w:val="00BD504A"/>
    <w:rsid w:val="00BE1ADB"/>
    <w:rsid w:val="00BE77D5"/>
    <w:rsid w:val="00BF4BB3"/>
    <w:rsid w:val="00BF5E98"/>
    <w:rsid w:val="00C01F66"/>
    <w:rsid w:val="00C04B47"/>
    <w:rsid w:val="00C105CB"/>
    <w:rsid w:val="00C13D75"/>
    <w:rsid w:val="00C273A8"/>
    <w:rsid w:val="00C51A41"/>
    <w:rsid w:val="00C51E4F"/>
    <w:rsid w:val="00C6116F"/>
    <w:rsid w:val="00C65303"/>
    <w:rsid w:val="00C6725D"/>
    <w:rsid w:val="00C86ACD"/>
    <w:rsid w:val="00C90A4B"/>
    <w:rsid w:val="00C94188"/>
    <w:rsid w:val="00C9619B"/>
    <w:rsid w:val="00CA1472"/>
    <w:rsid w:val="00CA36AE"/>
    <w:rsid w:val="00CA69CE"/>
    <w:rsid w:val="00CA7467"/>
    <w:rsid w:val="00CA7969"/>
    <w:rsid w:val="00CC30BF"/>
    <w:rsid w:val="00CD0F10"/>
    <w:rsid w:val="00CD17F3"/>
    <w:rsid w:val="00CD3BD8"/>
    <w:rsid w:val="00CE3269"/>
    <w:rsid w:val="00CF579D"/>
    <w:rsid w:val="00D0022C"/>
    <w:rsid w:val="00D06D61"/>
    <w:rsid w:val="00D12555"/>
    <w:rsid w:val="00D15EAD"/>
    <w:rsid w:val="00D20277"/>
    <w:rsid w:val="00D21937"/>
    <w:rsid w:val="00D226E2"/>
    <w:rsid w:val="00D34A51"/>
    <w:rsid w:val="00D36507"/>
    <w:rsid w:val="00D44342"/>
    <w:rsid w:val="00D4793B"/>
    <w:rsid w:val="00D72371"/>
    <w:rsid w:val="00D83A35"/>
    <w:rsid w:val="00D85AAD"/>
    <w:rsid w:val="00D8730E"/>
    <w:rsid w:val="00D91060"/>
    <w:rsid w:val="00DB0811"/>
    <w:rsid w:val="00DC5332"/>
    <w:rsid w:val="00DC5BD3"/>
    <w:rsid w:val="00DC774A"/>
    <w:rsid w:val="00DD1392"/>
    <w:rsid w:val="00DE15FC"/>
    <w:rsid w:val="00DF04A3"/>
    <w:rsid w:val="00E06B00"/>
    <w:rsid w:val="00E156B2"/>
    <w:rsid w:val="00E1640F"/>
    <w:rsid w:val="00E301D5"/>
    <w:rsid w:val="00E3712E"/>
    <w:rsid w:val="00E43DA3"/>
    <w:rsid w:val="00E45B4D"/>
    <w:rsid w:val="00E5675A"/>
    <w:rsid w:val="00E578DA"/>
    <w:rsid w:val="00E676D9"/>
    <w:rsid w:val="00E67A8C"/>
    <w:rsid w:val="00E75D89"/>
    <w:rsid w:val="00E85A16"/>
    <w:rsid w:val="00E86E7C"/>
    <w:rsid w:val="00E930E8"/>
    <w:rsid w:val="00EB278E"/>
    <w:rsid w:val="00EB3800"/>
    <w:rsid w:val="00EB5654"/>
    <w:rsid w:val="00EC1EB9"/>
    <w:rsid w:val="00EC4791"/>
    <w:rsid w:val="00EC696E"/>
    <w:rsid w:val="00EE07D0"/>
    <w:rsid w:val="00EF2A79"/>
    <w:rsid w:val="00EF4B11"/>
    <w:rsid w:val="00EF776C"/>
    <w:rsid w:val="00F071E9"/>
    <w:rsid w:val="00F07577"/>
    <w:rsid w:val="00F07746"/>
    <w:rsid w:val="00F07F6D"/>
    <w:rsid w:val="00F24163"/>
    <w:rsid w:val="00F30266"/>
    <w:rsid w:val="00F34AD1"/>
    <w:rsid w:val="00F34B2E"/>
    <w:rsid w:val="00F37516"/>
    <w:rsid w:val="00F438A0"/>
    <w:rsid w:val="00F478C9"/>
    <w:rsid w:val="00F50F5B"/>
    <w:rsid w:val="00F54196"/>
    <w:rsid w:val="00F64EBE"/>
    <w:rsid w:val="00F666C2"/>
    <w:rsid w:val="00F7568A"/>
    <w:rsid w:val="00F812FF"/>
    <w:rsid w:val="00F83BE0"/>
    <w:rsid w:val="00F84B9A"/>
    <w:rsid w:val="00F95582"/>
    <w:rsid w:val="00FA1824"/>
    <w:rsid w:val="00FA23E5"/>
    <w:rsid w:val="00FA54AB"/>
    <w:rsid w:val="00FB0001"/>
    <w:rsid w:val="00FB0740"/>
    <w:rsid w:val="00FB6ECE"/>
    <w:rsid w:val="00FB7B50"/>
    <w:rsid w:val="00FC215B"/>
    <w:rsid w:val="00FC6873"/>
    <w:rsid w:val="00FD77E6"/>
    <w:rsid w:val="00FE0E45"/>
    <w:rsid w:val="00FE1692"/>
    <w:rsid w:val="00FE389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regrouptable v:ext="edit">
        <o:entry new="1" old="0"/>
      </o:regrouptable>
    </o:shapelayout>
  </w:shapeDefaults>
  <w:doNotEmbedSmartTags/>
  <w:decimalSymbol w:val="."/>
  <w:listSeparator w:val=","/>
  <w14:docId w14:val="705B7F2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621"/>
    <w:pPr>
      <w:spacing w:before="120"/>
      <w:jc w:val="both"/>
    </w:pPr>
    <w:rPr>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link w:val="Heading2Char"/>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lang w:val="en-US" w:bidi="en-US"/>
    </w:rPr>
  </w:style>
  <w:style w:type="character" w:customStyle="1" w:styleId="MathematicaFormatInputForm">
    <w:name w:val="MathematicaFormatInputForm"/>
    <w:rsid w:val="007F484A"/>
    <w:rPr>
      <w:rFonts w:ascii="Courier" w:hAnsi="Courier" w:cs="Courier"/>
    </w:rPr>
  </w:style>
  <w:style w:type="table" w:styleId="TableGrid">
    <w:name w:val="Table Grid"/>
    <w:basedOn w:val="TableNormal"/>
    <w:uiPriority w:val="59"/>
    <w:rsid w:val="00C27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4F87"/>
    <w:pPr>
      <w:spacing w:before="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2B4F87"/>
    <w:rPr>
      <w:rFonts w:ascii="Lucida Grande" w:hAnsi="Lucida Grande"/>
      <w:sz w:val="18"/>
      <w:szCs w:val="18"/>
      <w:lang w:val="en-US"/>
    </w:rPr>
  </w:style>
  <w:style w:type="character" w:customStyle="1" w:styleId="MTEquationSection">
    <w:name w:val="MTEquationSection"/>
    <w:basedOn w:val="DefaultParagraphFont"/>
    <w:rsid w:val="002B4F87"/>
    <w:rPr>
      <w:i/>
      <w:vanish/>
      <w:color w:val="FF0000"/>
      <w:sz w:val="36"/>
    </w:rPr>
  </w:style>
  <w:style w:type="character" w:customStyle="1" w:styleId="Heading2Char">
    <w:name w:val="Heading 2 Char"/>
    <w:basedOn w:val="DefaultParagraphFont"/>
    <w:link w:val="Heading2"/>
    <w:rsid w:val="007A01E0"/>
    <w:rPr>
      <w:rFonts w:ascii="Arial" w:hAnsi="Arial"/>
      <w:b/>
      <w:sz w:val="26"/>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2621"/>
    <w:pPr>
      <w:spacing w:before="120"/>
      <w:jc w:val="both"/>
    </w:pPr>
    <w:rPr>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link w:val="Heading2Char"/>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lang w:val="en-US" w:bidi="en-US"/>
    </w:rPr>
  </w:style>
  <w:style w:type="character" w:customStyle="1" w:styleId="MathematicaFormatInputForm">
    <w:name w:val="MathematicaFormatInputForm"/>
    <w:rsid w:val="007F484A"/>
    <w:rPr>
      <w:rFonts w:ascii="Courier" w:hAnsi="Courier" w:cs="Courier"/>
    </w:rPr>
  </w:style>
  <w:style w:type="table" w:styleId="TableGrid">
    <w:name w:val="Table Grid"/>
    <w:basedOn w:val="TableNormal"/>
    <w:uiPriority w:val="59"/>
    <w:rsid w:val="00C27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4F87"/>
    <w:pPr>
      <w:spacing w:before="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2B4F87"/>
    <w:rPr>
      <w:rFonts w:ascii="Lucida Grande" w:hAnsi="Lucida Grande"/>
      <w:sz w:val="18"/>
      <w:szCs w:val="18"/>
      <w:lang w:val="en-US"/>
    </w:rPr>
  </w:style>
  <w:style w:type="character" w:customStyle="1" w:styleId="MTEquationSection">
    <w:name w:val="MTEquationSection"/>
    <w:basedOn w:val="DefaultParagraphFont"/>
    <w:rsid w:val="002B4F87"/>
    <w:rPr>
      <w:i/>
      <w:vanish/>
      <w:color w:val="FF0000"/>
      <w:sz w:val="36"/>
    </w:rPr>
  </w:style>
  <w:style w:type="character" w:customStyle="1" w:styleId="Heading2Char">
    <w:name w:val="Heading 2 Char"/>
    <w:basedOn w:val="DefaultParagraphFont"/>
    <w:link w:val="Heading2"/>
    <w:rsid w:val="007A01E0"/>
    <w:rPr>
      <w:rFonts w:ascii="Arial" w:hAnsi="Arial"/>
      <w:b/>
      <w:sz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3.emf"/><Relationship Id="rId21" Type="http://schemas.openxmlformats.org/officeDocument/2006/relationships/image" Target="media/image4.emf"/><Relationship Id="rId22" Type="http://schemas.openxmlformats.org/officeDocument/2006/relationships/image" Target="media/image5.emf"/><Relationship Id="rId23" Type="http://schemas.openxmlformats.org/officeDocument/2006/relationships/image" Target="media/image6.emf"/><Relationship Id="rId24" Type="http://schemas.openxmlformats.org/officeDocument/2006/relationships/image" Target="media/image7.emf"/><Relationship Id="rId25" Type="http://schemas.openxmlformats.org/officeDocument/2006/relationships/image" Target="media/image8.emf"/><Relationship Id="rId26" Type="http://schemas.openxmlformats.org/officeDocument/2006/relationships/image" Target="media/image9.emf"/><Relationship Id="rId27" Type="http://schemas.openxmlformats.org/officeDocument/2006/relationships/image" Target="media/image10.emf"/><Relationship Id="rId28" Type="http://schemas.openxmlformats.org/officeDocument/2006/relationships/image" Target="media/image11.emf"/><Relationship Id="rId29" Type="http://schemas.openxmlformats.org/officeDocument/2006/relationships/image" Target="media/image12.emf"/><Relationship Id="rId170" Type="http://schemas.openxmlformats.org/officeDocument/2006/relationships/image" Target="media/image108.emf"/><Relationship Id="rId171" Type="http://schemas.openxmlformats.org/officeDocument/2006/relationships/oleObject" Target="embeddings/oleObject45.bin"/><Relationship Id="rId172" Type="http://schemas.openxmlformats.org/officeDocument/2006/relationships/image" Target="media/image109.emf"/><Relationship Id="rId173" Type="http://schemas.openxmlformats.org/officeDocument/2006/relationships/oleObject" Target="embeddings/oleObject46.bin"/><Relationship Id="rId174" Type="http://schemas.openxmlformats.org/officeDocument/2006/relationships/image" Target="media/image110.emf"/><Relationship Id="rId175" Type="http://schemas.openxmlformats.org/officeDocument/2006/relationships/oleObject" Target="embeddings/oleObject47.bin"/><Relationship Id="rId176" Type="http://schemas.openxmlformats.org/officeDocument/2006/relationships/image" Target="media/image111.emf"/><Relationship Id="rId177" Type="http://schemas.openxmlformats.org/officeDocument/2006/relationships/oleObject" Target="embeddings/oleObject48.bin"/><Relationship Id="rId178" Type="http://schemas.openxmlformats.org/officeDocument/2006/relationships/image" Target="media/image112.emf"/><Relationship Id="rId179" Type="http://schemas.openxmlformats.org/officeDocument/2006/relationships/image" Target="media/image113.emf"/><Relationship Id="rId230" Type="http://schemas.openxmlformats.org/officeDocument/2006/relationships/image" Target="media/image141.emf"/><Relationship Id="rId231" Type="http://schemas.openxmlformats.org/officeDocument/2006/relationships/oleObject" Target="embeddings/oleObject72.bin"/><Relationship Id="rId232" Type="http://schemas.openxmlformats.org/officeDocument/2006/relationships/image" Target="media/image142.emf"/><Relationship Id="rId233" Type="http://schemas.openxmlformats.org/officeDocument/2006/relationships/image" Target="media/image143.emf"/><Relationship Id="rId234" Type="http://schemas.openxmlformats.org/officeDocument/2006/relationships/oleObject" Target="embeddings/oleObject73.bin"/><Relationship Id="rId235" Type="http://schemas.openxmlformats.org/officeDocument/2006/relationships/image" Target="media/image144.emf"/><Relationship Id="rId236" Type="http://schemas.openxmlformats.org/officeDocument/2006/relationships/oleObject" Target="embeddings/oleObject74.bin"/><Relationship Id="rId237" Type="http://schemas.openxmlformats.org/officeDocument/2006/relationships/image" Target="media/image145.emf"/><Relationship Id="rId238" Type="http://schemas.openxmlformats.org/officeDocument/2006/relationships/oleObject" Target="embeddings/oleObject75.bin"/><Relationship Id="rId239" Type="http://schemas.openxmlformats.org/officeDocument/2006/relationships/image" Target="media/image146.emf"/><Relationship Id="rId30" Type="http://schemas.openxmlformats.org/officeDocument/2006/relationships/image" Target="media/image13.emf"/><Relationship Id="rId31" Type="http://schemas.openxmlformats.org/officeDocument/2006/relationships/image" Target="media/image14.emf"/><Relationship Id="rId32" Type="http://schemas.openxmlformats.org/officeDocument/2006/relationships/image" Target="media/image15.emf"/><Relationship Id="rId33" Type="http://schemas.openxmlformats.org/officeDocument/2006/relationships/image" Target="media/image16.emf"/><Relationship Id="rId34" Type="http://schemas.openxmlformats.org/officeDocument/2006/relationships/image" Target="media/image17.emf"/><Relationship Id="rId35" Type="http://schemas.openxmlformats.org/officeDocument/2006/relationships/image" Target="media/image18.emf"/><Relationship Id="rId36" Type="http://schemas.openxmlformats.org/officeDocument/2006/relationships/image" Target="media/image19.emf"/><Relationship Id="rId37" Type="http://schemas.openxmlformats.org/officeDocument/2006/relationships/image" Target="media/image20.emf"/><Relationship Id="rId38" Type="http://schemas.openxmlformats.org/officeDocument/2006/relationships/image" Target="media/image21.emf"/><Relationship Id="rId39" Type="http://schemas.openxmlformats.org/officeDocument/2006/relationships/image" Target="media/image22.emf"/><Relationship Id="rId180" Type="http://schemas.openxmlformats.org/officeDocument/2006/relationships/oleObject" Target="embeddings/oleObject49.bin"/><Relationship Id="rId181" Type="http://schemas.openxmlformats.org/officeDocument/2006/relationships/image" Target="media/image114.emf"/><Relationship Id="rId182" Type="http://schemas.openxmlformats.org/officeDocument/2006/relationships/oleObject" Target="embeddings/oleObject50.bin"/><Relationship Id="rId183" Type="http://schemas.openxmlformats.org/officeDocument/2006/relationships/image" Target="media/image115.emf"/><Relationship Id="rId184" Type="http://schemas.openxmlformats.org/officeDocument/2006/relationships/oleObject" Target="embeddings/oleObject51.bin"/><Relationship Id="rId185" Type="http://schemas.openxmlformats.org/officeDocument/2006/relationships/image" Target="media/image116.emf"/><Relationship Id="rId186" Type="http://schemas.openxmlformats.org/officeDocument/2006/relationships/oleObject" Target="embeddings/oleObject52.bin"/><Relationship Id="rId187" Type="http://schemas.openxmlformats.org/officeDocument/2006/relationships/image" Target="media/image117.emf"/><Relationship Id="rId188" Type="http://schemas.openxmlformats.org/officeDocument/2006/relationships/image" Target="media/image118.emf"/><Relationship Id="rId189" Type="http://schemas.openxmlformats.org/officeDocument/2006/relationships/oleObject" Target="embeddings/oleObject53.bin"/><Relationship Id="rId240" Type="http://schemas.openxmlformats.org/officeDocument/2006/relationships/oleObject" Target="embeddings/oleObject76.bin"/><Relationship Id="rId241" Type="http://schemas.openxmlformats.org/officeDocument/2006/relationships/image" Target="media/image147.emf"/><Relationship Id="rId242" Type="http://schemas.openxmlformats.org/officeDocument/2006/relationships/image" Target="media/image148.emf"/><Relationship Id="rId243" Type="http://schemas.openxmlformats.org/officeDocument/2006/relationships/oleObject" Target="embeddings/oleObject77.bin"/><Relationship Id="rId244" Type="http://schemas.openxmlformats.org/officeDocument/2006/relationships/image" Target="media/image149.emf"/><Relationship Id="rId245" Type="http://schemas.openxmlformats.org/officeDocument/2006/relationships/oleObject" Target="embeddings/oleObject78.bin"/><Relationship Id="rId246" Type="http://schemas.openxmlformats.org/officeDocument/2006/relationships/image" Target="media/image150.emf"/><Relationship Id="rId247" Type="http://schemas.openxmlformats.org/officeDocument/2006/relationships/oleObject" Target="embeddings/oleObject79.bin"/><Relationship Id="rId248" Type="http://schemas.openxmlformats.org/officeDocument/2006/relationships/image" Target="media/image151.emf"/><Relationship Id="rId249" Type="http://schemas.openxmlformats.org/officeDocument/2006/relationships/oleObject" Target="embeddings/oleObject80.bin"/><Relationship Id="rId300" Type="http://schemas.openxmlformats.org/officeDocument/2006/relationships/image" Target="media/image180.emf"/><Relationship Id="rId301" Type="http://schemas.openxmlformats.org/officeDocument/2006/relationships/oleObject" Target="embeddings/oleObject103.bin"/><Relationship Id="rId302" Type="http://schemas.openxmlformats.org/officeDocument/2006/relationships/image" Target="media/image181.emf"/><Relationship Id="rId303" Type="http://schemas.openxmlformats.org/officeDocument/2006/relationships/oleObject" Target="embeddings/oleObject104.bin"/><Relationship Id="rId304" Type="http://schemas.openxmlformats.org/officeDocument/2006/relationships/image" Target="media/image182.emf"/><Relationship Id="rId305" Type="http://schemas.openxmlformats.org/officeDocument/2006/relationships/image" Target="media/image183.emf"/><Relationship Id="rId306" Type="http://schemas.openxmlformats.org/officeDocument/2006/relationships/oleObject" Target="embeddings/oleObject105.bin"/><Relationship Id="rId307" Type="http://schemas.openxmlformats.org/officeDocument/2006/relationships/image" Target="media/image184.emf"/><Relationship Id="rId308" Type="http://schemas.openxmlformats.org/officeDocument/2006/relationships/oleObject" Target="embeddings/oleObject106.bin"/><Relationship Id="rId309" Type="http://schemas.openxmlformats.org/officeDocument/2006/relationships/image" Target="media/image185.emf"/><Relationship Id="rId40" Type="http://schemas.openxmlformats.org/officeDocument/2006/relationships/image" Target="media/image23.emf"/><Relationship Id="rId41" Type="http://schemas.openxmlformats.org/officeDocument/2006/relationships/image" Target="media/image24.emf"/><Relationship Id="rId42" Type="http://schemas.openxmlformats.org/officeDocument/2006/relationships/image" Target="media/image25.emf"/><Relationship Id="rId43" Type="http://schemas.openxmlformats.org/officeDocument/2006/relationships/image" Target="media/image26.emf"/><Relationship Id="rId44" Type="http://schemas.openxmlformats.org/officeDocument/2006/relationships/image" Target="media/image27.emf"/><Relationship Id="rId45" Type="http://schemas.openxmlformats.org/officeDocument/2006/relationships/image" Target="media/image28.emf"/><Relationship Id="rId46" Type="http://schemas.openxmlformats.org/officeDocument/2006/relationships/image" Target="media/image29.emf"/><Relationship Id="rId47" Type="http://schemas.openxmlformats.org/officeDocument/2006/relationships/image" Target="media/image30.emf"/><Relationship Id="rId48" Type="http://schemas.openxmlformats.org/officeDocument/2006/relationships/image" Target="media/image31.emf"/><Relationship Id="rId49" Type="http://schemas.openxmlformats.org/officeDocument/2006/relationships/image" Target="media/image3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info@ligo.caltech.edu" TargetMode="External"/><Relationship Id="rId9" Type="http://schemas.openxmlformats.org/officeDocument/2006/relationships/hyperlink" Target="https://alog.ligo-la.caltech.edu/aLOG/index.php?callRep=4470" TargetMode="External"/><Relationship Id="rId190" Type="http://schemas.openxmlformats.org/officeDocument/2006/relationships/image" Target="media/image119.emf"/><Relationship Id="rId191" Type="http://schemas.openxmlformats.org/officeDocument/2006/relationships/oleObject" Target="embeddings/oleObject54.bin"/><Relationship Id="rId192" Type="http://schemas.openxmlformats.org/officeDocument/2006/relationships/image" Target="media/image120.emf"/><Relationship Id="rId193" Type="http://schemas.openxmlformats.org/officeDocument/2006/relationships/oleObject" Target="embeddings/oleObject55.bin"/><Relationship Id="rId194" Type="http://schemas.openxmlformats.org/officeDocument/2006/relationships/image" Target="media/image121.emf"/><Relationship Id="rId195" Type="http://schemas.openxmlformats.org/officeDocument/2006/relationships/oleObject" Target="embeddings/oleObject56.bin"/><Relationship Id="rId196" Type="http://schemas.openxmlformats.org/officeDocument/2006/relationships/image" Target="media/image122.emf"/><Relationship Id="rId197" Type="http://schemas.openxmlformats.org/officeDocument/2006/relationships/image" Target="media/image123.emf"/><Relationship Id="rId198" Type="http://schemas.openxmlformats.org/officeDocument/2006/relationships/oleObject" Target="embeddings/oleObject57.bin"/><Relationship Id="rId199" Type="http://schemas.openxmlformats.org/officeDocument/2006/relationships/image" Target="media/image124.emf"/><Relationship Id="rId250" Type="http://schemas.openxmlformats.org/officeDocument/2006/relationships/image" Target="media/image152.emf"/><Relationship Id="rId251" Type="http://schemas.openxmlformats.org/officeDocument/2006/relationships/image" Target="media/image153.emf"/><Relationship Id="rId252" Type="http://schemas.openxmlformats.org/officeDocument/2006/relationships/oleObject" Target="embeddings/oleObject81.bin"/><Relationship Id="rId253" Type="http://schemas.openxmlformats.org/officeDocument/2006/relationships/image" Target="media/image154.emf"/><Relationship Id="rId254" Type="http://schemas.openxmlformats.org/officeDocument/2006/relationships/oleObject" Target="embeddings/oleObject82.bin"/><Relationship Id="rId255" Type="http://schemas.openxmlformats.org/officeDocument/2006/relationships/image" Target="media/image155.emf"/><Relationship Id="rId256" Type="http://schemas.openxmlformats.org/officeDocument/2006/relationships/oleObject" Target="embeddings/oleObject83.bin"/><Relationship Id="rId257" Type="http://schemas.openxmlformats.org/officeDocument/2006/relationships/image" Target="media/image156.emf"/><Relationship Id="rId258" Type="http://schemas.openxmlformats.org/officeDocument/2006/relationships/oleObject" Target="embeddings/oleObject84.bin"/><Relationship Id="rId259" Type="http://schemas.openxmlformats.org/officeDocument/2006/relationships/image" Target="media/image157.emf"/><Relationship Id="rId310" Type="http://schemas.openxmlformats.org/officeDocument/2006/relationships/oleObject" Target="embeddings/oleObject107.bin"/><Relationship Id="rId311" Type="http://schemas.openxmlformats.org/officeDocument/2006/relationships/image" Target="media/image186.emf"/><Relationship Id="rId312" Type="http://schemas.openxmlformats.org/officeDocument/2006/relationships/oleObject" Target="embeddings/oleObject108.bin"/><Relationship Id="rId313" Type="http://schemas.openxmlformats.org/officeDocument/2006/relationships/image" Target="media/image187.emf"/><Relationship Id="rId314" Type="http://schemas.openxmlformats.org/officeDocument/2006/relationships/image" Target="media/image188.emf"/><Relationship Id="rId315" Type="http://schemas.openxmlformats.org/officeDocument/2006/relationships/oleObject" Target="embeddings/oleObject109.bin"/><Relationship Id="rId316" Type="http://schemas.openxmlformats.org/officeDocument/2006/relationships/image" Target="media/image189.emf"/><Relationship Id="rId317" Type="http://schemas.openxmlformats.org/officeDocument/2006/relationships/oleObject" Target="embeddings/oleObject110.bin"/><Relationship Id="rId318" Type="http://schemas.openxmlformats.org/officeDocument/2006/relationships/image" Target="media/image190.emf"/><Relationship Id="rId319" Type="http://schemas.openxmlformats.org/officeDocument/2006/relationships/oleObject" Target="embeddings/oleObject111.bin"/><Relationship Id="rId50" Type="http://schemas.openxmlformats.org/officeDocument/2006/relationships/image" Target="media/image33.emf"/><Relationship Id="rId51" Type="http://schemas.openxmlformats.org/officeDocument/2006/relationships/image" Target="media/image34.emf"/><Relationship Id="rId52" Type="http://schemas.openxmlformats.org/officeDocument/2006/relationships/image" Target="media/image35.emf"/><Relationship Id="rId53" Type="http://schemas.openxmlformats.org/officeDocument/2006/relationships/image" Target="media/image36.emf"/><Relationship Id="rId54" Type="http://schemas.openxmlformats.org/officeDocument/2006/relationships/image" Target="media/image37.emf"/><Relationship Id="rId55" Type="http://schemas.openxmlformats.org/officeDocument/2006/relationships/image" Target="media/image38.emf"/><Relationship Id="rId56" Type="http://schemas.openxmlformats.org/officeDocument/2006/relationships/image" Target="media/image39.emf"/><Relationship Id="rId57" Type="http://schemas.openxmlformats.org/officeDocument/2006/relationships/image" Target="media/image40.emf"/><Relationship Id="rId58" Type="http://schemas.openxmlformats.org/officeDocument/2006/relationships/image" Target="media/image41.emf"/><Relationship Id="rId59" Type="http://schemas.openxmlformats.org/officeDocument/2006/relationships/image" Target="media/image42.emf"/><Relationship Id="rId260" Type="http://schemas.openxmlformats.org/officeDocument/2006/relationships/image" Target="media/image158.emf"/><Relationship Id="rId261" Type="http://schemas.openxmlformats.org/officeDocument/2006/relationships/oleObject" Target="embeddings/oleObject85.bin"/><Relationship Id="rId262" Type="http://schemas.openxmlformats.org/officeDocument/2006/relationships/image" Target="media/image159.emf"/><Relationship Id="rId263" Type="http://schemas.openxmlformats.org/officeDocument/2006/relationships/oleObject" Target="embeddings/oleObject86.bin"/><Relationship Id="rId264" Type="http://schemas.openxmlformats.org/officeDocument/2006/relationships/image" Target="media/image160.emf"/><Relationship Id="rId265" Type="http://schemas.openxmlformats.org/officeDocument/2006/relationships/oleObject" Target="embeddings/oleObject87.bin"/><Relationship Id="rId266" Type="http://schemas.openxmlformats.org/officeDocument/2006/relationships/image" Target="media/image161.emf"/><Relationship Id="rId267" Type="http://schemas.openxmlformats.org/officeDocument/2006/relationships/oleObject" Target="embeddings/oleObject88.bin"/><Relationship Id="rId268" Type="http://schemas.openxmlformats.org/officeDocument/2006/relationships/image" Target="media/image162.emf"/><Relationship Id="rId269" Type="http://schemas.openxmlformats.org/officeDocument/2006/relationships/image" Target="media/image163.emf"/><Relationship Id="rId320" Type="http://schemas.openxmlformats.org/officeDocument/2006/relationships/image" Target="media/image191.emf"/><Relationship Id="rId321" Type="http://schemas.openxmlformats.org/officeDocument/2006/relationships/oleObject" Target="embeddings/oleObject112.bin"/><Relationship Id="rId322" Type="http://schemas.openxmlformats.org/officeDocument/2006/relationships/image" Target="media/image192.emf"/><Relationship Id="rId323" Type="http://schemas.openxmlformats.org/officeDocument/2006/relationships/image" Target="media/image193.emf"/><Relationship Id="rId324" Type="http://schemas.openxmlformats.org/officeDocument/2006/relationships/oleObject" Target="embeddings/oleObject113.bin"/><Relationship Id="rId325" Type="http://schemas.openxmlformats.org/officeDocument/2006/relationships/image" Target="media/image194.emf"/><Relationship Id="rId326" Type="http://schemas.openxmlformats.org/officeDocument/2006/relationships/oleObject" Target="embeddings/oleObject114.bin"/><Relationship Id="rId327" Type="http://schemas.openxmlformats.org/officeDocument/2006/relationships/image" Target="media/image195.emf"/><Relationship Id="rId328" Type="http://schemas.openxmlformats.org/officeDocument/2006/relationships/oleObject" Target="embeddings/oleObject115.bin"/><Relationship Id="rId329" Type="http://schemas.openxmlformats.org/officeDocument/2006/relationships/image" Target="media/image196.emf"/><Relationship Id="rId100" Type="http://schemas.openxmlformats.org/officeDocument/2006/relationships/image" Target="media/image70.emf"/><Relationship Id="rId101" Type="http://schemas.openxmlformats.org/officeDocument/2006/relationships/image" Target="media/image71.emf"/><Relationship Id="rId102" Type="http://schemas.openxmlformats.org/officeDocument/2006/relationships/oleObject" Target="embeddings/oleObject13.bin"/><Relationship Id="rId103" Type="http://schemas.openxmlformats.org/officeDocument/2006/relationships/image" Target="media/image72.emf"/><Relationship Id="rId104" Type="http://schemas.openxmlformats.org/officeDocument/2006/relationships/oleObject" Target="embeddings/oleObject14.bin"/><Relationship Id="rId105" Type="http://schemas.openxmlformats.org/officeDocument/2006/relationships/image" Target="media/image73.emf"/><Relationship Id="rId106" Type="http://schemas.openxmlformats.org/officeDocument/2006/relationships/oleObject" Target="embeddings/oleObject15.bin"/><Relationship Id="rId107" Type="http://schemas.openxmlformats.org/officeDocument/2006/relationships/image" Target="media/image74.emf"/><Relationship Id="rId108" Type="http://schemas.openxmlformats.org/officeDocument/2006/relationships/oleObject" Target="embeddings/oleObject16.bin"/><Relationship Id="rId109" Type="http://schemas.openxmlformats.org/officeDocument/2006/relationships/image" Target="media/image75.emf"/><Relationship Id="rId60" Type="http://schemas.openxmlformats.org/officeDocument/2006/relationships/oleObject" Target="embeddings/oleObject3.bin"/><Relationship Id="rId61" Type="http://schemas.openxmlformats.org/officeDocument/2006/relationships/image" Target="media/image43.emf"/><Relationship Id="rId62" Type="http://schemas.openxmlformats.org/officeDocument/2006/relationships/image" Target="media/image44.emf"/><Relationship Id="rId63" Type="http://schemas.openxmlformats.org/officeDocument/2006/relationships/image" Target="media/image45.emf"/><Relationship Id="rId64" Type="http://schemas.openxmlformats.org/officeDocument/2006/relationships/oleObject" Target="embeddings/oleObject4.bin"/><Relationship Id="rId65" Type="http://schemas.openxmlformats.org/officeDocument/2006/relationships/image" Target="media/image46.emf"/><Relationship Id="rId66" Type="http://schemas.openxmlformats.org/officeDocument/2006/relationships/image" Target="media/image47.emf"/><Relationship Id="rId67" Type="http://schemas.openxmlformats.org/officeDocument/2006/relationships/image" Target="media/image48.emf"/><Relationship Id="rId68" Type="http://schemas.openxmlformats.org/officeDocument/2006/relationships/image" Target="media/image49.emf"/><Relationship Id="rId69" Type="http://schemas.openxmlformats.org/officeDocument/2006/relationships/image" Target="media/image50.emf"/><Relationship Id="rId270" Type="http://schemas.openxmlformats.org/officeDocument/2006/relationships/oleObject" Target="embeddings/oleObject89.bin"/><Relationship Id="rId271" Type="http://schemas.openxmlformats.org/officeDocument/2006/relationships/image" Target="media/image164.emf"/><Relationship Id="rId272" Type="http://schemas.openxmlformats.org/officeDocument/2006/relationships/oleObject" Target="embeddings/oleObject90.bin"/><Relationship Id="rId273" Type="http://schemas.openxmlformats.org/officeDocument/2006/relationships/image" Target="media/image165.emf"/><Relationship Id="rId274" Type="http://schemas.openxmlformats.org/officeDocument/2006/relationships/oleObject" Target="embeddings/oleObject91.bin"/><Relationship Id="rId275" Type="http://schemas.openxmlformats.org/officeDocument/2006/relationships/image" Target="media/image166.emf"/><Relationship Id="rId276" Type="http://schemas.openxmlformats.org/officeDocument/2006/relationships/oleObject" Target="embeddings/oleObject92.bin"/><Relationship Id="rId277" Type="http://schemas.openxmlformats.org/officeDocument/2006/relationships/image" Target="media/image167.emf"/><Relationship Id="rId278" Type="http://schemas.openxmlformats.org/officeDocument/2006/relationships/image" Target="media/image168.emf"/><Relationship Id="rId279" Type="http://schemas.openxmlformats.org/officeDocument/2006/relationships/oleObject" Target="embeddings/oleObject93.bin"/><Relationship Id="rId330" Type="http://schemas.openxmlformats.org/officeDocument/2006/relationships/oleObject" Target="embeddings/oleObject116.bin"/><Relationship Id="rId331" Type="http://schemas.openxmlformats.org/officeDocument/2006/relationships/image" Target="media/image197.emf"/><Relationship Id="rId332" Type="http://schemas.openxmlformats.org/officeDocument/2006/relationships/image" Target="media/image198.emf"/><Relationship Id="rId333" Type="http://schemas.openxmlformats.org/officeDocument/2006/relationships/oleObject" Target="embeddings/oleObject117.bin"/><Relationship Id="rId334" Type="http://schemas.openxmlformats.org/officeDocument/2006/relationships/image" Target="media/image199.emf"/><Relationship Id="rId335" Type="http://schemas.openxmlformats.org/officeDocument/2006/relationships/oleObject" Target="embeddings/oleObject118.bin"/><Relationship Id="rId336" Type="http://schemas.openxmlformats.org/officeDocument/2006/relationships/image" Target="media/image200.emf"/><Relationship Id="rId337" Type="http://schemas.openxmlformats.org/officeDocument/2006/relationships/oleObject" Target="embeddings/oleObject119.bin"/><Relationship Id="rId338" Type="http://schemas.openxmlformats.org/officeDocument/2006/relationships/image" Target="media/image201.emf"/><Relationship Id="rId339" Type="http://schemas.openxmlformats.org/officeDocument/2006/relationships/oleObject" Target="embeddings/oleObject120.bin"/><Relationship Id="rId110" Type="http://schemas.openxmlformats.org/officeDocument/2006/relationships/image" Target="media/image76.emf"/><Relationship Id="rId111" Type="http://schemas.openxmlformats.org/officeDocument/2006/relationships/oleObject" Target="embeddings/oleObject17.bin"/><Relationship Id="rId112" Type="http://schemas.openxmlformats.org/officeDocument/2006/relationships/image" Target="media/image77.emf"/><Relationship Id="rId113" Type="http://schemas.openxmlformats.org/officeDocument/2006/relationships/oleObject" Target="embeddings/oleObject18.bin"/><Relationship Id="rId114" Type="http://schemas.openxmlformats.org/officeDocument/2006/relationships/image" Target="media/image78.emf"/><Relationship Id="rId115" Type="http://schemas.openxmlformats.org/officeDocument/2006/relationships/oleObject" Target="embeddings/oleObject19.bin"/><Relationship Id="rId70" Type="http://schemas.openxmlformats.org/officeDocument/2006/relationships/image" Target="media/image51.emf"/><Relationship Id="rId71" Type="http://schemas.openxmlformats.org/officeDocument/2006/relationships/image" Target="media/image52.emf"/><Relationship Id="rId72" Type="http://schemas.openxmlformats.org/officeDocument/2006/relationships/image" Target="media/image53.emf"/><Relationship Id="rId73" Type="http://schemas.openxmlformats.org/officeDocument/2006/relationships/image" Target="media/image54.emf"/><Relationship Id="rId74" Type="http://schemas.openxmlformats.org/officeDocument/2006/relationships/image" Target="media/image55.emf"/><Relationship Id="rId75" Type="http://schemas.openxmlformats.org/officeDocument/2006/relationships/image" Target="media/image56.emf"/><Relationship Id="rId76" Type="http://schemas.openxmlformats.org/officeDocument/2006/relationships/image" Target="media/image57.emf"/><Relationship Id="rId77" Type="http://schemas.openxmlformats.org/officeDocument/2006/relationships/image" Target="media/image58.emf"/><Relationship Id="rId78" Type="http://schemas.openxmlformats.org/officeDocument/2006/relationships/header" Target="header1.xml"/><Relationship Id="rId79" Type="http://schemas.openxmlformats.org/officeDocument/2006/relationships/footer" Target="footer1.xml"/><Relationship Id="rId116" Type="http://schemas.openxmlformats.org/officeDocument/2006/relationships/image" Target="media/image79.emf"/><Relationship Id="rId117" Type="http://schemas.openxmlformats.org/officeDocument/2006/relationships/oleObject" Target="embeddings/oleObject20.bin"/><Relationship Id="rId118" Type="http://schemas.openxmlformats.org/officeDocument/2006/relationships/image" Target="media/image80.emf"/><Relationship Id="rId119" Type="http://schemas.openxmlformats.org/officeDocument/2006/relationships/image" Target="media/image81.emf"/><Relationship Id="rId280" Type="http://schemas.openxmlformats.org/officeDocument/2006/relationships/image" Target="media/image169.emf"/><Relationship Id="rId281" Type="http://schemas.openxmlformats.org/officeDocument/2006/relationships/oleObject" Target="embeddings/oleObject94.bin"/><Relationship Id="rId282" Type="http://schemas.openxmlformats.org/officeDocument/2006/relationships/image" Target="media/image170.emf"/><Relationship Id="rId283" Type="http://schemas.openxmlformats.org/officeDocument/2006/relationships/oleObject" Target="embeddings/oleObject95.bin"/><Relationship Id="rId284" Type="http://schemas.openxmlformats.org/officeDocument/2006/relationships/image" Target="media/image171.emf"/><Relationship Id="rId285" Type="http://schemas.openxmlformats.org/officeDocument/2006/relationships/oleObject" Target="embeddings/oleObject96.bin"/><Relationship Id="rId286" Type="http://schemas.openxmlformats.org/officeDocument/2006/relationships/image" Target="media/image172.emf"/><Relationship Id="rId287" Type="http://schemas.openxmlformats.org/officeDocument/2006/relationships/image" Target="media/image173.emf"/><Relationship Id="rId288" Type="http://schemas.openxmlformats.org/officeDocument/2006/relationships/oleObject" Target="embeddings/oleObject97.bin"/><Relationship Id="rId289" Type="http://schemas.openxmlformats.org/officeDocument/2006/relationships/image" Target="media/image174.emf"/><Relationship Id="rId340" Type="http://schemas.openxmlformats.org/officeDocument/2006/relationships/image" Target="media/image202.emf"/><Relationship Id="rId341" Type="http://schemas.openxmlformats.org/officeDocument/2006/relationships/image" Target="media/image203.emf"/><Relationship Id="rId342" Type="http://schemas.openxmlformats.org/officeDocument/2006/relationships/oleObject" Target="embeddings/oleObject121.bin"/><Relationship Id="rId343" Type="http://schemas.openxmlformats.org/officeDocument/2006/relationships/image" Target="media/image204.emf"/><Relationship Id="rId344" Type="http://schemas.openxmlformats.org/officeDocument/2006/relationships/oleObject" Target="embeddings/oleObject122.bin"/><Relationship Id="rId345" Type="http://schemas.openxmlformats.org/officeDocument/2006/relationships/image" Target="media/image205.emf"/><Relationship Id="rId346" Type="http://schemas.openxmlformats.org/officeDocument/2006/relationships/oleObject" Target="embeddings/oleObject123.bin"/><Relationship Id="rId347" Type="http://schemas.openxmlformats.org/officeDocument/2006/relationships/image" Target="media/image206.emf"/><Relationship Id="rId348" Type="http://schemas.openxmlformats.org/officeDocument/2006/relationships/oleObject" Target="embeddings/oleObject124.bin"/><Relationship Id="rId349" Type="http://schemas.openxmlformats.org/officeDocument/2006/relationships/image" Target="media/image207.emf"/><Relationship Id="rId400" Type="http://schemas.openxmlformats.org/officeDocument/2006/relationships/oleObject" Target="embeddings/oleObject148.bin"/><Relationship Id="rId401" Type="http://schemas.openxmlformats.org/officeDocument/2006/relationships/image" Target="media/image235.emf"/><Relationship Id="rId402" Type="http://schemas.openxmlformats.org/officeDocument/2006/relationships/image" Target="media/image236.emf"/><Relationship Id="rId403" Type="http://schemas.openxmlformats.org/officeDocument/2006/relationships/oleObject" Target="embeddings/oleObject149.bin"/><Relationship Id="rId404" Type="http://schemas.openxmlformats.org/officeDocument/2006/relationships/image" Target="media/image237.emf"/><Relationship Id="rId405" Type="http://schemas.openxmlformats.org/officeDocument/2006/relationships/oleObject" Target="embeddings/oleObject150.bin"/><Relationship Id="rId406" Type="http://schemas.openxmlformats.org/officeDocument/2006/relationships/image" Target="media/image238.emf"/><Relationship Id="rId407" Type="http://schemas.openxmlformats.org/officeDocument/2006/relationships/oleObject" Target="embeddings/oleObject151.bin"/><Relationship Id="rId408" Type="http://schemas.openxmlformats.org/officeDocument/2006/relationships/image" Target="media/image239.emf"/><Relationship Id="rId409" Type="http://schemas.openxmlformats.org/officeDocument/2006/relationships/oleObject" Target="embeddings/oleObject152.bin"/><Relationship Id="rId120" Type="http://schemas.openxmlformats.org/officeDocument/2006/relationships/oleObject" Target="embeddings/oleObject21.bin"/><Relationship Id="rId121" Type="http://schemas.openxmlformats.org/officeDocument/2006/relationships/image" Target="media/image82.emf"/><Relationship Id="rId122" Type="http://schemas.openxmlformats.org/officeDocument/2006/relationships/oleObject" Target="embeddings/oleObject22.bin"/><Relationship Id="rId123" Type="http://schemas.openxmlformats.org/officeDocument/2006/relationships/image" Target="media/image83.emf"/><Relationship Id="rId124" Type="http://schemas.openxmlformats.org/officeDocument/2006/relationships/oleObject" Target="embeddings/oleObject23.bin"/><Relationship Id="rId125" Type="http://schemas.openxmlformats.org/officeDocument/2006/relationships/image" Target="media/image84.emf"/><Relationship Id="rId80" Type="http://schemas.openxmlformats.org/officeDocument/2006/relationships/footer" Target="footer2.xml"/><Relationship Id="rId81" Type="http://schemas.openxmlformats.org/officeDocument/2006/relationships/header" Target="header2.xml"/><Relationship Id="rId82" Type="http://schemas.openxmlformats.org/officeDocument/2006/relationships/image" Target="media/image60.emf"/><Relationship Id="rId83" Type="http://schemas.openxmlformats.org/officeDocument/2006/relationships/image" Target="media/image61.emf"/><Relationship Id="rId84" Type="http://schemas.openxmlformats.org/officeDocument/2006/relationships/oleObject" Target="embeddings/oleObject5.bin"/><Relationship Id="rId85" Type="http://schemas.openxmlformats.org/officeDocument/2006/relationships/image" Target="media/image62.emf"/><Relationship Id="rId86" Type="http://schemas.openxmlformats.org/officeDocument/2006/relationships/oleObject" Target="embeddings/oleObject6.bin"/><Relationship Id="rId87" Type="http://schemas.openxmlformats.org/officeDocument/2006/relationships/image" Target="media/image63.emf"/><Relationship Id="rId88" Type="http://schemas.openxmlformats.org/officeDocument/2006/relationships/oleObject" Target="embeddings/oleObject7.bin"/><Relationship Id="rId89" Type="http://schemas.openxmlformats.org/officeDocument/2006/relationships/image" Target="media/image64.emf"/><Relationship Id="rId126" Type="http://schemas.openxmlformats.org/officeDocument/2006/relationships/oleObject" Target="embeddings/oleObject24.bin"/><Relationship Id="rId127" Type="http://schemas.openxmlformats.org/officeDocument/2006/relationships/image" Target="media/image85.emf"/><Relationship Id="rId128" Type="http://schemas.openxmlformats.org/officeDocument/2006/relationships/oleObject" Target="embeddings/oleObject25.bin"/><Relationship Id="rId129" Type="http://schemas.openxmlformats.org/officeDocument/2006/relationships/image" Target="media/image86.emf"/><Relationship Id="rId290" Type="http://schemas.openxmlformats.org/officeDocument/2006/relationships/oleObject" Target="embeddings/oleObject98.bin"/><Relationship Id="rId291" Type="http://schemas.openxmlformats.org/officeDocument/2006/relationships/image" Target="media/image175.emf"/><Relationship Id="rId292" Type="http://schemas.openxmlformats.org/officeDocument/2006/relationships/oleObject" Target="embeddings/oleObject99.bin"/><Relationship Id="rId293" Type="http://schemas.openxmlformats.org/officeDocument/2006/relationships/image" Target="media/image176.emf"/><Relationship Id="rId294" Type="http://schemas.openxmlformats.org/officeDocument/2006/relationships/oleObject" Target="embeddings/oleObject100.bin"/><Relationship Id="rId295" Type="http://schemas.openxmlformats.org/officeDocument/2006/relationships/image" Target="media/image177.emf"/><Relationship Id="rId296" Type="http://schemas.openxmlformats.org/officeDocument/2006/relationships/image" Target="media/image178.emf"/><Relationship Id="rId297" Type="http://schemas.openxmlformats.org/officeDocument/2006/relationships/oleObject" Target="embeddings/oleObject101.bin"/><Relationship Id="rId298" Type="http://schemas.openxmlformats.org/officeDocument/2006/relationships/image" Target="media/image179.emf"/><Relationship Id="rId299" Type="http://schemas.openxmlformats.org/officeDocument/2006/relationships/oleObject" Target="embeddings/oleObject102.bin"/><Relationship Id="rId350" Type="http://schemas.openxmlformats.org/officeDocument/2006/relationships/image" Target="media/image208.emf"/><Relationship Id="rId351" Type="http://schemas.openxmlformats.org/officeDocument/2006/relationships/oleObject" Target="embeddings/oleObject125.bin"/><Relationship Id="rId352" Type="http://schemas.openxmlformats.org/officeDocument/2006/relationships/image" Target="media/image209.emf"/><Relationship Id="rId353" Type="http://schemas.openxmlformats.org/officeDocument/2006/relationships/oleObject" Target="embeddings/oleObject126.bin"/><Relationship Id="rId354" Type="http://schemas.openxmlformats.org/officeDocument/2006/relationships/image" Target="media/image210.emf"/><Relationship Id="rId355" Type="http://schemas.openxmlformats.org/officeDocument/2006/relationships/oleObject" Target="embeddings/oleObject127.bin"/><Relationship Id="rId356" Type="http://schemas.openxmlformats.org/officeDocument/2006/relationships/image" Target="media/image211.emf"/><Relationship Id="rId357" Type="http://schemas.openxmlformats.org/officeDocument/2006/relationships/oleObject" Target="embeddings/oleObject128.bin"/><Relationship Id="rId358" Type="http://schemas.openxmlformats.org/officeDocument/2006/relationships/image" Target="media/image212.emf"/><Relationship Id="rId359" Type="http://schemas.openxmlformats.org/officeDocument/2006/relationships/image" Target="media/image213.emf"/><Relationship Id="rId410" Type="http://schemas.openxmlformats.org/officeDocument/2006/relationships/fontTable" Target="fontTable.xml"/><Relationship Id="rId411" Type="http://schemas.openxmlformats.org/officeDocument/2006/relationships/theme" Target="theme/theme1.xml"/><Relationship Id="rId130" Type="http://schemas.openxmlformats.org/officeDocument/2006/relationships/oleObject" Target="embeddings/oleObject26.bin"/><Relationship Id="rId131" Type="http://schemas.openxmlformats.org/officeDocument/2006/relationships/image" Target="media/image87.emf"/><Relationship Id="rId132" Type="http://schemas.openxmlformats.org/officeDocument/2006/relationships/oleObject" Target="embeddings/oleObject27.bin"/><Relationship Id="rId133" Type="http://schemas.openxmlformats.org/officeDocument/2006/relationships/image" Target="media/image88.emf"/><Relationship Id="rId134" Type="http://schemas.openxmlformats.org/officeDocument/2006/relationships/oleObject" Target="embeddings/oleObject28.bin"/><Relationship Id="rId135" Type="http://schemas.openxmlformats.org/officeDocument/2006/relationships/image" Target="media/image89.emf"/><Relationship Id="rId90" Type="http://schemas.openxmlformats.org/officeDocument/2006/relationships/oleObject" Target="embeddings/oleObject8.bin"/><Relationship Id="rId91" Type="http://schemas.openxmlformats.org/officeDocument/2006/relationships/image" Target="media/image65.emf"/><Relationship Id="rId92" Type="http://schemas.openxmlformats.org/officeDocument/2006/relationships/image" Target="media/image66.emf"/><Relationship Id="rId93" Type="http://schemas.openxmlformats.org/officeDocument/2006/relationships/oleObject" Target="embeddings/oleObject9.bin"/><Relationship Id="rId94" Type="http://schemas.openxmlformats.org/officeDocument/2006/relationships/image" Target="media/image67.emf"/><Relationship Id="rId95" Type="http://schemas.openxmlformats.org/officeDocument/2006/relationships/oleObject" Target="embeddings/oleObject10.bin"/><Relationship Id="rId96" Type="http://schemas.openxmlformats.org/officeDocument/2006/relationships/image" Target="media/image68.emf"/><Relationship Id="rId97" Type="http://schemas.openxmlformats.org/officeDocument/2006/relationships/oleObject" Target="embeddings/oleObject11.bin"/><Relationship Id="rId98" Type="http://schemas.openxmlformats.org/officeDocument/2006/relationships/image" Target="media/image69.emf"/><Relationship Id="rId99" Type="http://schemas.openxmlformats.org/officeDocument/2006/relationships/oleObject" Target="embeddings/oleObject12.bin"/><Relationship Id="rId136" Type="http://schemas.openxmlformats.org/officeDocument/2006/relationships/oleObject" Target="embeddings/oleObject29.bin"/><Relationship Id="rId137" Type="http://schemas.openxmlformats.org/officeDocument/2006/relationships/image" Target="media/image90.emf"/><Relationship Id="rId138" Type="http://schemas.openxmlformats.org/officeDocument/2006/relationships/oleObject" Target="embeddings/oleObject30.bin"/><Relationship Id="rId139" Type="http://schemas.openxmlformats.org/officeDocument/2006/relationships/image" Target="media/image91.emf"/><Relationship Id="rId360" Type="http://schemas.openxmlformats.org/officeDocument/2006/relationships/oleObject" Target="embeddings/oleObject129.bin"/><Relationship Id="rId361" Type="http://schemas.openxmlformats.org/officeDocument/2006/relationships/image" Target="media/image214.emf"/><Relationship Id="rId362" Type="http://schemas.openxmlformats.org/officeDocument/2006/relationships/oleObject" Target="embeddings/oleObject130.bin"/><Relationship Id="rId363" Type="http://schemas.openxmlformats.org/officeDocument/2006/relationships/image" Target="media/image215.emf"/><Relationship Id="rId364" Type="http://schemas.openxmlformats.org/officeDocument/2006/relationships/oleObject" Target="embeddings/oleObject131.bin"/><Relationship Id="rId365" Type="http://schemas.openxmlformats.org/officeDocument/2006/relationships/image" Target="media/image216.emf"/><Relationship Id="rId366" Type="http://schemas.openxmlformats.org/officeDocument/2006/relationships/oleObject" Target="embeddings/oleObject132.bin"/><Relationship Id="rId367" Type="http://schemas.openxmlformats.org/officeDocument/2006/relationships/image" Target="media/image217.emf"/><Relationship Id="rId368" Type="http://schemas.openxmlformats.org/officeDocument/2006/relationships/image" Target="media/image218.emf"/><Relationship Id="rId369" Type="http://schemas.openxmlformats.org/officeDocument/2006/relationships/oleObject" Target="embeddings/oleObject133.bin"/><Relationship Id="rId140" Type="http://schemas.openxmlformats.org/officeDocument/2006/relationships/oleObject" Target="embeddings/oleObject31.bin"/><Relationship Id="rId141" Type="http://schemas.openxmlformats.org/officeDocument/2006/relationships/image" Target="media/image92.emf"/><Relationship Id="rId142" Type="http://schemas.openxmlformats.org/officeDocument/2006/relationships/oleObject" Target="embeddings/oleObject32.bin"/><Relationship Id="rId143" Type="http://schemas.openxmlformats.org/officeDocument/2006/relationships/image" Target="media/image93.emf"/><Relationship Id="rId144" Type="http://schemas.openxmlformats.org/officeDocument/2006/relationships/oleObject" Target="embeddings/oleObject33.bin"/><Relationship Id="rId145" Type="http://schemas.openxmlformats.org/officeDocument/2006/relationships/image" Target="media/image94.emf"/><Relationship Id="rId146" Type="http://schemas.openxmlformats.org/officeDocument/2006/relationships/oleObject" Target="embeddings/oleObject34.bin"/><Relationship Id="rId147" Type="http://schemas.openxmlformats.org/officeDocument/2006/relationships/image" Target="media/image95.emf"/><Relationship Id="rId148" Type="http://schemas.openxmlformats.org/officeDocument/2006/relationships/oleObject" Target="embeddings/oleObject35.bin"/><Relationship Id="rId149" Type="http://schemas.openxmlformats.org/officeDocument/2006/relationships/image" Target="media/image96.emf"/><Relationship Id="rId200" Type="http://schemas.openxmlformats.org/officeDocument/2006/relationships/oleObject" Target="embeddings/oleObject58.bin"/><Relationship Id="rId201" Type="http://schemas.openxmlformats.org/officeDocument/2006/relationships/image" Target="media/image125.emf"/><Relationship Id="rId202" Type="http://schemas.openxmlformats.org/officeDocument/2006/relationships/oleObject" Target="embeddings/oleObject59.bin"/><Relationship Id="rId203" Type="http://schemas.openxmlformats.org/officeDocument/2006/relationships/image" Target="media/image126.emf"/><Relationship Id="rId204" Type="http://schemas.openxmlformats.org/officeDocument/2006/relationships/oleObject" Target="embeddings/oleObject60.bin"/><Relationship Id="rId205" Type="http://schemas.openxmlformats.org/officeDocument/2006/relationships/image" Target="media/image127.emf"/><Relationship Id="rId206" Type="http://schemas.openxmlformats.org/officeDocument/2006/relationships/image" Target="media/image128.emf"/><Relationship Id="rId207" Type="http://schemas.openxmlformats.org/officeDocument/2006/relationships/oleObject" Target="embeddings/oleObject61.bin"/><Relationship Id="rId208" Type="http://schemas.openxmlformats.org/officeDocument/2006/relationships/image" Target="media/image129.emf"/><Relationship Id="rId209" Type="http://schemas.openxmlformats.org/officeDocument/2006/relationships/oleObject" Target="embeddings/oleObject62.bin"/><Relationship Id="rId370" Type="http://schemas.openxmlformats.org/officeDocument/2006/relationships/image" Target="media/image219.emf"/><Relationship Id="rId371" Type="http://schemas.openxmlformats.org/officeDocument/2006/relationships/oleObject" Target="embeddings/oleObject134.bin"/><Relationship Id="rId372" Type="http://schemas.openxmlformats.org/officeDocument/2006/relationships/image" Target="media/image220.emf"/><Relationship Id="rId373" Type="http://schemas.openxmlformats.org/officeDocument/2006/relationships/oleObject" Target="embeddings/oleObject135.bin"/><Relationship Id="rId374" Type="http://schemas.openxmlformats.org/officeDocument/2006/relationships/image" Target="media/image221.emf"/><Relationship Id="rId375" Type="http://schemas.openxmlformats.org/officeDocument/2006/relationships/oleObject" Target="embeddings/oleObject136.bin"/><Relationship Id="rId376" Type="http://schemas.openxmlformats.org/officeDocument/2006/relationships/image" Target="media/image222.emf"/><Relationship Id="rId377" Type="http://schemas.openxmlformats.org/officeDocument/2006/relationships/oleObject" Target="embeddings/oleObject137.bin"/><Relationship Id="rId378" Type="http://schemas.openxmlformats.org/officeDocument/2006/relationships/image" Target="media/image223.emf"/><Relationship Id="rId379" Type="http://schemas.openxmlformats.org/officeDocument/2006/relationships/oleObject" Target="embeddings/oleObject138.bin"/><Relationship Id="rId150" Type="http://schemas.openxmlformats.org/officeDocument/2006/relationships/oleObject" Target="embeddings/oleObject36.bin"/><Relationship Id="rId151" Type="http://schemas.openxmlformats.org/officeDocument/2006/relationships/image" Target="media/image97.emf"/><Relationship Id="rId152" Type="http://schemas.openxmlformats.org/officeDocument/2006/relationships/image" Target="media/image98.emf"/><Relationship Id="rId153" Type="http://schemas.openxmlformats.org/officeDocument/2006/relationships/oleObject" Target="embeddings/oleObject37.bin"/><Relationship Id="rId154" Type="http://schemas.openxmlformats.org/officeDocument/2006/relationships/image" Target="media/image99.emf"/><Relationship Id="rId155" Type="http://schemas.openxmlformats.org/officeDocument/2006/relationships/oleObject" Target="embeddings/oleObject38.bin"/><Relationship Id="rId156" Type="http://schemas.openxmlformats.org/officeDocument/2006/relationships/image" Target="media/image100.emf"/><Relationship Id="rId157" Type="http://schemas.openxmlformats.org/officeDocument/2006/relationships/oleObject" Target="embeddings/oleObject39.bin"/><Relationship Id="rId158" Type="http://schemas.openxmlformats.org/officeDocument/2006/relationships/image" Target="media/image101.emf"/><Relationship Id="rId159" Type="http://schemas.openxmlformats.org/officeDocument/2006/relationships/oleObject" Target="embeddings/oleObject40.bin"/><Relationship Id="rId210" Type="http://schemas.openxmlformats.org/officeDocument/2006/relationships/image" Target="media/image130.emf"/><Relationship Id="rId211" Type="http://schemas.openxmlformats.org/officeDocument/2006/relationships/oleObject" Target="embeddings/oleObject63.bin"/><Relationship Id="rId212" Type="http://schemas.openxmlformats.org/officeDocument/2006/relationships/image" Target="media/image131.emf"/><Relationship Id="rId213" Type="http://schemas.openxmlformats.org/officeDocument/2006/relationships/oleObject" Target="embeddings/oleObject64.bin"/><Relationship Id="rId214" Type="http://schemas.openxmlformats.org/officeDocument/2006/relationships/image" Target="media/image132.emf"/><Relationship Id="rId215" Type="http://schemas.openxmlformats.org/officeDocument/2006/relationships/image" Target="media/image133.emf"/><Relationship Id="rId216" Type="http://schemas.openxmlformats.org/officeDocument/2006/relationships/oleObject" Target="embeddings/oleObject65.bin"/><Relationship Id="rId217" Type="http://schemas.openxmlformats.org/officeDocument/2006/relationships/image" Target="media/image134.emf"/><Relationship Id="rId218" Type="http://schemas.openxmlformats.org/officeDocument/2006/relationships/oleObject" Target="embeddings/oleObject66.bin"/><Relationship Id="rId219" Type="http://schemas.openxmlformats.org/officeDocument/2006/relationships/image" Target="media/image135.emf"/><Relationship Id="rId380" Type="http://schemas.openxmlformats.org/officeDocument/2006/relationships/image" Target="media/image224.emf"/><Relationship Id="rId381" Type="http://schemas.openxmlformats.org/officeDocument/2006/relationships/oleObject" Target="embeddings/oleObject139.bin"/><Relationship Id="rId382" Type="http://schemas.openxmlformats.org/officeDocument/2006/relationships/image" Target="media/image225.emf"/><Relationship Id="rId383" Type="http://schemas.openxmlformats.org/officeDocument/2006/relationships/oleObject" Target="embeddings/oleObject140.bin"/><Relationship Id="rId384" Type="http://schemas.openxmlformats.org/officeDocument/2006/relationships/image" Target="media/image226.emf"/><Relationship Id="rId385" Type="http://schemas.openxmlformats.org/officeDocument/2006/relationships/oleObject" Target="embeddings/oleObject141.bin"/><Relationship Id="rId386" Type="http://schemas.openxmlformats.org/officeDocument/2006/relationships/image" Target="media/image227.emf"/><Relationship Id="rId387" Type="http://schemas.openxmlformats.org/officeDocument/2006/relationships/oleObject" Target="embeddings/oleObject142.bin"/><Relationship Id="rId388" Type="http://schemas.openxmlformats.org/officeDocument/2006/relationships/image" Target="media/image228.emf"/><Relationship Id="rId389" Type="http://schemas.openxmlformats.org/officeDocument/2006/relationships/oleObject" Target="embeddings/oleObject143.bin"/><Relationship Id="rId10" Type="http://schemas.openxmlformats.org/officeDocument/2006/relationships/hyperlink" Target="https://dcc.ligo.org/cgi-bin/private/DocDB/ShowDocument?docid=5084" TargetMode="External"/><Relationship Id="rId11" Type="http://schemas.openxmlformats.org/officeDocument/2006/relationships/hyperlink" Target="https://dcc.ligo.org/cgi-bin/private/DocDB/ShowDocument?docid=27812" TargetMode="External"/><Relationship Id="rId12" Type="http://schemas.openxmlformats.org/officeDocument/2006/relationships/hyperlink" Target="https://dcc.ligo.org/cgi-bin/private/DocDB/ShowDocument?docid=10955" TargetMode="External"/><Relationship Id="rId13" Type="http://schemas.openxmlformats.org/officeDocument/2006/relationships/hyperlink" Target="https://dcc.ligo.org/cgi-bin/private/DocDB/ShowDocument?docid=5424" TargetMode="External"/><Relationship Id="rId14" Type="http://schemas.openxmlformats.org/officeDocument/2006/relationships/hyperlink" Target="https://dcc.ligo.org/cgi-bin/private/DocDB/ShowDocument?docid=6873" TargetMode="External"/><Relationship Id="rId15" Type="http://schemas.openxmlformats.org/officeDocument/2006/relationships/hyperlink" Target="https://dcc.ligo.org/LIGO-T1200418" TargetMode="External"/><Relationship Id="rId16" Type="http://schemas.openxmlformats.org/officeDocument/2006/relationships/image" Target="media/image1.emf"/><Relationship Id="rId17" Type="http://schemas.openxmlformats.org/officeDocument/2006/relationships/oleObject" Target="embeddings/oleObject1.bin"/><Relationship Id="rId18" Type="http://schemas.openxmlformats.org/officeDocument/2006/relationships/image" Target="media/image2.emf"/><Relationship Id="rId19" Type="http://schemas.openxmlformats.org/officeDocument/2006/relationships/oleObject" Target="embeddings/oleObject2.bin"/><Relationship Id="rId160" Type="http://schemas.openxmlformats.org/officeDocument/2006/relationships/image" Target="media/image102.emf"/><Relationship Id="rId161" Type="http://schemas.openxmlformats.org/officeDocument/2006/relationships/image" Target="media/image103.emf"/><Relationship Id="rId162" Type="http://schemas.openxmlformats.org/officeDocument/2006/relationships/oleObject" Target="embeddings/oleObject41.bin"/><Relationship Id="rId163" Type="http://schemas.openxmlformats.org/officeDocument/2006/relationships/image" Target="media/image104.emf"/><Relationship Id="rId164" Type="http://schemas.openxmlformats.org/officeDocument/2006/relationships/oleObject" Target="embeddings/oleObject42.bin"/><Relationship Id="rId165" Type="http://schemas.openxmlformats.org/officeDocument/2006/relationships/image" Target="media/image105.emf"/><Relationship Id="rId166" Type="http://schemas.openxmlformats.org/officeDocument/2006/relationships/oleObject" Target="embeddings/oleObject43.bin"/><Relationship Id="rId167" Type="http://schemas.openxmlformats.org/officeDocument/2006/relationships/image" Target="media/image106.emf"/><Relationship Id="rId168" Type="http://schemas.openxmlformats.org/officeDocument/2006/relationships/oleObject" Target="embeddings/oleObject44.bin"/><Relationship Id="rId169" Type="http://schemas.openxmlformats.org/officeDocument/2006/relationships/image" Target="media/image107.emf"/><Relationship Id="rId220" Type="http://schemas.openxmlformats.org/officeDocument/2006/relationships/oleObject" Target="embeddings/oleObject67.bin"/><Relationship Id="rId221" Type="http://schemas.openxmlformats.org/officeDocument/2006/relationships/image" Target="media/image136.emf"/><Relationship Id="rId222" Type="http://schemas.openxmlformats.org/officeDocument/2006/relationships/oleObject" Target="embeddings/oleObject68.bin"/><Relationship Id="rId223" Type="http://schemas.openxmlformats.org/officeDocument/2006/relationships/image" Target="media/image137.emf"/><Relationship Id="rId224" Type="http://schemas.openxmlformats.org/officeDocument/2006/relationships/image" Target="media/image138.emf"/><Relationship Id="rId225" Type="http://schemas.openxmlformats.org/officeDocument/2006/relationships/oleObject" Target="embeddings/oleObject69.bin"/><Relationship Id="rId226" Type="http://schemas.openxmlformats.org/officeDocument/2006/relationships/image" Target="media/image139.emf"/><Relationship Id="rId227" Type="http://schemas.openxmlformats.org/officeDocument/2006/relationships/oleObject" Target="embeddings/oleObject70.bin"/><Relationship Id="rId228" Type="http://schemas.openxmlformats.org/officeDocument/2006/relationships/image" Target="media/image140.emf"/><Relationship Id="rId229" Type="http://schemas.openxmlformats.org/officeDocument/2006/relationships/oleObject" Target="embeddings/oleObject71.bin"/><Relationship Id="rId390" Type="http://schemas.openxmlformats.org/officeDocument/2006/relationships/image" Target="media/image229.emf"/><Relationship Id="rId391" Type="http://schemas.openxmlformats.org/officeDocument/2006/relationships/oleObject" Target="embeddings/oleObject144.bin"/><Relationship Id="rId392" Type="http://schemas.openxmlformats.org/officeDocument/2006/relationships/image" Target="media/image230.emf"/><Relationship Id="rId393" Type="http://schemas.openxmlformats.org/officeDocument/2006/relationships/image" Target="media/image231.emf"/><Relationship Id="rId394" Type="http://schemas.openxmlformats.org/officeDocument/2006/relationships/oleObject" Target="embeddings/oleObject145.bin"/><Relationship Id="rId395" Type="http://schemas.openxmlformats.org/officeDocument/2006/relationships/image" Target="media/image232.emf"/><Relationship Id="rId396" Type="http://schemas.openxmlformats.org/officeDocument/2006/relationships/oleObject" Target="embeddings/oleObject146.bin"/><Relationship Id="rId397" Type="http://schemas.openxmlformats.org/officeDocument/2006/relationships/image" Target="media/image233.emf"/><Relationship Id="rId398" Type="http://schemas.openxmlformats.org/officeDocument/2006/relationships/oleObject" Target="embeddings/oleObject147.bin"/><Relationship Id="rId399" Type="http://schemas.openxmlformats.org/officeDocument/2006/relationships/image" Target="media/image234.emf"/></Relationships>
</file>

<file path=word/_rels/header2.xml.rels><?xml version="1.0" encoding="UTF-8" standalone="yes"?>
<Relationships xmlns="http://schemas.openxmlformats.org/package/2006/relationships"><Relationship Id="rId1" Type="http://schemas.openxmlformats.org/officeDocument/2006/relationships/image" Target="media/image59.png"/></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Template.dot</Template>
  <TotalTime>2030</TotalTime>
  <Pages>19</Pages>
  <Words>4032</Words>
  <Characters>22989</Characters>
  <Application>Microsoft Macintosh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26968</CharactersWithSpaces>
  <SharedDoc>false</SharedDoc>
  <HLinks>
    <vt:vector size="6" baseType="variant">
      <vt:variant>
        <vt:i4>5374009</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dc:description/>
  <cp:lastModifiedBy>Mark Barton</cp:lastModifiedBy>
  <cp:revision>89</cp:revision>
  <cp:lastPrinted>2014-03-07T17:32:00Z</cp:lastPrinted>
  <dcterms:created xsi:type="dcterms:W3CDTF">2012-01-05T16:58:00Z</dcterms:created>
  <dcterms:modified xsi:type="dcterms:W3CDTF">2015-03-09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ies>
</file>